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8"/>
  </p:notesMasterIdLst>
  <p:sldIdLst>
    <p:sldId id="256" r:id="rId2"/>
    <p:sldId id="467" r:id="rId3"/>
    <p:sldId id="257" r:id="rId4"/>
    <p:sldId id="282" r:id="rId5"/>
    <p:sldId id="295" r:id="rId6"/>
    <p:sldId id="352" r:id="rId7"/>
    <p:sldId id="353" r:id="rId8"/>
    <p:sldId id="298" r:id="rId9"/>
    <p:sldId id="293" r:id="rId10"/>
    <p:sldId id="360" r:id="rId11"/>
    <p:sldId id="354" r:id="rId12"/>
    <p:sldId id="299" r:id="rId13"/>
    <p:sldId id="301" r:id="rId14"/>
    <p:sldId id="303" r:id="rId15"/>
    <p:sldId id="355" r:id="rId16"/>
    <p:sldId id="283" r:id="rId17"/>
    <p:sldId id="317" r:id="rId18"/>
    <p:sldId id="356" r:id="rId19"/>
    <p:sldId id="375" r:id="rId20"/>
    <p:sldId id="318" r:id="rId21"/>
    <p:sldId id="320" r:id="rId22"/>
    <p:sldId id="358" r:id="rId23"/>
    <p:sldId id="357" r:id="rId24"/>
    <p:sldId id="359" r:id="rId25"/>
    <p:sldId id="322" r:id="rId26"/>
    <p:sldId id="362" r:id="rId27"/>
    <p:sldId id="363" r:id="rId28"/>
    <p:sldId id="327" r:id="rId29"/>
    <p:sldId id="365" r:id="rId30"/>
    <p:sldId id="328" r:id="rId31"/>
    <p:sldId id="366" r:id="rId32"/>
    <p:sldId id="284" r:id="rId33"/>
    <p:sldId id="332" r:id="rId34"/>
    <p:sldId id="333" r:id="rId35"/>
    <p:sldId id="367" r:id="rId36"/>
    <p:sldId id="334" r:id="rId37"/>
    <p:sldId id="335" r:id="rId38"/>
    <p:sldId id="368" r:id="rId39"/>
    <p:sldId id="369" r:id="rId40"/>
    <p:sldId id="370" r:id="rId41"/>
    <p:sldId id="338" r:id="rId42"/>
    <p:sldId id="330" r:id="rId43"/>
    <p:sldId id="340" r:id="rId44"/>
    <p:sldId id="371" r:id="rId45"/>
    <p:sldId id="341" r:id="rId46"/>
    <p:sldId id="372" r:id="rId47"/>
    <p:sldId id="373" r:id="rId48"/>
    <p:sldId id="344" r:id="rId49"/>
    <p:sldId id="374" r:id="rId50"/>
    <p:sldId id="345" r:id="rId51"/>
    <p:sldId id="347" r:id="rId52"/>
    <p:sldId id="348" r:id="rId53"/>
    <p:sldId id="349" r:id="rId54"/>
    <p:sldId id="350" r:id="rId55"/>
    <p:sldId id="351" r:id="rId56"/>
    <p:sldId id="258" r:id="rId57"/>
    <p:sldId id="471" r:id="rId58"/>
    <p:sldId id="482" r:id="rId59"/>
    <p:sldId id="484" r:id="rId60"/>
    <p:sldId id="485" r:id="rId61"/>
    <p:sldId id="468" r:id="rId62"/>
    <p:sldId id="481" r:id="rId63"/>
    <p:sldId id="487" r:id="rId64"/>
    <p:sldId id="489" r:id="rId65"/>
    <p:sldId id="493" r:id="rId66"/>
    <p:sldId id="494" r:id="rId67"/>
    <p:sldId id="495" r:id="rId68"/>
    <p:sldId id="491" r:id="rId69"/>
    <p:sldId id="496" r:id="rId70"/>
    <p:sldId id="497" r:id="rId71"/>
    <p:sldId id="470" r:id="rId72"/>
    <p:sldId id="281" r:id="rId73"/>
    <p:sldId id="473" r:id="rId74"/>
    <p:sldId id="472" r:id="rId75"/>
    <p:sldId id="498" r:id="rId76"/>
    <p:sldId id="260" r:id="rId77"/>
    <p:sldId id="264" r:id="rId78"/>
    <p:sldId id="265" r:id="rId79"/>
    <p:sldId id="266" r:id="rId80"/>
    <p:sldId id="268" r:id="rId81"/>
    <p:sldId id="270" r:id="rId82"/>
    <p:sldId id="307" r:id="rId83"/>
    <p:sldId id="308" r:id="rId84"/>
    <p:sldId id="309" r:id="rId85"/>
    <p:sldId id="376" r:id="rId86"/>
    <p:sldId id="269" r:id="rId87"/>
    <p:sldId id="378" r:id="rId88"/>
    <p:sldId id="379" r:id="rId89"/>
    <p:sldId id="263" r:id="rId90"/>
    <p:sldId id="381" r:id="rId91"/>
    <p:sldId id="380" r:id="rId92"/>
    <p:sldId id="382" r:id="rId93"/>
    <p:sldId id="305" r:id="rId94"/>
    <p:sldId id="261" r:id="rId95"/>
    <p:sldId id="306" r:id="rId96"/>
    <p:sldId id="312" r:id="rId97"/>
    <p:sldId id="313" r:id="rId98"/>
    <p:sldId id="314" r:id="rId99"/>
    <p:sldId id="315" r:id="rId100"/>
    <p:sldId id="384" r:id="rId101"/>
    <p:sldId id="385" r:id="rId102"/>
    <p:sldId id="386" r:id="rId103"/>
    <p:sldId id="387" r:id="rId104"/>
    <p:sldId id="388" r:id="rId105"/>
    <p:sldId id="389" r:id="rId106"/>
    <p:sldId id="391" r:id="rId107"/>
    <p:sldId id="390" r:id="rId108"/>
    <p:sldId id="273" r:id="rId109"/>
    <p:sldId id="274" r:id="rId110"/>
    <p:sldId id="275" r:id="rId111"/>
    <p:sldId id="392" r:id="rId112"/>
    <p:sldId id="393" r:id="rId113"/>
    <p:sldId id="395" r:id="rId114"/>
    <p:sldId id="394" r:id="rId115"/>
    <p:sldId id="474" r:id="rId116"/>
    <p:sldId id="477" r:id="rId117"/>
    <p:sldId id="478" r:id="rId118"/>
    <p:sldId id="479" r:id="rId119"/>
    <p:sldId id="480" r:id="rId120"/>
    <p:sldId id="476" r:id="rId121"/>
    <p:sldId id="469" r:id="rId122"/>
    <p:sldId id="505" r:id="rId123"/>
    <p:sldId id="507" r:id="rId124"/>
    <p:sldId id="506" r:id="rId125"/>
    <p:sldId id="259" r:id="rId126"/>
    <p:sldId id="400" r:id="rId12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FF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70" autoAdjust="0"/>
    <p:restoredTop sz="94651"/>
  </p:normalViewPr>
  <p:slideViewPr>
    <p:cSldViewPr>
      <p:cViewPr varScale="1">
        <p:scale>
          <a:sx n="105" d="100"/>
          <a:sy n="105" d="100"/>
        </p:scale>
        <p:origin x="1848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120" Type="http://schemas.openxmlformats.org/officeDocument/2006/relationships/slide" Target="slides/slide119.xml"/><Relationship Id="rId121" Type="http://schemas.openxmlformats.org/officeDocument/2006/relationships/slide" Target="slides/slide120.xml"/><Relationship Id="rId122" Type="http://schemas.openxmlformats.org/officeDocument/2006/relationships/slide" Target="slides/slide121.xml"/><Relationship Id="rId123" Type="http://schemas.openxmlformats.org/officeDocument/2006/relationships/slide" Target="slides/slide122.xml"/><Relationship Id="rId124" Type="http://schemas.openxmlformats.org/officeDocument/2006/relationships/slide" Target="slides/slide123.xml"/><Relationship Id="rId125" Type="http://schemas.openxmlformats.org/officeDocument/2006/relationships/slide" Target="slides/slide124.xml"/><Relationship Id="rId126" Type="http://schemas.openxmlformats.org/officeDocument/2006/relationships/slide" Target="slides/slide125.xml"/><Relationship Id="rId127" Type="http://schemas.openxmlformats.org/officeDocument/2006/relationships/slide" Target="slides/slide126.xml"/><Relationship Id="rId128" Type="http://schemas.openxmlformats.org/officeDocument/2006/relationships/notesMaster" Target="notesMasters/notesMaster1.xml"/><Relationship Id="rId129" Type="http://schemas.openxmlformats.org/officeDocument/2006/relationships/presProps" Target="presProp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90" Type="http://schemas.openxmlformats.org/officeDocument/2006/relationships/slide" Target="slides/slide89.xml"/><Relationship Id="rId91" Type="http://schemas.openxmlformats.org/officeDocument/2006/relationships/slide" Target="slides/slide90.xml"/><Relationship Id="rId92" Type="http://schemas.openxmlformats.org/officeDocument/2006/relationships/slide" Target="slides/slide91.xml"/><Relationship Id="rId93" Type="http://schemas.openxmlformats.org/officeDocument/2006/relationships/slide" Target="slides/slide92.xml"/><Relationship Id="rId94" Type="http://schemas.openxmlformats.org/officeDocument/2006/relationships/slide" Target="slides/slide93.xml"/><Relationship Id="rId95" Type="http://schemas.openxmlformats.org/officeDocument/2006/relationships/slide" Target="slides/slide94.xml"/><Relationship Id="rId96" Type="http://schemas.openxmlformats.org/officeDocument/2006/relationships/slide" Target="slides/slide95.xml"/><Relationship Id="rId101" Type="http://schemas.openxmlformats.org/officeDocument/2006/relationships/slide" Target="slides/slide100.xml"/><Relationship Id="rId102" Type="http://schemas.openxmlformats.org/officeDocument/2006/relationships/slide" Target="slides/slide101.xml"/><Relationship Id="rId103" Type="http://schemas.openxmlformats.org/officeDocument/2006/relationships/slide" Target="slides/slide102.xml"/><Relationship Id="rId104" Type="http://schemas.openxmlformats.org/officeDocument/2006/relationships/slide" Target="slides/slide103.xml"/><Relationship Id="rId105" Type="http://schemas.openxmlformats.org/officeDocument/2006/relationships/slide" Target="slides/slide104.xml"/><Relationship Id="rId106" Type="http://schemas.openxmlformats.org/officeDocument/2006/relationships/slide" Target="slides/slide105.xml"/><Relationship Id="rId107" Type="http://schemas.openxmlformats.org/officeDocument/2006/relationships/slide" Target="slides/slide106.xml"/><Relationship Id="rId108" Type="http://schemas.openxmlformats.org/officeDocument/2006/relationships/slide" Target="slides/slide107.xml"/><Relationship Id="rId109" Type="http://schemas.openxmlformats.org/officeDocument/2006/relationships/slide" Target="slides/slide108.xml"/><Relationship Id="rId97" Type="http://schemas.openxmlformats.org/officeDocument/2006/relationships/slide" Target="slides/slide96.xml"/><Relationship Id="rId98" Type="http://schemas.openxmlformats.org/officeDocument/2006/relationships/slide" Target="slides/slide97.xml"/><Relationship Id="rId99" Type="http://schemas.openxmlformats.org/officeDocument/2006/relationships/slide" Target="slides/slide98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00" Type="http://schemas.openxmlformats.org/officeDocument/2006/relationships/slide" Target="slides/slide99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30" Type="http://schemas.openxmlformats.org/officeDocument/2006/relationships/viewProps" Target="viewProps.xml"/><Relationship Id="rId131" Type="http://schemas.openxmlformats.org/officeDocument/2006/relationships/theme" Target="theme/theme1.xml"/><Relationship Id="rId13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110" Type="http://schemas.openxmlformats.org/officeDocument/2006/relationships/slide" Target="slides/slide109.xml"/><Relationship Id="rId111" Type="http://schemas.openxmlformats.org/officeDocument/2006/relationships/slide" Target="slides/slide110.xml"/><Relationship Id="rId112" Type="http://schemas.openxmlformats.org/officeDocument/2006/relationships/slide" Target="slides/slide111.xml"/><Relationship Id="rId113" Type="http://schemas.openxmlformats.org/officeDocument/2006/relationships/slide" Target="slides/slide112.xml"/><Relationship Id="rId114" Type="http://schemas.openxmlformats.org/officeDocument/2006/relationships/slide" Target="slides/slide113.xml"/><Relationship Id="rId115" Type="http://schemas.openxmlformats.org/officeDocument/2006/relationships/slide" Target="slides/slide114.xml"/><Relationship Id="rId116" Type="http://schemas.openxmlformats.org/officeDocument/2006/relationships/slide" Target="slides/slide115.xml"/><Relationship Id="rId117" Type="http://schemas.openxmlformats.org/officeDocument/2006/relationships/slide" Target="slides/slide116.xml"/><Relationship Id="rId118" Type="http://schemas.openxmlformats.org/officeDocument/2006/relationships/slide" Target="slides/slide117.xml"/><Relationship Id="rId119" Type="http://schemas.openxmlformats.org/officeDocument/2006/relationships/slide" Target="slides/slide11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slide" Target="slides/slide83.xml"/><Relationship Id="rId85" Type="http://schemas.openxmlformats.org/officeDocument/2006/relationships/slide" Target="slides/slide84.xml"/><Relationship Id="rId86" Type="http://schemas.openxmlformats.org/officeDocument/2006/relationships/slide" Target="slides/slide85.xml"/><Relationship Id="rId87" Type="http://schemas.openxmlformats.org/officeDocument/2006/relationships/slide" Target="slides/slide86.xml"/><Relationship Id="rId88" Type="http://schemas.openxmlformats.org/officeDocument/2006/relationships/slide" Target="slides/slide87.xml"/><Relationship Id="rId89" Type="http://schemas.openxmlformats.org/officeDocument/2006/relationships/slide" Target="slides/slide8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4" Type="http://schemas.openxmlformats.org/officeDocument/2006/relationships/image" Target="../media/image39.wmf"/><Relationship Id="rId5" Type="http://schemas.openxmlformats.org/officeDocument/2006/relationships/image" Target="../media/image40.wmf"/><Relationship Id="rId6" Type="http://schemas.openxmlformats.org/officeDocument/2006/relationships/image" Target="../media/image41.wmf"/><Relationship Id="rId1" Type="http://schemas.openxmlformats.org/officeDocument/2006/relationships/image" Target="../media/image36.wmf"/><Relationship Id="rId2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4" Type="http://schemas.openxmlformats.org/officeDocument/2006/relationships/image" Target="../media/image45.wmf"/><Relationship Id="rId1" Type="http://schemas.openxmlformats.org/officeDocument/2006/relationships/image" Target="../media/image42.wmf"/><Relationship Id="rId2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Relationship Id="rId2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4" Type="http://schemas.openxmlformats.org/officeDocument/2006/relationships/image" Target="../media/image52.wmf"/><Relationship Id="rId1" Type="http://schemas.openxmlformats.org/officeDocument/2006/relationships/image" Target="../media/image49.wmf"/><Relationship Id="rId2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Relationship Id="rId2" Type="http://schemas.openxmlformats.org/officeDocument/2006/relationships/image" Target="../media/image55.wmf"/><Relationship Id="rId3" Type="http://schemas.openxmlformats.org/officeDocument/2006/relationships/image" Target="../media/image5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Relationship Id="rId2" Type="http://schemas.openxmlformats.org/officeDocument/2006/relationships/image" Target="../media/image58.wmf"/><Relationship Id="rId3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Relationship Id="rId2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Relationship Id="rId3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4" Type="http://schemas.openxmlformats.org/officeDocument/2006/relationships/image" Target="../media/image67.wmf"/><Relationship Id="rId1" Type="http://schemas.openxmlformats.org/officeDocument/2006/relationships/image" Target="../media/image64.wmf"/><Relationship Id="rId2" Type="http://schemas.openxmlformats.org/officeDocument/2006/relationships/image" Target="../media/image6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Relationship Id="rId2" Type="http://schemas.openxmlformats.org/officeDocument/2006/relationships/image" Target="../media/image69.wmf"/><Relationship Id="rId3" Type="http://schemas.openxmlformats.org/officeDocument/2006/relationships/image" Target="../media/image7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Relationship Id="rId2" Type="http://schemas.openxmlformats.org/officeDocument/2006/relationships/image" Target="../media/image72.wmf"/><Relationship Id="rId3" Type="http://schemas.openxmlformats.org/officeDocument/2006/relationships/image" Target="../media/image7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4" Type="http://schemas.openxmlformats.org/officeDocument/2006/relationships/image" Target="../media/image78.wmf"/><Relationship Id="rId5" Type="http://schemas.openxmlformats.org/officeDocument/2006/relationships/image" Target="../media/image79.wmf"/><Relationship Id="rId6" Type="http://schemas.openxmlformats.org/officeDocument/2006/relationships/image" Target="../media/image80.wmf"/><Relationship Id="rId7" Type="http://schemas.openxmlformats.org/officeDocument/2006/relationships/image" Target="../media/image81.wmf"/><Relationship Id="rId1" Type="http://schemas.openxmlformats.org/officeDocument/2006/relationships/image" Target="../media/image75.wmf"/><Relationship Id="rId2" Type="http://schemas.openxmlformats.org/officeDocument/2006/relationships/image" Target="../media/image76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Relationship Id="rId2" Type="http://schemas.openxmlformats.org/officeDocument/2006/relationships/image" Target="../media/image84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Relationship Id="rId2" Type="http://schemas.openxmlformats.org/officeDocument/2006/relationships/image" Target="../media/image85.wmf"/><Relationship Id="rId3" Type="http://schemas.openxmlformats.org/officeDocument/2006/relationships/image" Target="../media/image86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Relationship Id="rId2" Type="http://schemas.openxmlformats.org/officeDocument/2006/relationships/image" Target="../media/image88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Relationship Id="rId2" Type="http://schemas.openxmlformats.org/officeDocument/2006/relationships/image" Target="../media/image90.wmf"/><Relationship Id="rId3" Type="http://schemas.openxmlformats.org/officeDocument/2006/relationships/image" Target="../media/image91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Relationship Id="rId2" Type="http://schemas.openxmlformats.org/officeDocument/2006/relationships/image" Target="../media/image9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wmf"/><Relationship Id="rId3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4" Type="http://schemas.openxmlformats.org/officeDocument/2006/relationships/image" Target="../media/image97.wmf"/><Relationship Id="rId5" Type="http://schemas.openxmlformats.org/officeDocument/2006/relationships/image" Target="../media/image98.wmf"/><Relationship Id="rId1" Type="http://schemas.openxmlformats.org/officeDocument/2006/relationships/image" Target="../media/image94.wmf"/><Relationship Id="rId2" Type="http://schemas.openxmlformats.org/officeDocument/2006/relationships/image" Target="../media/image95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Relationship Id="rId2" Type="http://schemas.openxmlformats.org/officeDocument/2006/relationships/image" Target="../media/image10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4" Type="http://schemas.openxmlformats.org/officeDocument/2006/relationships/image" Target="../media/image103.wmf"/><Relationship Id="rId1" Type="http://schemas.openxmlformats.org/officeDocument/2006/relationships/image" Target="../media/image101.wmf"/><Relationship Id="rId2" Type="http://schemas.openxmlformats.org/officeDocument/2006/relationships/image" Target="../media/image92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Relationship Id="rId2" Type="http://schemas.openxmlformats.org/officeDocument/2006/relationships/image" Target="../media/image105.wmf"/><Relationship Id="rId3" Type="http://schemas.openxmlformats.org/officeDocument/2006/relationships/image" Target="../media/image106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4" Type="http://schemas.openxmlformats.org/officeDocument/2006/relationships/image" Target="../media/image110.wmf"/><Relationship Id="rId1" Type="http://schemas.openxmlformats.org/officeDocument/2006/relationships/image" Target="../media/image107.wmf"/><Relationship Id="rId2" Type="http://schemas.openxmlformats.org/officeDocument/2006/relationships/image" Target="../media/image108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Relationship Id="rId2" Type="http://schemas.openxmlformats.org/officeDocument/2006/relationships/image" Target="../media/image112.wmf"/><Relationship Id="rId3" Type="http://schemas.openxmlformats.org/officeDocument/2006/relationships/image" Target="../media/image113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Relationship Id="rId2" Type="http://schemas.openxmlformats.org/officeDocument/2006/relationships/image" Target="../media/image115.wmf"/><Relationship Id="rId3" Type="http://schemas.openxmlformats.org/officeDocument/2006/relationships/image" Target="../media/image116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Relationship Id="rId2" Type="http://schemas.openxmlformats.org/officeDocument/2006/relationships/image" Target="../media/image118.wmf"/><Relationship Id="rId3" Type="http://schemas.openxmlformats.org/officeDocument/2006/relationships/image" Target="../media/image119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Relationship Id="rId2" Type="http://schemas.openxmlformats.org/officeDocument/2006/relationships/image" Target="../media/image121.wmf"/><Relationship Id="rId3" Type="http://schemas.openxmlformats.org/officeDocument/2006/relationships/image" Target="../media/image122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6.wmf"/><Relationship Id="rId3" Type="http://schemas.openxmlformats.org/officeDocument/2006/relationships/image" Target="../media/image17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4" Type="http://schemas.openxmlformats.org/officeDocument/2006/relationships/image" Target="../media/image127.wmf"/><Relationship Id="rId5" Type="http://schemas.openxmlformats.org/officeDocument/2006/relationships/image" Target="../media/image128.wmf"/><Relationship Id="rId1" Type="http://schemas.openxmlformats.org/officeDocument/2006/relationships/image" Target="../media/image124.wmf"/><Relationship Id="rId2" Type="http://schemas.openxmlformats.org/officeDocument/2006/relationships/image" Target="../media/image125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4" Type="http://schemas.openxmlformats.org/officeDocument/2006/relationships/image" Target="../media/image132.wmf"/><Relationship Id="rId1" Type="http://schemas.openxmlformats.org/officeDocument/2006/relationships/image" Target="../media/image129.wmf"/><Relationship Id="rId2" Type="http://schemas.openxmlformats.org/officeDocument/2006/relationships/image" Target="../media/image130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Relationship Id="rId2" Type="http://schemas.openxmlformats.org/officeDocument/2006/relationships/image" Target="../media/image134.wmf"/><Relationship Id="rId3" Type="http://schemas.openxmlformats.org/officeDocument/2006/relationships/image" Target="../media/image135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6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wmf"/><Relationship Id="rId2" Type="http://schemas.openxmlformats.org/officeDocument/2006/relationships/image" Target="../media/image138.wmf"/><Relationship Id="rId3" Type="http://schemas.openxmlformats.org/officeDocument/2006/relationships/image" Target="../media/image139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4" Type="http://schemas.openxmlformats.org/officeDocument/2006/relationships/image" Target="../media/image141.wmf"/><Relationship Id="rId5" Type="http://schemas.openxmlformats.org/officeDocument/2006/relationships/image" Target="../media/image142.wmf"/><Relationship Id="rId1" Type="http://schemas.openxmlformats.org/officeDocument/2006/relationships/image" Target="../media/image95.wmf"/><Relationship Id="rId2" Type="http://schemas.openxmlformats.org/officeDocument/2006/relationships/image" Target="../media/image70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4.wmf"/><Relationship Id="rId2" Type="http://schemas.openxmlformats.org/officeDocument/2006/relationships/image" Target="../media/image145.wmf"/><Relationship Id="rId3" Type="http://schemas.openxmlformats.org/officeDocument/2006/relationships/image" Target="../media/image146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wmf"/><Relationship Id="rId2" Type="http://schemas.openxmlformats.org/officeDocument/2006/relationships/image" Target="../media/image144.wmf"/><Relationship Id="rId3" Type="http://schemas.openxmlformats.org/officeDocument/2006/relationships/image" Target="../media/image148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9.wmf"/><Relationship Id="rId3" Type="http://schemas.openxmlformats.org/officeDocument/2006/relationships/image" Target="../media/image20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0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7.wmf"/><Relationship Id="rId2" Type="http://schemas.openxmlformats.org/officeDocument/2006/relationships/image" Target="../media/image188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9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0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1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2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3.wmf"/><Relationship Id="rId2" Type="http://schemas.openxmlformats.org/officeDocument/2006/relationships/image" Target="../media/image194.w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7.wmf"/><Relationship Id="rId2" Type="http://schemas.openxmlformats.org/officeDocument/2006/relationships/image" Target="../media/image188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wmf"/><Relationship Id="rId4" Type="http://schemas.openxmlformats.org/officeDocument/2006/relationships/image" Target="../media/image197.wmf"/><Relationship Id="rId1" Type="http://schemas.openxmlformats.org/officeDocument/2006/relationships/image" Target="../media/image195.wmf"/><Relationship Id="rId2" Type="http://schemas.openxmlformats.org/officeDocument/2006/relationships/image" Target="../media/image95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8.wmf"/><Relationship Id="rId2" Type="http://schemas.openxmlformats.org/officeDocument/2006/relationships/image" Target="../media/image199.wmf"/><Relationship Id="rId3" Type="http://schemas.openxmlformats.org/officeDocument/2006/relationships/image" Target="../media/image20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Relationship Id="rId2" Type="http://schemas.openxmlformats.org/officeDocument/2006/relationships/image" Target="../media/image22.wmf"/><Relationship Id="rId3" Type="http://schemas.openxmlformats.org/officeDocument/2006/relationships/image" Target="../media/image23.w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1.wmf"/><Relationship Id="rId2" Type="http://schemas.openxmlformats.org/officeDocument/2006/relationships/image" Target="../media/image202.w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3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6.wmf"/><Relationship Id="rId2" Type="http://schemas.openxmlformats.org/officeDocument/2006/relationships/image" Target="../media/image207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wmf"/><Relationship Id="rId4" Type="http://schemas.openxmlformats.org/officeDocument/2006/relationships/image" Target="../media/image211.wmf"/><Relationship Id="rId5" Type="http://schemas.openxmlformats.org/officeDocument/2006/relationships/image" Target="../media/image212.wmf"/><Relationship Id="rId6" Type="http://schemas.openxmlformats.org/officeDocument/2006/relationships/image" Target="../media/image213.wmf"/><Relationship Id="rId1" Type="http://schemas.openxmlformats.org/officeDocument/2006/relationships/image" Target="../media/image208.wmf"/><Relationship Id="rId2" Type="http://schemas.openxmlformats.org/officeDocument/2006/relationships/image" Target="../media/image209.w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4.wmf"/><Relationship Id="rId2" Type="http://schemas.openxmlformats.org/officeDocument/2006/relationships/image" Target="../media/image215.w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6.w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7.wmf"/><Relationship Id="rId2" Type="http://schemas.openxmlformats.org/officeDocument/2006/relationships/image" Target="../media/image218.wmf"/><Relationship Id="rId3" Type="http://schemas.openxmlformats.org/officeDocument/2006/relationships/image" Target="../media/image219.w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0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wmf"/><Relationship Id="rId4" Type="http://schemas.openxmlformats.org/officeDocument/2006/relationships/image" Target="../media/image224.wmf"/><Relationship Id="rId1" Type="http://schemas.openxmlformats.org/officeDocument/2006/relationships/image" Target="../media/image221.wmf"/><Relationship Id="rId2" Type="http://schemas.openxmlformats.org/officeDocument/2006/relationships/image" Target="../media/image222.wmf"/></Relationships>
</file>

<file path=ppt/drawings/_rels/vmlDrawing6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3.wmf"/><Relationship Id="rId2" Type="http://schemas.openxmlformats.org/officeDocument/2006/relationships/image" Target="../media/image225.wmf"/><Relationship Id="rId3" Type="http://schemas.openxmlformats.org/officeDocument/2006/relationships/image" Target="../media/image2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Relationship Id="rId2" Type="http://schemas.openxmlformats.org/officeDocument/2006/relationships/image" Target="../media/image25.wmf"/><Relationship Id="rId3" Type="http://schemas.openxmlformats.org/officeDocument/2006/relationships/image" Target="../media/image26.wmf"/></Relationships>
</file>

<file path=ppt/drawings/_rels/vmlDrawing7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7.wmf"/><Relationship Id="rId2" Type="http://schemas.openxmlformats.org/officeDocument/2006/relationships/image" Target="../media/image228.wmf"/><Relationship Id="rId3" Type="http://schemas.openxmlformats.org/officeDocument/2006/relationships/image" Target="../media/image229.wmf"/></Relationships>
</file>

<file path=ppt/drawings/_rels/vmlDrawing7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0.wmf"/><Relationship Id="rId2" Type="http://schemas.openxmlformats.org/officeDocument/2006/relationships/image" Target="../media/image231.wmf"/><Relationship Id="rId3" Type="http://schemas.openxmlformats.org/officeDocument/2006/relationships/image" Target="../media/image232.wmf"/></Relationships>
</file>

<file path=ppt/drawings/_rels/vmlDrawing7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3.wmf"/><Relationship Id="rId2" Type="http://schemas.openxmlformats.org/officeDocument/2006/relationships/image" Target="../media/image234.wmf"/><Relationship Id="rId3" Type="http://schemas.openxmlformats.org/officeDocument/2006/relationships/image" Target="../media/image235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wmf"/><Relationship Id="rId4" Type="http://schemas.openxmlformats.org/officeDocument/2006/relationships/image" Target="../media/image239.wmf"/><Relationship Id="rId1" Type="http://schemas.openxmlformats.org/officeDocument/2006/relationships/image" Target="../media/image236.wmf"/><Relationship Id="rId2" Type="http://schemas.openxmlformats.org/officeDocument/2006/relationships/image" Target="../media/image237.wmf"/></Relationships>
</file>

<file path=ppt/drawings/_rels/vmlDrawing7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0.wmf"/><Relationship Id="rId2" Type="http://schemas.openxmlformats.org/officeDocument/2006/relationships/image" Target="../media/image241.w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wmf"/><Relationship Id="rId4" Type="http://schemas.openxmlformats.org/officeDocument/2006/relationships/image" Target="../media/image245.wmf"/><Relationship Id="rId5" Type="http://schemas.openxmlformats.org/officeDocument/2006/relationships/image" Target="../media/image246.wmf"/><Relationship Id="rId1" Type="http://schemas.openxmlformats.org/officeDocument/2006/relationships/image" Target="../media/image242.wmf"/><Relationship Id="rId2" Type="http://schemas.openxmlformats.org/officeDocument/2006/relationships/image" Target="../media/image243.wmf"/></Relationships>
</file>

<file path=ppt/drawings/_rels/vmlDrawing7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7.wmf"/><Relationship Id="rId2" Type="http://schemas.openxmlformats.org/officeDocument/2006/relationships/image" Target="../media/image248.wmf"/><Relationship Id="rId3" Type="http://schemas.openxmlformats.org/officeDocument/2006/relationships/image" Target="../media/image249.wmf"/></Relationships>
</file>

<file path=ppt/drawings/_rels/vmlDrawing7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0.wmf"/><Relationship Id="rId2" Type="http://schemas.openxmlformats.org/officeDocument/2006/relationships/image" Target="../media/image251.wmf"/><Relationship Id="rId3" Type="http://schemas.openxmlformats.org/officeDocument/2006/relationships/image" Target="../media/image252.w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wmf"/><Relationship Id="rId4" Type="http://schemas.openxmlformats.org/officeDocument/2006/relationships/image" Target="../media/image256.wmf"/><Relationship Id="rId5" Type="http://schemas.openxmlformats.org/officeDocument/2006/relationships/image" Target="../media/image257.wmf"/><Relationship Id="rId6" Type="http://schemas.openxmlformats.org/officeDocument/2006/relationships/image" Target="../media/image252.wmf"/><Relationship Id="rId7" Type="http://schemas.openxmlformats.org/officeDocument/2006/relationships/image" Target="../media/image251.wmf"/><Relationship Id="rId1" Type="http://schemas.openxmlformats.org/officeDocument/2006/relationships/image" Target="../media/image253.wmf"/><Relationship Id="rId2" Type="http://schemas.openxmlformats.org/officeDocument/2006/relationships/image" Target="../media/image254.wmf"/></Relationships>
</file>

<file path=ppt/drawings/_rels/vmlDrawing7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8.wmf"/><Relationship Id="rId2" Type="http://schemas.openxmlformats.org/officeDocument/2006/relationships/image" Target="../media/image25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Relationship Id="rId2" Type="http://schemas.openxmlformats.org/officeDocument/2006/relationships/image" Target="../media/image28.wmf"/><Relationship Id="rId3" Type="http://schemas.openxmlformats.org/officeDocument/2006/relationships/image" Target="../media/image29.wmf"/></Relationships>
</file>

<file path=ppt/drawings/_rels/vmlDrawing8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0.wmf"/><Relationship Id="rId2" Type="http://schemas.openxmlformats.org/officeDocument/2006/relationships/image" Target="../media/image261.wmf"/></Relationships>
</file>

<file path=ppt/drawings/_rels/vmlDrawing8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2.wmf"/><Relationship Id="rId2" Type="http://schemas.openxmlformats.org/officeDocument/2006/relationships/image" Target="../media/image263.wmf"/></Relationships>
</file>

<file path=ppt/drawings/_rels/vmlDrawing8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4.wmf"/><Relationship Id="rId2" Type="http://schemas.openxmlformats.org/officeDocument/2006/relationships/image" Target="../media/image26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4" Type="http://schemas.openxmlformats.org/officeDocument/2006/relationships/image" Target="../media/image33.wmf"/><Relationship Id="rId1" Type="http://schemas.openxmlformats.org/officeDocument/2006/relationships/image" Target="../media/image30.wmf"/><Relationship Id="rId2" Type="http://schemas.openxmlformats.org/officeDocument/2006/relationships/image" Target="../media/image31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5-14T02:13:25.293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1 342 6656,'0'-4'390,"0"2"47,0-1 285,0 2 54,-1 2 810,1 2-600,0-1-437,1 0-74,-1 1-91,0 0-108,0-2-185,0 0-33,1 0-37,-1 0-38,0 0-40,1 0-43,-1 0-45,0-1-47,28 16 688,-8-7-200,6-4 50,-15-3-220,25 3 665,20 0-791,13-4 499,-23-1-214,34 0 263,-45 0-339,-1 0-44,-1 0-71,5-2 4,-4-3-34,-18 3-20,1 0 1,17 0-45,2 2 76,25 0 147,-38 0-159,-21 0-62,-1 0 0,0 0 1,1 0-1,-1 0 0,1-1 0,-1 1 1,0 0-1,1-1 0,-1 1 0,0-1 1,0 1-1,1-1 0,-1 1 0,0-1 1,0 0-1,0 0 0,0 0 0,0 0 1,0 0-1,1 0-2,-1 0 3,5-2 3,1 4-69,-7-1 56,2 0-78,-2 0-33,0-1-188,0 0 62,-1 0 53,0 0 45,-1-1 25,1 1 34,-4-2-103,3 2 80,1 1-106,1 0 174,-1-1-132,0 1 44,0-1-25,0 1 100,-1-1 28,2 1-22,-1 0-50,0 0-71,0 0-89,0 0-106,0 0 137,1 0-34,-1 0-168,-1 0-78,1 0-85,0 0-90,-1 0 54,0 0-47,-1 0-181,-2 0-479</inkml:trace>
  <inkml:trace contextRef="#ctx0" brushRef="#br0" timeOffset="362.4009">479 0 4096,'0'0'911,"0"0"-393,0 0-113,2 0 86,-2 0-510,1 0 53,0 0 44,0 1 44,1-1 42,-1 0 41,1 1 39,-1-1 38,1 1 36,-1 0 35,0 0 34,0 2 481,-2 1 116,-3 0 105,0 2-692,1-1-78,1 0-18,2 6 44,-1 4 9,-2 0-75,-9 39 112,6-20-231,-1-4-98,-11 42 98,3-11-52,0 0-44,-2-1-61,0-4-76,6-17 32,8-7 87,3-28-39,0 0 0,-1 1 0,1-1 0,-1 0 0,0 1 0,-1-1 0,0 2-7,0 2-36,0 0-51,0 1-67,1 2-82,1-9-132,0 0 121,0-1 104,0 1 85,0 0 68,0 0 48,0 5 267,0-4-224,0 0-91,0-1-55,0 0-42,0 0-78,0 0-78,0 0-88,0 0-98,0 0-151,0-1 239,0 0-35,0 0-38,0 0-38,0 0-41,0 0-43,0 0-42,0 0-47,0 0-45,0 1-50,0-1-49,0 0-52,0 0-53,0 0-54,0-1 440,0 0 59,0 0-29,0 0-167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5-14T02:13:32.316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383 26 4480,'-8'-8'966,"4"5"-418,4 2-155,-1 0-95,1 0-82,-1 0-70,1-1-44,0 1-58,-1-3-38,1 3 32,0 0 58,0 0 83,0 1 108,0 0-24,-1 0 67,1 0 73,0 0 82,-3 3-40,-1 0 74,1 1-33,0 0-36,0 0-35,0 0-36,0 2-40,0 0-38,1 1-41,-7 13 110,-1 1-86,-1-1-69,-2 1-50,-1 2 231,-9 22-396,4-3 126,0-1-50,-41 92 15,35-77-57,4-9-25,1 3-36,4-8-22,-14 43 44,20-55 44,1 1 1,1 0-1,1 5-39,0 7 32,1-16 43,5-23-144,0-1 65,0 7 172,1-5-147,0-3-53,0 1-38,0-1-47,0 1-55,0-1-37,0 0-57,0 1-63,0-1-70,0-2 38,1 0-53,-1-2-43,2 0-33,3-8-578,-2 4 477,0-1-49,3-4-493,2-5-715</inkml:trace>
  <inkml:trace contextRef="#ctx0" brushRef="#br0" timeOffset="322.3791">369 545 3968,'0'2'209,"0"1"79,0-1 45,0 5 512,0-3-381,0-2-271,0 0-41,0 0-50,0-1-59,0 1 223,0-2 199</inkml:trace>
  <inkml:trace contextRef="#ctx0" brushRef="#br0" timeOffset="855.3577">355 600 9024,'0'5'473,"-1"0"-92,-1-1-78,0 0-65,-1 1-10,0 1-54,0 5 60,-2 6 131,-3-4-89,1 0-84,-1 10 211,2-7-196,3-9-149,0 0-44,-16 28 135,-3 1-95,16-26-50,5-6 7,-1-1 0,1 1 0,0 0 0,0 0 0,1-1 0,-1 4-11,0 6-11,1-12 10,0-1 1,0 1 0,0-1-1,0 1 1,0-1 0,0 1-1,0-1 1,0 1 0,0-1-1,0 1 1,0-1 0,1 1-1,-1-1 1,0 1 0,0-1 0,0 0-1,1 1 1,-1-1 0,0 1-1,1-1 1,-1 1 0,0-1-1,1 0 1,-1 1 0,1-1-1,-1 0 1,1 0 5,-1 0 0,1 1-1,0-1 1,-1 0 0,1 0 0,-1-1-1,1 1 1,0 0 0,-1 0-1,1 0 1,-1 0 0,1 0 0,-1-1-1,1 1 1,0 0 0,-1-1-1,1 1 1,-1 0 0,1-1-5,2-1 38,0-1 1,1 0 0,-1 0 0,0 0-1,-1 0 1,1-1 0,0 0-39,11-20 150,-10 18-117,-1-1 1,1 1-1,0 0 0,0 1 0,1-1 0,0 1 0,0-1 1,2 0-34,18-12 138,-7-5 76,-9 16-92,0 0 33,1 0 67,1-2 73,-1 0-19,0 2-59,-1 2-50,-2 1-43,1 2 17,-1 2-71,-5 1-66,-1-1 0,0 1-1,0-1 1,0 1 0,1 0 0,-1 0 0,0 0 0,0 0 0,0 0-1,0 0 1,0 0 0,-1 0-4,3 2 37,4 4 50,0 0-39,6 10-38,-11-15-17,0 1-1,-1-1 0,1 1 1,-1-1-1,0 1 0,0 0 0,0-1 1,0 1-1,0 0 0,-1 0 1,1 0-1,-1 2 8,0-3 2,0 0 0,0 0 0,0 0 0,1 0 0,-1 0-1,1 0 1,-1 0 0,1 0 0,0 0 0,-1 0 0,1 0 0,1 0-2,-1 0 7,0 1-1,0-1 1,0 0-1,-1 0 1,1 1-1,-1-1 1,1 0-1,-1 1 1,1-1-1,-1 0 1,0 1-1,0 0-6,0 21 14,0-12-67,0-6-18,0 1-38,0-1-49,0 1-54,0-1-12,0-1-49,0 1-53,0-1-57,0 0-63,0 0-66,0 0-71,0 0-75,0-3 76,0-2-71,0 1-199,0-1-501</inkml:trace>
  <inkml:trace contextRef="#ctx0" brushRef="#br0" timeOffset="1244.6335">1079 367 6400,'0'0'842,"0"0"-310,0 0-121,0 0-42,0 0 24,0 0-73,-1-1-67,0 0-61,-1-1-49,-5-5 178,5 5-78,2 2 196,-1 0-213,1 1-36,-1 0 97,1 0-140,1 0-48,-1 0 1,1 2-29,0-1-21,-2-1 34,1 0 20,-1 0 40,1 0 46,-2 1 54,-1 1-105,-2 2 69,-9 15 184,9-7-160,-4 7 12,-4 1-67,-1 4 5,-5 14 57,3 0-56,0 0-48,1 0-35,-20 50 43,-1-4-53,4 6-31,-34 73-11,44-108-2,7-19-8,-2 13-38,13-37 7,1 1-1,0-1 1,1 1 0,1 0-1,0 9-6,1 10-6,0 0-68,1-24-5,1-3-3,0-1-16,1-1-35,1 0-94,0-2-84,1-2-98,-1-3-113,-3 1 40,1-2-73,-1-3-211,3-2-47,-1 1 66,0 0-71,-2-3-335,0-6-715,-1 17 1865</inkml:trace>
  <inkml:trace contextRef="#ctx0" brushRef="#br0" timeOffset="1604.9067">1038 272 4992,'8'-23'1115,"-2"12"-481,-4 8-404,1 1 33,10-1 1086,-10 3-1007,0 1-87,-2-1-129,1 0 321,1 2-40,4 6 88,0 0-78,1 2-70,-1 0-61,-1 0-54,0 1-46,3 12 80,3 39 500,-9-46-601,0-1-35,1 5 92,0 0-17,-1 11 40,-3-22-153,0 0-1,-1 1 1,0-1-1,-1 0 0,0 0 1,0 0-1,-3 6-91,-2 6 206,3-2-60,1-4-63,-2-1-32,-15 17 23,8-4-44,10-21-16,-1 0-1,0 0 0,0 0 0,0 0 0,-3 3-13,-2 3 6,-15 17 73,-2-1 75,19-22-83,1-2-1,-1 1 1,-7 4-71,9-7 42,-1 1 1,0-1-1,0 0 0,0 0 0,0 0 0,-1-1-42,-9 3 91,-5 1-3,3 0-48,15-4-42,-1 0 0,0-1 0,1 1 0,-1-1 0,1 1 0,-1-1 0,1 0 0,-1 0 0,0 0 0,-1-1 2,-3 1-46,-2-1-37,4 1-77,2-2-65,1-2-85,1-1-105,1 4 146,0 0-37,0 1-393,0 0 132,1 0 131,-1 0 20,1 0-64,4-1-836,5-4-1929,-7 4 2449,0-1 44,0 1 56,1-1 72,0 1-41,1 1 68,1-1-54,4 1-252</inkml:trace>
  <inkml:trace contextRef="#ctx0" brushRef="#br0" timeOffset="2520.6691">1899 258 5760,'0'-1'369,"0"-1"-71,0 1-59,0 0-49,0-1 3,0-4 209,0 4-195,0 0 45,0 0 94,0 1-123,0 0 36,0 1 40,0-1 44,0 0 49,0 0 51,0 1 57,0-1 59,-2 7-180,-2-2-80,-3 0-72,0-1-61,-4 1-23,3 2-77,-20 29 371,13-15-186,-7 10 434,-4 9-685,8-13 209,-1 2-57,2-3-41,2 1 1,-4 9-112,-1 6 85,2 2 1,2 0-1,2 1 1,-1 11-86,7-19 0,5-17-25,1 0-1,0 3 26,2-11-13,0-1 0,1 1 0,0 0-1,1 3 14,-1-8 0,1 0-1,0-1 0,-1 1 1,2-1-1,-1 0 1,-1-2 17,0-1 1,1 0-1,-1-1 0,0 1 0,1 0 0,-1 0 0,1-1 1,-1 1-1,1 0 0,0-1 0,0 0 0,0 1 1,0-1-1,0 0 0,0 0 0,0 0 0,0 0 1,0-1-1,1 1 0,0 0-17,3 0 63,0-1-1,0 1 1,1-1 0,-1 0-1,0-1 1,6 0-63,1-1 118,0-1-1,1 0 1,3-2-118,-5 1 103,-1 0 1,0-1 0,0-1 0,5-3-104,29-21 527,0-1 0,2-7-527,-5 0 319,-5 0-39,-28 28-152,-2 0 0,6-10-128,8-20 208,-9 11 118,5-28-326,-9 32 80,12-41 32,-13 9-59,-5 44-34,-1 3 5,0 1 0,0-1 0,-1 0 1,0-6-25,-7-11 78,5 22-55,0 1 0,-1-1 0,0 0 0,0 1 0,0-1-23,-15-12 70,-2 6-35,15 9-36,-1 1 0,1 0 0,0 0 0,-1 0 0,1 0 0,-1 1 0,-3 0 1,-9 2-35,0 1 1,1 0-1,0 1 1,-9 3 34,20-5-8,-6 2-40,0 1-1,0 0 0,1 1 0,0 0 1,0 0-1,0 1 0,1 1 0,0 0 0,0 0 1,-3 5 48,-18 23-120,8 2 45,8-2 1,11-25 29,1 1-1,0-1 1,1 0-1,1 1 1,0 0-1,0 4 46,1-13-8,0 1 0,1-1 1,-1 0-1,1 0 0,-1 1 0,1-1 0,1 1 8,-1-1 3,1 0 0,0 1 0,0-1-1,0 0 1,0 0 0,0-1 0,1 1-1,-1 0 1,1-1 0,0 1 0,0-1 0,-1 0-1,2 0 1,1 1-3,4 2 4,0-1 0,0 0-1,0-1 1,1 0 0,-1 0-1,1-1 1,0 0 0,0 0-4,5-1 1,-1 0 1,0 0-1,1-2 1,-1 0-1,2 0-1,-9 0-5,0-1-1,-1 1 0,1-1 1,-1-1-1,0 1 0,2-1 6,32-21-135,-13 7-10,-15 9 81,-1-2-33,10-13-174,12-27-407,-29 44 655,-2 1-55,1-1-52,-1-1-51,0 1-48,0 0-46,-1-1-44,0 1-42,0-1-40,-1 1-37,0 0-35,0 0-33,-1-6-598,-2 2-105,-1 3 80,-6 1-649,-15 3-1251</inkml:trace>
  <inkml:trace contextRef="#ctx0" brushRef="#br0" timeOffset="3039.8139">1653 94 6656,'0'0'876,"0"0"-322,0 0-128,0 0-42,0 0 22,0 0-79,0 0-76,0 0-73,0 0-18,0 0-32,0 0 5,0 0 129,-3 0 181,-5 2-70,0 2-88,1 2-79,-6 10 220,5-1-202,-4 2-5,-2 4 5,3-2 0,-7 22 49,0 4 42,-12 31 265,-2 8-19,14-37-311,-1 0-53,5-11-31,2 1-1,1 0 1,2 3-166,1-4 100,1-7 4,-5 26 47,9-37-103,0 0 1,1 0-1,1 8-48,1-2 42,1 0 0,2 7-42,5 5 2,8 2-45,-12-30-55,5 9-74,-6-11 77,0-1-17,0 0-41,0 0-50,1 0-60,-2-1-9,1 0-54,0-1-59,0 1-66,1 0-71,-1 0-76,1 0-83,-1 0-87,0-2 128,0 1-51,0 0-186,2 2-493</inkml:trace>
  <inkml:trace contextRef="#ctx0" brushRef="#br0" timeOffset="3611.9569">2267 135 4992,'1'-1'303,"0"0"-115,1 0-71,-1 0-67,1-1 7,-1 1 85,0 0 92,-1 0-65,1 1 40,-1 0 0,1-1 34,-1 1 37,1-1 39,-1 0 41,1 1 45,-1-1 48,1 1 49,-1 0-88,-1 1-89,1-1-80,0 1-67,0 0-35,0 0-59,0 3 23,1-2-7,-1-1-8,0 0 39,0 1 122,0 0 107,0 5-93,1-1-81,2 5-26,-1-1-96,3 10-16,0 6 14,6 30 68,-2-15-28,-3 1 74,-1-2 53,3-1 69,-3-7 54,0 0 0,-2 1 0,-1 0 0,-2-1-1,-1 3-351,0 16 444,0-34-302,0 0 1,-2 0-1,0 0 0,0-1 1,-3 5-143,-5 14 175,-2-2-76,10-25-65,0 0-1,-1 0 1,0 0-1,0 0 1,-1-1-1,-5 7-33,0-2 75,-4 1 39,-2 3-49,-5 2-119,11-8-21,-1-2-34,1 0-37,1-2-37,2-1-99,1 1-49,0-1-69,1 0-91,2-1-132,1-2 135,1-2-70,0 0-58,0-2-42,1 2 658,-4-5-1410,-1-1-108,3 0 237,2-2-702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ABEF7DB-61B2-4ADD-8061-E4C758183A85}" type="datetimeFigureOut">
              <a:rPr lang="zh-CN" altLang="en-US" smtClean="0"/>
              <a:t>2019/11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6E67E2-DE33-40BF-9F3F-EB78B0BD9FD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http://www.cnblogs.com/bnuvincent/p/4696711.html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6E67E2-DE33-40BF-9F3F-EB78B0BD9FD3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此图重点讲解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6E67E2-DE33-40BF-9F3F-EB78B0BD9FD3}" type="slidenum">
              <a:rPr lang="zh-CN" altLang="en-US" smtClean="0"/>
              <a:t>1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52985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6E67E2-DE33-40BF-9F3F-EB78B0BD9FD3}" type="slidenum">
              <a:rPr lang="zh-CN" altLang="en-US" smtClean="0"/>
              <a:t>1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45341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EM</a:t>
            </a:r>
            <a:r>
              <a:rPr lang="zh-CN" altLang="en-US" dirty="0"/>
              <a:t>算法的意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6E67E2-DE33-40BF-9F3F-EB78B0BD9FD3}" type="slidenum">
              <a:rPr lang="zh-CN" altLang="en-US" smtClean="0"/>
              <a:t>1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35326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3600"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400" b="1">
                <a:solidFill>
                  <a:schemeClr val="tx1">
                    <a:tint val="7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9/11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3600" kern="1200">
          <a:solidFill>
            <a:schemeClr val="tx1"/>
          </a:solidFill>
          <a:latin typeface="华文中宋" panose="02010600040101010101" pitchFamily="2" charset="-122"/>
          <a:ea typeface="华文中宋" panose="02010600040101010101" pitchFamily="2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Wingdings" panose="05000000000000000000" pitchFamily="2" charset="2"/>
        <a:buChar char="n"/>
        <a:defRPr sz="2800" b="1" kern="1200">
          <a:solidFill>
            <a:srgbClr val="0000FF"/>
          </a:solidFill>
          <a:latin typeface="华文中宋" panose="02010600040101010101" pitchFamily="2" charset="-122"/>
          <a:ea typeface="华文中宋" panose="02010600040101010101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5.w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26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8.bin"/><Relationship Id="rId4" Type="http://schemas.openxmlformats.org/officeDocument/2006/relationships/image" Target="../media/image233.wmf"/><Relationship Id="rId5" Type="http://schemas.openxmlformats.org/officeDocument/2006/relationships/oleObject" Target="../embeddings/oleObject199.bin"/><Relationship Id="rId6" Type="http://schemas.openxmlformats.org/officeDocument/2006/relationships/image" Target="../media/image234.wmf"/><Relationship Id="rId7" Type="http://schemas.openxmlformats.org/officeDocument/2006/relationships/oleObject" Target="../embeddings/oleObject200.bin"/><Relationship Id="rId8" Type="http://schemas.openxmlformats.org/officeDocument/2006/relationships/image" Target="../media/image235.wmf"/><Relationship Id="rId1" Type="http://schemas.openxmlformats.org/officeDocument/2006/relationships/vmlDrawing" Target="../drawings/vmlDrawing72.vml"/><Relationship Id="rId2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1.bin"/><Relationship Id="rId4" Type="http://schemas.openxmlformats.org/officeDocument/2006/relationships/image" Target="../media/image236.wmf"/><Relationship Id="rId5" Type="http://schemas.openxmlformats.org/officeDocument/2006/relationships/oleObject" Target="../embeddings/oleObject202.bin"/><Relationship Id="rId6" Type="http://schemas.openxmlformats.org/officeDocument/2006/relationships/image" Target="../media/image237.wmf"/><Relationship Id="rId7" Type="http://schemas.openxmlformats.org/officeDocument/2006/relationships/oleObject" Target="../embeddings/oleObject203.bin"/><Relationship Id="rId8" Type="http://schemas.openxmlformats.org/officeDocument/2006/relationships/image" Target="../media/image238.wmf"/><Relationship Id="rId9" Type="http://schemas.openxmlformats.org/officeDocument/2006/relationships/oleObject" Target="../embeddings/oleObject204.bin"/><Relationship Id="rId10" Type="http://schemas.openxmlformats.org/officeDocument/2006/relationships/image" Target="../media/image239.wmf"/><Relationship Id="rId1" Type="http://schemas.openxmlformats.org/officeDocument/2006/relationships/vmlDrawing" Target="../drawings/vmlDrawing73.vml"/><Relationship Id="rId2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5.bin"/><Relationship Id="rId4" Type="http://schemas.openxmlformats.org/officeDocument/2006/relationships/image" Target="../media/image240.wmf"/><Relationship Id="rId5" Type="http://schemas.openxmlformats.org/officeDocument/2006/relationships/oleObject" Target="../embeddings/oleObject206.bin"/><Relationship Id="rId6" Type="http://schemas.openxmlformats.org/officeDocument/2006/relationships/image" Target="../media/image241.wmf"/><Relationship Id="rId1" Type="http://schemas.openxmlformats.org/officeDocument/2006/relationships/vmlDrawing" Target="../drawings/vmlDrawing74.vml"/><Relationship Id="rId2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11.bin"/><Relationship Id="rId12" Type="http://schemas.openxmlformats.org/officeDocument/2006/relationships/image" Target="../media/image246.wmf"/><Relationship Id="rId1" Type="http://schemas.openxmlformats.org/officeDocument/2006/relationships/vmlDrawing" Target="../drawings/vmlDrawing7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07.bin"/><Relationship Id="rId4" Type="http://schemas.openxmlformats.org/officeDocument/2006/relationships/image" Target="../media/image242.wmf"/><Relationship Id="rId5" Type="http://schemas.openxmlformats.org/officeDocument/2006/relationships/oleObject" Target="../embeddings/oleObject208.bin"/><Relationship Id="rId6" Type="http://schemas.openxmlformats.org/officeDocument/2006/relationships/image" Target="../media/image243.wmf"/><Relationship Id="rId7" Type="http://schemas.openxmlformats.org/officeDocument/2006/relationships/oleObject" Target="../embeddings/oleObject209.bin"/><Relationship Id="rId8" Type="http://schemas.openxmlformats.org/officeDocument/2006/relationships/image" Target="../media/image244.wmf"/><Relationship Id="rId9" Type="http://schemas.openxmlformats.org/officeDocument/2006/relationships/oleObject" Target="../embeddings/oleObject210.bin"/><Relationship Id="rId10" Type="http://schemas.openxmlformats.org/officeDocument/2006/relationships/image" Target="../media/image245.wmf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2.bin"/><Relationship Id="rId4" Type="http://schemas.openxmlformats.org/officeDocument/2006/relationships/image" Target="../media/image247.wmf"/><Relationship Id="rId5" Type="http://schemas.openxmlformats.org/officeDocument/2006/relationships/oleObject" Target="../embeddings/oleObject213.bin"/><Relationship Id="rId6" Type="http://schemas.openxmlformats.org/officeDocument/2006/relationships/image" Target="../media/image248.wmf"/><Relationship Id="rId7" Type="http://schemas.openxmlformats.org/officeDocument/2006/relationships/oleObject" Target="../embeddings/oleObject214.bin"/><Relationship Id="rId8" Type="http://schemas.openxmlformats.org/officeDocument/2006/relationships/image" Target="../media/image249.wmf"/><Relationship Id="rId1" Type="http://schemas.openxmlformats.org/officeDocument/2006/relationships/vmlDrawing" Target="../drawings/vmlDrawing76.vml"/><Relationship Id="rId2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5.bin"/><Relationship Id="rId4" Type="http://schemas.openxmlformats.org/officeDocument/2006/relationships/image" Target="../media/image250.wmf"/><Relationship Id="rId5" Type="http://schemas.openxmlformats.org/officeDocument/2006/relationships/oleObject" Target="../embeddings/oleObject216.bin"/><Relationship Id="rId6" Type="http://schemas.openxmlformats.org/officeDocument/2006/relationships/image" Target="../media/image251.wmf"/><Relationship Id="rId7" Type="http://schemas.openxmlformats.org/officeDocument/2006/relationships/oleObject" Target="../embeddings/oleObject217.bin"/><Relationship Id="rId8" Type="http://schemas.openxmlformats.org/officeDocument/2006/relationships/image" Target="../media/image252.wmf"/><Relationship Id="rId1" Type="http://schemas.openxmlformats.org/officeDocument/2006/relationships/vmlDrawing" Target="../drawings/vmlDrawing77.vml"/><Relationship Id="rId2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22.bin"/><Relationship Id="rId12" Type="http://schemas.openxmlformats.org/officeDocument/2006/relationships/image" Target="../media/image257.wmf"/><Relationship Id="rId13" Type="http://schemas.openxmlformats.org/officeDocument/2006/relationships/oleObject" Target="../embeddings/oleObject223.bin"/><Relationship Id="rId14" Type="http://schemas.openxmlformats.org/officeDocument/2006/relationships/image" Target="../media/image252.wmf"/><Relationship Id="rId15" Type="http://schemas.openxmlformats.org/officeDocument/2006/relationships/oleObject" Target="../embeddings/oleObject224.bin"/><Relationship Id="rId16" Type="http://schemas.openxmlformats.org/officeDocument/2006/relationships/image" Target="../media/image251.wmf"/><Relationship Id="rId1" Type="http://schemas.openxmlformats.org/officeDocument/2006/relationships/vmlDrawing" Target="../drawings/vmlDrawing7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18.bin"/><Relationship Id="rId4" Type="http://schemas.openxmlformats.org/officeDocument/2006/relationships/image" Target="../media/image253.wmf"/><Relationship Id="rId5" Type="http://schemas.openxmlformats.org/officeDocument/2006/relationships/oleObject" Target="../embeddings/oleObject219.bin"/><Relationship Id="rId6" Type="http://schemas.openxmlformats.org/officeDocument/2006/relationships/image" Target="../media/image254.wmf"/><Relationship Id="rId7" Type="http://schemas.openxmlformats.org/officeDocument/2006/relationships/oleObject" Target="../embeddings/oleObject220.bin"/><Relationship Id="rId8" Type="http://schemas.openxmlformats.org/officeDocument/2006/relationships/image" Target="../media/image255.wmf"/><Relationship Id="rId9" Type="http://schemas.openxmlformats.org/officeDocument/2006/relationships/oleObject" Target="../embeddings/oleObject221.bin"/><Relationship Id="rId10" Type="http://schemas.openxmlformats.org/officeDocument/2006/relationships/image" Target="../media/image25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27.w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28.w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29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5.bin"/><Relationship Id="rId4" Type="http://schemas.openxmlformats.org/officeDocument/2006/relationships/image" Target="../media/image258.wmf"/><Relationship Id="rId5" Type="http://schemas.openxmlformats.org/officeDocument/2006/relationships/oleObject" Target="../embeddings/oleObject226.bin"/><Relationship Id="rId6" Type="http://schemas.openxmlformats.org/officeDocument/2006/relationships/image" Target="../media/image259.wmf"/><Relationship Id="rId1" Type="http://schemas.openxmlformats.org/officeDocument/2006/relationships/vmlDrawing" Target="../drawings/vmlDrawing79.vml"/><Relationship Id="rId2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7.bin"/><Relationship Id="rId4" Type="http://schemas.openxmlformats.org/officeDocument/2006/relationships/image" Target="../media/image260.wmf"/><Relationship Id="rId5" Type="http://schemas.openxmlformats.org/officeDocument/2006/relationships/oleObject" Target="../embeddings/oleObject228.bin"/><Relationship Id="rId6" Type="http://schemas.openxmlformats.org/officeDocument/2006/relationships/image" Target="../media/image261.wmf"/><Relationship Id="rId1" Type="http://schemas.openxmlformats.org/officeDocument/2006/relationships/vmlDrawing" Target="../drawings/vmlDrawing80.vml"/><Relationship Id="rId2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9.bin"/><Relationship Id="rId4" Type="http://schemas.openxmlformats.org/officeDocument/2006/relationships/image" Target="../media/image262.wmf"/><Relationship Id="rId5" Type="http://schemas.openxmlformats.org/officeDocument/2006/relationships/oleObject" Target="../embeddings/oleObject230.bin"/><Relationship Id="rId6" Type="http://schemas.openxmlformats.org/officeDocument/2006/relationships/image" Target="../media/image263.wmf"/><Relationship Id="rId1" Type="http://schemas.openxmlformats.org/officeDocument/2006/relationships/vmlDrawing" Target="../drawings/vmlDrawing81.vml"/><Relationship Id="rId2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1.bin"/><Relationship Id="rId4" Type="http://schemas.openxmlformats.org/officeDocument/2006/relationships/image" Target="../media/image264.wmf"/><Relationship Id="rId5" Type="http://schemas.openxmlformats.org/officeDocument/2006/relationships/oleObject" Target="../embeddings/oleObject232.bin"/><Relationship Id="rId6" Type="http://schemas.openxmlformats.org/officeDocument/2006/relationships/image" Target="../media/image265.wmf"/><Relationship Id="rId1" Type="http://schemas.openxmlformats.org/officeDocument/2006/relationships/vmlDrawing" Target="../drawings/vmlDrawing82.vml"/><Relationship Id="rId2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7.png"/><Relationship Id="rId4" Type="http://schemas.openxmlformats.org/officeDocument/2006/relationships/image" Target="../media/image268.png"/><Relationship Id="rId5" Type="http://schemas.openxmlformats.org/officeDocument/2006/relationships/image" Target="../media/image269.png"/><Relationship Id="rId6" Type="http://schemas.openxmlformats.org/officeDocument/2006/relationships/image" Target="../media/image27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6.png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1.png"/><Relationship Id="rId3" Type="http://schemas.openxmlformats.org/officeDocument/2006/relationships/image" Target="../media/image272.png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3.png"/><Relationship Id="rId3" Type="http://schemas.openxmlformats.org/officeDocument/2006/relationships/image" Target="../media/image274.png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5.png"/><Relationship Id="rId3" Type="http://schemas.openxmlformats.org/officeDocument/2006/relationships/image" Target="../media/image276.png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8.png"/><Relationship Id="rId4" Type="http://schemas.openxmlformats.org/officeDocument/2006/relationships/image" Target="../media/image279.png"/><Relationship Id="rId5" Type="http://schemas.openxmlformats.org/officeDocument/2006/relationships/image" Target="../media/image28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30.wmf"/><Relationship Id="rId5" Type="http://schemas.openxmlformats.org/officeDocument/2006/relationships/image" Target="../media/image34.jpeg"/><Relationship Id="rId6" Type="http://schemas.openxmlformats.org/officeDocument/2006/relationships/oleObject" Target="../embeddings/oleObject27.bin"/><Relationship Id="rId7" Type="http://schemas.openxmlformats.org/officeDocument/2006/relationships/image" Target="../media/image31.wmf"/><Relationship Id="rId8" Type="http://schemas.openxmlformats.org/officeDocument/2006/relationships/oleObject" Target="../embeddings/oleObject28.bin"/><Relationship Id="rId9" Type="http://schemas.openxmlformats.org/officeDocument/2006/relationships/image" Target="../media/image32.wmf"/><Relationship Id="rId10" Type="http://schemas.openxmlformats.org/officeDocument/2006/relationships/oleObject" Target="../embeddings/oleObject29.bin"/><Relationship Id="rId11" Type="http://schemas.openxmlformats.org/officeDocument/2006/relationships/image" Target="../media/image33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1.png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3.png"/><Relationship Id="rId4" Type="http://schemas.openxmlformats.org/officeDocument/2006/relationships/image" Target="../media/image284.png"/><Relationship Id="rId5" Type="http://schemas.openxmlformats.org/officeDocument/2006/relationships/image" Target="../media/image28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2.png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3.png"/><Relationship Id="rId4" Type="http://schemas.openxmlformats.org/officeDocument/2006/relationships/image" Target="../media/image287.png"/><Relationship Id="rId5" Type="http://schemas.openxmlformats.org/officeDocument/2006/relationships/image" Target="../media/image28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6.png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9.png"/><Relationship Id="rId4" Type="http://schemas.openxmlformats.org/officeDocument/2006/relationships/image" Target="../media/image29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3.png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291.png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35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5.bin"/><Relationship Id="rId12" Type="http://schemas.openxmlformats.org/officeDocument/2006/relationships/image" Target="../media/image40.wmf"/><Relationship Id="rId13" Type="http://schemas.openxmlformats.org/officeDocument/2006/relationships/oleObject" Target="../embeddings/oleObject36.bin"/><Relationship Id="rId14" Type="http://schemas.openxmlformats.org/officeDocument/2006/relationships/image" Target="../media/image41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1.bin"/><Relationship Id="rId4" Type="http://schemas.openxmlformats.org/officeDocument/2006/relationships/image" Target="../media/image36.wmf"/><Relationship Id="rId5" Type="http://schemas.openxmlformats.org/officeDocument/2006/relationships/oleObject" Target="../embeddings/oleObject32.bin"/><Relationship Id="rId6" Type="http://schemas.openxmlformats.org/officeDocument/2006/relationships/image" Target="../media/image37.wmf"/><Relationship Id="rId7" Type="http://schemas.openxmlformats.org/officeDocument/2006/relationships/oleObject" Target="../embeddings/oleObject33.bin"/><Relationship Id="rId8" Type="http://schemas.openxmlformats.org/officeDocument/2006/relationships/image" Target="../media/image38.wmf"/><Relationship Id="rId9" Type="http://schemas.openxmlformats.org/officeDocument/2006/relationships/oleObject" Target="../embeddings/oleObject34.bin"/><Relationship Id="rId10" Type="http://schemas.openxmlformats.org/officeDocument/2006/relationships/image" Target="../media/image39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4" Type="http://schemas.openxmlformats.org/officeDocument/2006/relationships/image" Target="../media/image42.wmf"/><Relationship Id="rId5" Type="http://schemas.openxmlformats.org/officeDocument/2006/relationships/oleObject" Target="../embeddings/oleObject38.bin"/><Relationship Id="rId6" Type="http://schemas.openxmlformats.org/officeDocument/2006/relationships/image" Target="../media/image43.wmf"/><Relationship Id="rId7" Type="http://schemas.openxmlformats.org/officeDocument/2006/relationships/oleObject" Target="../embeddings/oleObject39.bin"/><Relationship Id="rId8" Type="http://schemas.openxmlformats.org/officeDocument/2006/relationships/image" Target="../media/image44.wmf"/><Relationship Id="rId9" Type="http://schemas.openxmlformats.org/officeDocument/2006/relationships/oleObject" Target="../embeddings/oleObject40.bin"/><Relationship Id="rId10" Type="http://schemas.openxmlformats.org/officeDocument/2006/relationships/image" Target="../media/image45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4" Type="http://schemas.openxmlformats.org/officeDocument/2006/relationships/oleObject" Target="../embeddings/oleObject41.bin"/><Relationship Id="rId5" Type="http://schemas.openxmlformats.org/officeDocument/2006/relationships/image" Target="../media/image46.wmf"/><Relationship Id="rId6" Type="http://schemas.openxmlformats.org/officeDocument/2006/relationships/oleObject" Target="../embeddings/oleObject42.bin"/><Relationship Id="rId7" Type="http://schemas.openxmlformats.org/officeDocument/2006/relationships/image" Target="../media/image47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4" Type="http://schemas.openxmlformats.org/officeDocument/2006/relationships/image" Target="../media/image49.wmf"/><Relationship Id="rId5" Type="http://schemas.openxmlformats.org/officeDocument/2006/relationships/oleObject" Target="../embeddings/oleObject44.bin"/><Relationship Id="rId6" Type="http://schemas.openxmlformats.org/officeDocument/2006/relationships/image" Target="../media/image50.wmf"/><Relationship Id="rId7" Type="http://schemas.openxmlformats.org/officeDocument/2006/relationships/oleObject" Target="../embeddings/oleObject45.bin"/><Relationship Id="rId8" Type="http://schemas.openxmlformats.org/officeDocument/2006/relationships/image" Target="../media/image51.wmf"/><Relationship Id="rId9" Type="http://schemas.openxmlformats.org/officeDocument/2006/relationships/oleObject" Target="../embeddings/oleObject46.bin"/><Relationship Id="rId10" Type="http://schemas.openxmlformats.org/officeDocument/2006/relationships/image" Target="../media/image52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4" Type="http://schemas.openxmlformats.org/officeDocument/2006/relationships/image" Target="../media/image53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4" Type="http://schemas.openxmlformats.org/officeDocument/2006/relationships/image" Target="../media/image54.wmf"/><Relationship Id="rId5" Type="http://schemas.openxmlformats.org/officeDocument/2006/relationships/oleObject" Target="../embeddings/oleObject49.bin"/><Relationship Id="rId6" Type="http://schemas.openxmlformats.org/officeDocument/2006/relationships/image" Target="../media/image55.wmf"/><Relationship Id="rId7" Type="http://schemas.openxmlformats.org/officeDocument/2006/relationships/oleObject" Target="../embeddings/oleObject50.bin"/><Relationship Id="rId8" Type="http://schemas.openxmlformats.org/officeDocument/2006/relationships/image" Target="../media/image56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4" Type="http://schemas.openxmlformats.org/officeDocument/2006/relationships/image" Target="../media/image57.wmf"/><Relationship Id="rId5" Type="http://schemas.openxmlformats.org/officeDocument/2006/relationships/oleObject" Target="../embeddings/oleObject52.bin"/><Relationship Id="rId6" Type="http://schemas.openxmlformats.org/officeDocument/2006/relationships/image" Target="../media/image58.wmf"/><Relationship Id="rId7" Type="http://schemas.openxmlformats.org/officeDocument/2006/relationships/oleObject" Target="../embeddings/oleObject53.bin"/><Relationship Id="rId8" Type="http://schemas.openxmlformats.org/officeDocument/2006/relationships/image" Target="../media/image59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4" Type="http://schemas.openxmlformats.org/officeDocument/2006/relationships/image" Target="../media/image60.wmf"/><Relationship Id="rId5" Type="http://schemas.openxmlformats.org/officeDocument/2006/relationships/image" Target="../media/image61.png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4" Type="http://schemas.openxmlformats.org/officeDocument/2006/relationships/image" Target="../media/image62.wmf"/><Relationship Id="rId5" Type="http://schemas.openxmlformats.org/officeDocument/2006/relationships/oleObject" Target="../embeddings/oleObject56.bin"/><Relationship Id="rId6" Type="http://schemas.openxmlformats.org/officeDocument/2006/relationships/image" Target="../media/image63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4" Type="http://schemas.openxmlformats.org/officeDocument/2006/relationships/image" Target="../media/image64.wmf"/><Relationship Id="rId5" Type="http://schemas.openxmlformats.org/officeDocument/2006/relationships/oleObject" Target="../embeddings/oleObject58.bin"/><Relationship Id="rId6" Type="http://schemas.openxmlformats.org/officeDocument/2006/relationships/image" Target="../media/image65.wmf"/><Relationship Id="rId7" Type="http://schemas.openxmlformats.org/officeDocument/2006/relationships/oleObject" Target="../embeddings/oleObject59.bin"/><Relationship Id="rId8" Type="http://schemas.openxmlformats.org/officeDocument/2006/relationships/image" Target="../media/image66.wmf"/><Relationship Id="rId9" Type="http://schemas.openxmlformats.org/officeDocument/2006/relationships/oleObject" Target="../embeddings/oleObject60.bin"/><Relationship Id="rId10" Type="http://schemas.openxmlformats.org/officeDocument/2006/relationships/image" Target="../media/image67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4" Type="http://schemas.openxmlformats.org/officeDocument/2006/relationships/image" Target="../media/image68.wmf"/><Relationship Id="rId5" Type="http://schemas.openxmlformats.org/officeDocument/2006/relationships/oleObject" Target="../embeddings/oleObject62.bin"/><Relationship Id="rId6" Type="http://schemas.openxmlformats.org/officeDocument/2006/relationships/image" Target="../media/image69.wmf"/><Relationship Id="rId7" Type="http://schemas.openxmlformats.org/officeDocument/2006/relationships/oleObject" Target="../embeddings/oleObject63.bin"/><Relationship Id="rId8" Type="http://schemas.openxmlformats.org/officeDocument/2006/relationships/image" Target="../media/image70.w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4" Type="http://schemas.openxmlformats.org/officeDocument/2006/relationships/image" Target="../media/image71.wmf"/><Relationship Id="rId5" Type="http://schemas.openxmlformats.org/officeDocument/2006/relationships/oleObject" Target="../embeddings/oleObject65.bin"/><Relationship Id="rId6" Type="http://schemas.openxmlformats.org/officeDocument/2006/relationships/image" Target="../media/image72.wmf"/><Relationship Id="rId7" Type="http://schemas.openxmlformats.org/officeDocument/2006/relationships/oleObject" Target="../embeddings/oleObject66.bin"/><Relationship Id="rId8" Type="http://schemas.openxmlformats.org/officeDocument/2006/relationships/image" Target="../media/image73.w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4" Type="http://schemas.openxmlformats.org/officeDocument/2006/relationships/image" Target="../media/image74.w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8.wmf"/><Relationship Id="rId12" Type="http://schemas.openxmlformats.org/officeDocument/2006/relationships/oleObject" Target="../embeddings/oleObject72.bin"/><Relationship Id="rId13" Type="http://schemas.openxmlformats.org/officeDocument/2006/relationships/image" Target="../media/image79.wmf"/><Relationship Id="rId14" Type="http://schemas.openxmlformats.org/officeDocument/2006/relationships/oleObject" Target="../embeddings/oleObject73.bin"/><Relationship Id="rId15" Type="http://schemas.openxmlformats.org/officeDocument/2006/relationships/image" Target="../media/image80.wmf"/><Relationship Id="rId16" Type="http://schemas.openxmlformats.org/officeDocument/2006/relationships/oleObject" Target="../embeddings/oleObject74.bin"/><Relationship Id="rId17" Type="http://schemas.openxmlformats.org/officeDocument/2006/relationships/image" Target="../media/image81.w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82.png"/><Relationship Id="rId4" Type="http://schemas.openxmlformats.org/officeDocument/2006/relationships/oleObject" Target="../embeddings/oleObject68.bin"/><Relationship Id="rId5" Type="http://schemas.openxmlformats.org/officeDocument/2006/relationships/image" Target="../media/image75.wmf"/><Relationship Id="rId6" Type="http://schemas.openxmlformats.org/officeDocument/2006/relationships/oleObject" Target="../embeddings/oleObject69.bin"/><Relationship Id="rId7" Type="http://schemas.openxmlformats.org/officeDocument/2006/relationships/image" Target="../media/image76.wmf"/><Relationship Id="rId8" Type="http://schemas.openxmlformats.org/officeDocument/2006/relationships/oleObject" Target="../embeddings/oleObject70.bin"/><Relationship Id="rId9" Type="http://schemas.openxmlformats.org/officeDocument/2006/relationships/image" Target="../media/image77.wmf"/><Relationship Id="rId10" Type="http://schemas.openxmlformats.org/officeDocument/2006/relationships/oleObject" Target="../embeddings/oleObject7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4" Type="http://schemas.openxmlformats.org/officeDocument/2006/relationships/image" Target="../media/image83.wmf"/><Relationship Id="rId5" Type="http://schemas.openxmlformats.org/officeDocument/2006/relationships/oleObject" Target="../embeddings/oleObject76.bin"/><Relationship Id="rId6" Type="http://schemas.openxmlformats.org/officeDocument/2006/relationships/image" Target="../media/image84.w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4" Type="http://schemas.openxmlformats.org/officeDocument/2006/relationships/image" Target="../media/image70.wmf"/><Relationship Id="rId5" Type="http://schemas.openxmlformats.org/officeDocument/2006/relationships/oleObject" Target="../embeddings/oleObject78.bin"/><Relationship Id="rId6" Type="http://schemas.openxmlformats.org/officeDocument/2006/relationships/image" Target="../media/image85.wmf"/><Relationship Id="rId7" Type="http://schemas.openxmlformats.org/officeDocument/2006/relationships/oleObject" Target="../embeddings/oleObject79.bin"/><Relationship Id="rId8" Type="http://schemas.openxmlformats.org/officeDocument/2006/relationships/oleObject" Target="../embeddings/oleObject80.bin"/><Relationship Id="rId9" Type="http://schemas.openxmlformats.org/officeDocument/2006/relationships/image" Target="../media/image86.w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4" Type="http://schemas.openxmlformats.org/officeDocument/2006/relationships/image" Target="../media/image87.wmf"/><Relationship Id="rId5" Type="http://schemas.openxmlformats.org/officeDocument/2006/relationships/oleObject" Target="../embeddings/oleObject82.bin"/><Relationship Id="rId6" Type="http://schemas.openxmlformats.org/officeDocument/2006/relationships/image" Target="../media/image88.w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4" Type="http://schemas.openxmlformats.org/officeDocument/2006/relationships/image" Target="../media/image89.wmf"/><Relationship Id="rId5" Type="http://schemas.openxmlformats.org/officeDocument/2006/relationships/oleObject" Target="../embeddings/oleObject84.bin"/><Relationship Id="rId6" Type="http://schemas.openxmlformats.org/officeDocument/2006/relationships/image" Target="../media/image90.wmf"/><Relationship Id="rId7" Type="http://schemas.openxmlformats.org/officeDocument/2006/relationships/oleObject" Target="../embeddings/oleObject85.bin"/><Relationship Id="rId8" Type="http://schemas.openxmlformats.org/officeDocument/2006/relationships/image" Target="../media/image91.w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4" Type="http://schemas.openxmlformats.org/officeDocument/2006/relationships/image" Target="../media/image92.wmf"/><Relationship Id="rId5" Type="http://schemas.openxmlformats.org/officeDocument/2006/relationships/oleObject" Target="../embeddings/oleObject87.bin"/><Relationship Id="rId6" Type="http://schemas.openxmlformats.org/officeDocument/2006/relationships/image" Target="../media/image93.w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2.bin"/><Relationship Id="rId12" Type="http://schemas.openxmlformats.org/officeDocument/2006/relationships/image" Target="../media/image98.w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8.bin"/><Relationship Id="rId4" Type="http://schemas.openxmlformats.org/officeDocument/2006/relationships/image" Target="../media/image94.wmf"/><Relationship Id="rId5" Type="http://schemas.openxmlformats.org/officeDocument/2006/relationships/oleObject" Target="../embeddings/oleObject89.bin"/><Relationship Id="rId6" Type="http://schemas.openxmlformats.org/officeDocument/2006/relationships/image" Target="../media/image95.wmf"/><Relationship Id="rId7" Type="http://schemas.openxmlformats.org/officeDocument/2006/relationships/oleObject" Target="../embeddings/oleObject90.bin"/><Relationship Id="rId8" Type="http://schemas.openxmlformats.org/officeDocument/2006/relationships/image" Target="../media/image96.wmf"/><Relationship Id="rId9" Type="http://schemas.openxmlformats.org/officeDocument/2006/relationships/oleObject" Target="../embeddings/oleObject91.bin"/><Relationship Id="rId10" Type="http://schemas.openxmlformats.org/officeDocument/2006/relationships/image" Target="../media/image97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4" Type="http://schemas.openxmlformats.org/officeDocument/2006/relationships/image" Target="../media/image99.wmf"/><Relationship Id="rId5" Type="http://schemas.openxmlformats.org/officeDocument/2006/relationships/oleObject" Target="../embeddings/oleObject94.bin"/><Relationship Id="rId6" Type="http://schemas.openxmlformats.org/officeDocument/2006/relationships/image" Target="../media/image100.w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4" Type="http://schemas.openxmlformats.org/officeDocument/2006/relationships/image" Target="../media/image101.wmf"/><Relationship Id="rId5" Type="http://schemas.openxmlformats.org/officeDocument/2006/relationships/oleObject" Target="../embeddings/oleObject96.bin"/><Relationship Id="rId6" Type="http://schemas.openxmlformats.org/officeDocument/2006/relationships/image" Target="../media/image92.wmf"/><Relationship Id="rId7" Type="http://schemas.openxmlformats.org/officeDocument/2006/relationships/oleObject" Target="../embeddings/oleObject97.bin"/><Relationship Id="rId8" Type="http://schemas.openxmlformats.org/officeDocument/2006/relationships/image" Target="../media/image102.wmf"/><Relationship Id="rId9" Type="http://schemas.openxmlformats.org/officeDocument/2006/relationships/oleObject" Target="../embeddings/oleObject98.bin"/><Relationship Id="rId10" Type="http://schemas.openxmlformats.org/officeDocument/2006/relationships/image" Target="../media/image103.w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4" Type="http://schemas.openxmlformats.org/officeDocument/2006/relationships/image" Target="../media/image104.wmf"/><Relationship Id="rId5" Type="http://schemas.openxmlformats.org/officeDocument/2006/relationships/oleObject" Target="../embeddings/oleObject100.bin"/><Relationship Id="rId6" Type="http://schemas.openxmlformats.org/officeDocument/2006/relationships/image" Target="../media/image105.wmf"/><Relationship Id="rId7" Type="http://schemas.openxmlformats.org/officeDocument/2006/relationships/oleObject" Target="../embeddings/oleObject101.bin"/><Relationship Id="rId8" Type="http://schemas.openxmlformats.org/officeDocument/2006/relationships/image" Target="../media/image106.w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4" Type="http://schemas.openxmlformats.org/officeDocument/2006/relationships/image" Target="../media/image107.wmf"/><Relationship Id="rId5" Type="http://schemas.openxmlformats.org/officeDocument/2006/relationships/oleObject" Target="../embeddings/oleObject103.bin"/><Relationship Id="rId6" Type="http://schemas.openxmlformats.org/officeDocument/2006/relationships/image" Target="../media/image108.wmf"/><Relationship Id="rId7" Type="http://schemas.openxmlformats.org/officeDocument/2006/relationships/oleObject" Target="../embeddings/oleObject104.bin"/><Relationship Id="rId8" Type="http://schemas.openxmlformats.org/officeDocument/2006/relationships/image" Target="../media/image109.wmf"/><Relationship Id="rId9" Type="http://schemas.openxmlformats.org/officeDocument/2006/relationships/oleObject" Target="../embeddings/oleObject105.bin"/><Relationship Id="rId10" Type="http://schemas.openxmlformats.org/officeDocument/2006/relationships/image" Target="../media/image110.w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4" Type="http://schemas.openxmlformats.org/officeDocument/2006/relationships/image" Target="../media/image111.wmf"/><Relationship Id="rId5" Type="http://schemas.openxmlformats.org/officeDocument/2006/relationships/oleObject" Target="../embeddings/oleObject107.bin"/><Relationship Id="rId6" Type="http://schemas.openxmlformats.org/officeDocument/2006/relationships/image" Target="../media/image112.wmf"/><Relationship Id="rId7" Type="http://schemas.openxmlformats.org/officeDocument/2006/relationships/oleObject" Target="../embeddings/oleObject108.bin"/><Relationship Id="rId8" Type="http://schemas.openxmlformats.org/officeDocument/2006/relationships/image" Target="../media/image113.wmf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4" Type="http://schemas.openxmlformats.org/officeDocument/2006/relationships/image" Target="../media/image114.wmf"/><Relationship Id="rId5" Type="http://schemas.openxmlformats.org/officeDocument/2006/relationships/oleObject" Target="../embeddings/oleObject110.bin"/><Relationship Id="rId6" Type="http://schemas.openxmlformats.org/officeDocument/2006/relationships/image" Target="../media/image115.wmf"/><Relationship Id="rId7" Type="http://schemas.openxmlformats.org/officeDocument/2006/relationships/oleObject" Target="../embeddings/oleObject111.bin"/><Relationship Id="rId8" Type="http://schemas.openxmlformats.org/officeDocument/2006/relationships/image" Target="../media/image116.wmf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4" Type="http://schemas.openxmlformats.org/officeDocument/2006/relationships/image" Target="../media/image117.wmf"/><Relationship Id="rId5" Type="http://schemas.openxmlformats.org/officeDocument/2006/relationships/oleObject" Target="../embeddings/oleObject113.bin"/><Relationship Id="rId6" Type="http://schemas.openxmlformats.org/officeDocument/2006/relationships/image" Target="../media/image118.wmf"/><Relationship Id="rId7" Type="http://schemas.openxmlformats.org/officeDocument/2006/relationships/oleObject" Target="../embeddings/oleObject114.bin"/><Relationship Id="rId8" Type="http://schemas.openxmlformats.org/officeDocument/2006/relationships/image" Target="../media/image119.wmf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4" Type="http://schemas.openxmlformats.org/officeDocument/2006/relationships/image" Target="../media/image120.wmf"/><Relationship Id="rId5" Type="http://schemas.openxmlformats.org/officeDocument/2006/relationships/oleObject" Target="../embeddings/oleObject116.bin"/><Relationship Id="rId6" Type="http://schemas.openxmlformats.org/officeDocument/2006/relationships/image" Target="../media/image121.wmf"/><Relationship Id="rId7" Type="http://schemas.openxmlformats.org/officeDocument/2006/relationships/oleObject" Target="../embeddings/oleObject117.bin"/><Relationship Id="rId8" Type="http://schemas.openxmlformats.org/officeDocument/2006/relationships/image" Target="../media/image122.wmf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4" Type="http://schemas.openxmlformats.org/officeDocument/2006/relationships/image" Target="../media/image123.wmf"/><Relationship Id="rId1" Type="http://schemas.openxmlformats.org/officeDocument/2006/relationships/vmlDrawing" Target="../drawings/vmlDrawing39.vml"/><Relationship Id="rId2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3.bin"/><Relationship Id="rId12" Type="http://schemas.openxmlformats.org/officeDocument/2006/relationships/image" Target="../media/image128.wmf"/><Relationship Id="rId1" Type="http://schemas.openxmlformats.org/officeDocument/2006/relationships/vmlDrawing" Target="../drawings/vmlDrawing4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9.bin"/><Relationship Id="rId4" Type="http://schemas.openxmlformats.org/officeDocument/2006/relationships/image" Target="../media/image124.wmf"/><Relationship Id="rId5" Type="http://schemas.openxmlformats.org/officeDocument/2006/relationships/oleObject" Target="../embeddings/oleObject120.bin"/><Relationship Id="rId6" Type="http://schemas.openxmlformats.org/officeDocument/2006/relationships/image" Target="../media/image125.wmf"/><Relationship Id="rId7" Type="http://schemas.openxmlformats.org/officeDocument/2006/relationships/oleObject" Target="../embeddings/oleObject121.bin"/><Relationship Id="rId8" Type="http://schemas.openxmlformats.org/officeDocument/2006/relationships/image" Target="../media/image126.wmf"/><Relationship Id="rId9" Type="http://schemas.openxmlformats.org/officeDocument/2006/relationships/oleObject" Target="../embeddings/oleObject122.bin"/><Relationship Id="rId10" Type="http://schemas.openxmlformats.org/officeDocument/2006/relationships/image" Target="../media/image127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4" Type="http://schemas.openxmlformats.org/officeDocument/2006/relationships/image" Target="../media/image129.wmf"/><Relationship Id="rId5" Type="http://schemas.openxmlformats.org/officeDocument/2006/relationships/oleObject" Target="../embeddings/oleObject125.bin"/><Relationship Id="rId6" Type="http://schemas.openxmlformats.org/officeDocument/2006/relationships/image" Target="../media/image130.wmf"/><Relationship Id="rId7" Type="http://schemas.openxmlformats.org/officeDocument/2006/relationships/oleObject" Target="../embeddings/oleObject126.bin"/><Relationship Id="rId8" Type="http://schemas.openxmlformats.org/officeDocument/2006/relationships/image" Target="../media/image131.wmf"/><Relationship Id="rId9" Type="http://schemas.openxmlformats.org/officeDocument/2006/relationships/oleObject" Target="../embeddings/oleObject127.bin"/><Relationship Id="rId10" Type="http://schemas.openxmlformats.org/officeDocument/2006/relationships/image" Target="../media/image132.wmf"/><Relationship Id="rId1" Type="http://schemas.openxmlformats.org/officeDocument/2006/relationships/vmlDrawing" Target="../drawings/vmlDrawing41.vml"/><Relationship Id="rId2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4" Type="http://schemas.openxmlformats.org/officeDocument/2006/relationships/image" Target="../media/image133.wmf"/><Relationship Id="rId5" Type="http://schemas.openxmlformats.org/officeDocument/2006/relationships/oleObject" Target="../embeddings/oleObject129.bin"/><Relationship Id="rId6" Type="http://schemas.openxmlformats.org/officeDocument/2006/relationships/image" Target="../media/image134.wmf"/><Relationship Id="rId7" Type="http://schemas.openxmlformats.org/officeDocument/2006/relationships/oleObject" Target="../embeddings/oleObject130.bin"/><Relationship Id="rId8" Type="http://schemas.openxmlformats.org/officeDocument/2006/relationships/image" Target="../media/image135.wmf"/><Relationship Id="rId1" Type="http://schemas.openxmlformats.org/officeDocument/2006/relationships/vmlDrawing" Target="../drawings/vmlDrawing42.vml"/><Relationship Id="rId2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4" Type="http://schemas.openxmlformats.org/officeDocument/2006/relationships/image" Target="../media/image136.wmf"/><Relationship Id="rId1" Type="http://schemas.openxmlformats.org/officeDocument/2006/relationships/vmlDrawing" Target="../drawings/vmlDrawing43.vml"/><Relationship Id="rId2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4" Type="http://schemas.openxmlformats.org/officeDocument/2006/relationships/image" Target="../media/image137.wmf"/><Relationship Id="rId5" Type="http://schemas.openxmlformats.org/officeDocument/2006/relationships/oleObject" Target="../embeddings/oleObject133.bin"/><Relationship Id="rId6" Type="http://schemas.openxmlformats.org/officeDocument/2006/relationships/image" Target="../media/image138.wmf"/><Relationship Id="rId7" Type="http://schemas.openxmlformats.org/officeDocument/2006/relationships/oleObject" Target="../embeddings/oleObject134.bin"/><Relationship Id="rId8" Type="http://schemas.openxmlformats.org/officeDocument/2006/relationships/image" Target="../media/image139.wmf"/><Relationship Id="rId1" Type="http://schemas.openxmlformats.org/officeDocument/2006/relationships/vmlDrawing" Target="../drawings/vmlDrawing44.vml"/><Relationship Id="rId2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9.bin"/><Relationship Id="rId12" Type="http://schemas.openxmlformats.org/officeDocument/2006/relationships/image" Target="../media/image142.wmf"/><Relationship Id="rId1" Type="http://schemas.openxmlformats.org/officeDocument/2006/relationships/vmlDrawing" Target="../drawings/vmlDrawing4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5.bin"/><Relationship Id="rId4" Type="http://schemas.openxmlformats.org/officeDocument/2006/relationships/image" Target="../media/image95.wmf"/><Relationship Id="rId5" Type="http://schemas.openxmlformats.org/officeDocument/2006/relationships/oleObject" Target="../embeddings/oleObject136.bin"/><Relationship Id="rId6" Type="http://schemas.openxmlformats.org/officeDocument/2006/relationships/image" Target="../media/image70.wmf"/><Relationship Id="rId7" Type="http://schemas.openxmlformats.org/officeDocument/2006/relationships/oleObject" Target="../embeddings/oleObject137.bin"/><Relationship Id="rId8" Type="http://schemas.openxmlformats.org/officeDocument/2006/relationships/image" Target="../media/image140.wmf"/><Relationship Id="rId9" Type="http://schemas.openxmlformats.org/officeDocument/2006/relationships/oleObject" Target="../embeddings/oleObject138.bin"/><Relationship Id="rId10" Type="http://schemas.openxmlformats.org/officeDocument/2006/relationships/image" Target="../media/image14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8.w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9.wmf"/><Relationship Id="rId9" Type="http://schemas.openxmlformats.org/officeDocument/2006/relationships/image" Target="../media/image10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0.bin"/><Relationship Id="rId4" Type="http://schemas.openxmlformats.org/officeDocument/2006/relationships/image" Target="../media/image143.wmf"/><Relationship Id="rId1" Type="http://schemas.openxmlformats.org/officeDocument/2006/relationships/vmlDrawing" Target="../drawings/vmlDrawing46.vml"/><Relationship Id="rId2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4" Type="http://schemas.openxmlformats.org/officeDocument/2006/relationships/image" Target="../media/image144.wmf"/><Relationship Id="rId5" Type="http://schemas.openxmlformats.org/officeDocument/2006/relationships/oleObject" Target="../embeddings/oleObject142.bin"/><Relationship Id="rId6" Type="http://schemas.openxmlformats.org/officeDocument/2006/relationships/image" Target="../media/image145.wmf"/><Relationship Id="rId7" Type="http://schemas.openxmlformats.org/officeDocument/2006/relationships/oleObject" Target="../embeddings/oleObject143.bin"/><Relationship Id="rId8" Type="http://schemas.openxmlformats.org/officeDocument/2006/relationships/oleObject" Target="../embeddings/oleObject144.bin"/><Relationship Id="rId9" Type="http://schemas.openxmlformats.org/officeDocument/2006/relationships/image" Target="../media/image146.wmf"/><Relationship Id="rId1" Type="http://schemas.openxmlformats.org/officeDocument/2006/relationships/vmlDrawing" Target="../drawings/vmlDrawing47.vml"/><Relationship Id="rId2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4" Type="http://schemas.openxmlformats.org/officeDocument/2006/relationships/image" Target="../media/image147.wmf"/><Relationship Id="rId5" Type="http://schemas.openxmlformats.org/officeDocument/2006/relationships/oleObject" Target="../embeddings/oleObject146.bin"/><Relationship Id="rId6" Type="http://schemas.openxmlformats.org/officeDocument/2006/relationships/image" Target="../media/image144.wmf"/><Relationship Id="rId7" Type="http://schemas.openxmlformats.org/officeDocument/2006/relationships/oleObject" Target="../embeddings/oleObject147.bin"/><Relationship Id="rId8" Type="http://schemas.openxmlformats.org/officeDocument/2006/relationships/image" Target="../media/image148.wmf"/><Relationship Id="rId1" Type="http://schemas.openxmlformats.org/officeDocument/2006/relationships/vmlDrawing" Target="../drawings/vmlDrawing48.vml"/><Relationship Id="rId2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8.bin"/><Relationship Id="rId4" Type="http://schemas.openxmlformats.org/officeDocument/2006/relationships/image" Target="../media/image149.wmf"/><Relationship Id="rId1" Type="http://schemas.openxmlformats.org/officeDocument/2006/relationships/vmlDrawing" Target="../drawings/vmlDrawing49.vml"/><Relationship Id="rId2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4" Type="http://schemas.openxmlformats.org/officeDocument/2006/relationships/image" Target="../media/image150.wmf"/><Relationship Id="rId1" Type="http://schemas.openxmlformats.org/officeDocument/2006/relationships/vmlDrawing" Target="../drawings/vmlDrawing50.vml"/><Relationship Id="rId2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1.png"/><Relationship Id="rId3" Type="http://schemas.openxmlformats.org/officeDocument/2006/relationships/image" Target="../media/image152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4" Type="http://schemas.openxmlformats.org/officeDocument/2006/relationships/image" Target="../media/image15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3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6.png"/><Relationship Id="rId3" Type="http://schemas.openxmlformats.org/officeDocument/2006/relationships/image" Target="../media/image15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oleObject" Target="../embeddings/oleObject8.bin"/><Relationship Id="rId5" Type="http://schemas.openxmlformats.org/officeDocument/2006/relationships/image" Target="../media/image11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2.w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8.png"/><Relationship Id="rId3" Type="http://schemas.openxmlformats.org/officeDocument/2006/relationships/image" Target="../media/image159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0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4" Type="http://schemas.openxmlformats.org/officeDocument/2006/relationships/image" Target="../media/image163.png"/><Relationship Id="rId5" Type="http://schemas.openxmlformats.org/officeDocument/2006/relationships/image" Target="../media/image164.png"/><Relationship Id="rId6" Type="http://schemas.openxmlformats.org/officeDocument/2006/relationships/image" Target="../media/image16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1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4" Type="http://schemas.openxmlformats.org/officeDocument/2006/relationships/image" Target="../media/image163.png"/><Relationship Id="rId5" Type="http://schemas.openxmlformats.org/officeDocument/2006/relationships/image" Target="../media/image164.png"/><Relationship Id="rId6" Type="http://schemas.openxmlformats.org/officeDocument/2006/relationships/image" Target="../media/image16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1.pn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1.png"/><Relationship Id="rId3" Type="http://schemas.openxmlformats.org/officeDocument/2006/relationships/image" Target="../media/image167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4" Type="http://schemas.openxmlformats.org/officeDocument/2006/relationships/image" Target="../media/image17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8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4" Type="http://schemas.openxmlformats.org/officeDocument/2006/relationships/image" Target="../media/image171.png"/><Relationship Id="rId5" Type="http://schemas.openxmlformats.org/officeDocument/2006/relationships/image" Target="../media/image17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8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4" Type="http://schemas.openxmlformats.org/officeDocument/2006/relationships/image" Target="../media/image171.png"/><Relationship Id="rId5" Type="http://schemas.openxmlformats.org/officeDocument/2006/relationships/image" Target="../media/image17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8.png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4.png"/><Relationship Id="rId3" Type="http://schemas.openxmlformats.org/officeDocument/2006/relationships/image" Target="../media/image175.png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7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7.png"/><Relationship Id="rId3" Type="http://schemas.openxmlformats.org/officeDocument/2006/relationships/image" Target="../media/image178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4" Type="http://schemas.openxmlformats.org/officeDocument/2006/relationships/image" Target="../media/image232.png"/><Relationship Id="rId5" Type="http://schemas.openxmlformats.org/officeDocument/2006/relationships/customXml" Target="../ink/ink2.xml"/><Relationship Id="rId6" Type="http://schemas.openxmlformats.org/officeDocument/2006/relationships/image" Target="../media/image23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9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4" Type="http://schemas.openxmlformats.org/officeDocument/2006/relationships/image" Target="../media/image18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0.pn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3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png"/><Relationship Id="rId4" Type="http://schemas.openxmlformats.org/officeDocument/2006/relationships/image" Target="../media/image18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4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0.bin"/><Relationship Id="rId4" Type="http://schemas.openxmlformats.org/officeDocument/2006/relationships/image" Target="../media/image187.wmf"/><Relationship Id="rId5" Type="http://schemas.openxmlformats.org/officeDocument/2006/relationships/oleObject" Target="../embeddings/oleObject151.bin"/><Relationship Id="rId6" Type="http://schemas.openxmlformats.org/officeDocument/2006/relationships/image" Target="../media/image188.wmf"/><Relationship Id="rId1" Type="http://schemas.openxmlformats.org/officeDocument/2006/relationships/vmlDrawing" Target="../drawings/vmlDrawing51.vml"/><Relationship Id="rId2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2.bin"/><Relationship Id="rId4" Type="http://schemas.openxmlformats.org/officeDocument/2006/relationships/image" Target="../media/image189.wmf"/><Relationship Id="rId1" Type="http://schemas.openxmlformats.org/officeDocument/2006/relationships/vmlDrawing" Target="../drawings/vmlDrawing52.vml"/><Relationship Id="rId2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3.bin"/><Relationship Id="rId4" Type="http://schemas.openxmlformats.org/officeDocument/2006/relationships/image" Target="../media/image190.wmf"/><Relationship Id="rId1" Type="http://schemas.openxmlformats.org/officeDocument/2006/relationships/vmlDrawing" Target="../drawings/vmlDrawing53.vml"/><Relationship Id="rId2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4.bin"/><Relationship Id="rId4" Type="http://schemas.openxmlformats.org/officeDocument/2006/relationships/image" Target="../media/image191.wmf"/><Relationship Id="rId1" Type="http://schemas.openxmlformats.org/officeDocument/2006/relationships/vmlDrawing" Target="../drawings/vmlDrawing54.vml"/><Relationship Id="rId2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5.bin"/><Relationship Id="rId4" Type="http://schemas.openxmlformats.org/officeDocument/2006/relationships/image" Target="../media/image192.wmf"/><Relationship Id="rId1" Type="http://schemas.openxmlformats.org/officeDocument/2006/relationships/vmlDrawing" Target="../drawings/vmlDrawing5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8.w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9.w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20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6.bin"/><Relationship Id="rId4" Type="http://schemas.openxmlformats.org/officeDocument/2006/relationships/image" Target="../media/image193.wmf"/><Relationship Id="rId5" Type="http://schemas.openxmlformats.org/officeDocument/2006/relationships/oleObject" Target="../embeddings/oleObject157.bin"/><Relationship Id="rId6" Type="http://schemas.openxmlformats.org/officeDocument/2006/relationships/image" Target="../media/image194.wmf"/><Relationship Id="rId1" Type="http://schemas.openxmlformats.org/officeDocument/2006/relationships/vmlDrawing" Target="../drawings/vmlDrawing56.vml"/><Relationship Id="rId2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8.bin"/><Relationship Id="rId4" Type="http://schemas.openxmlformats.org/officeDocument/2006/relationships/image" Target="../media/image187.wmf"/><Relationship Id="rId5" Type="http://schemas.openxmlformats.org/officeDocument/2006/relationships/oleObject" Target="../embeddings/oleObject159.bin"/><Relationship Id="rId6" Type="http://schemas.openxmlformats.org/officeDocument/2006/relationships/image" Target="../media/image188.wmf"/><Relationship Id="rId1" Type="http://schemas.openxmlformats.org/officeDocument/2006/relationships/vmlDrawing" Target="../drawings/vmlDrawing57.vml"/><Relationship Id="rId2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0.bin"/><Relationship Id="rId4" Type="http://schemas.openxmlformats.org/officeDocument/2006/relationships/image" Target="../media/image195.wmf"/><Relationship Id="rId5" Type="http://schemas.openxmlformats.org/officeDocument/2006/relationships/oleObject" Target="../embeddings/oleObject161.bin"/><Relationship Id="rId6" Type="http://schemas.openxmlformats.org/officeDocument/2006/relationships/image" Target="../media/image95.wmf"/><Relationship Id="rId7" Type="http://schemas.openxmlformats.org/officeDocument/2006/relationships/oleObject" Target="../embeddings/oleObject162.bin"/><Relationship Id="rId8" Type="http://schemas.openxmlformats.org/officeDocument/2006/relationships/image" Target="../media/image196.wmf"/><Relationship Id="rId9" Type="http://schemas.openxmlformats.org/officeDocument/2006/relationships/oleObject" Target="../embeddings/oleObject163.bin"/><Relationship Id="rId10" Type="http://schemas.openxmlformats.org/officeDocument/2006/relationships/image" Target="../media/image197.wmf"/><Relationship Id="rId1" Type="http://schemas.openxmlformats.org/officeDocument/2006/relationships/vmlDrawing" Target="../drawings/vmlDrawing58.vml"/><Relationship Id="rId2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4.bin"/><Relationship Id="rId4" Type="http://schemas.openxmlformats.org/officeDocument/2006/relationships/image" Target="../media/image198.wmf"/><Relationship Id="rId5" Type="http://schemas.openxmlformats.org/officeDocument/2006/relationships/oleObject" Target="../embeddings/oleObject165.bin"/><Relationship Id="rId6" Type="http://schemas.openxmlformats.org/officeDocument/2006/relationships/image" Target="../media/image199.wmf"/><Relationship Id="rId7" Type="http://schemas.openxmlformats.org/officeDocument/2006/relationships/oleObject" Target="../embeddings/oleObject166.bin"/><Relationship Id="rId8" Type="http://schemas.openxmlformats.org/officeDocument/2006/relationships/image" Target="../media/image200.wmf"/><Relationship Id="rId1" Type="http://schemas.openxmlformats.org/officeDocument/2006/relationships/vmlDrawing" Target="../drawings/vmlDrawing59.vml"/><Relationship Id="rId2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7.bin"/><Relationship Id="rId4" Type="http://schemas.openxmlformats.org/officeDocument/2006/relationships/image" Target="../media/image201.wmf"/><Relationship Id="rId5" Type="http://schemas.openxmlformats.org/officeDocument/2006/relationships/oleObject" Target="../embeddings/oleObject168.bin"/><Relationship Id="rId6" Type="http://schemas.openxmlformats.org/officeDocument/2006/relationships/image" Target="../media/image202.wmf"/><Relationship Id="rId1" Type="http://schemas.openxmlformats.org/officeDocument/2006/relationships/vmlDrawing" Target="../drawings/vmlDrawing60.vml"/><Relationship Id="rId2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9.bin"/><Relationship Id="rId4" Type="http://schemas.openxmlformats.org/officeDocument/2006/relationships/image" Target="../media/image203.wmf"/><Relationship Id="rId1" Type="http://schemas.openxmlformats.org/officeDocument/2006/relationships/vmlDrawing" Target="../drawings/vmlDrawing61.vml"/><Relationship Id="rId2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4.png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5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0.bin"/><Relationship Id="rId4" Type="http://schemas.openxmlformats.org/officeDocument/2006/relationships/image" Target="../media/image206.wmf"/><Relationship Id="rId5" Type="http://schemas.openxmlformats.org/officeDocument/2006/relationships/oleObject" Target="../embeddings/oleObject171.bin"/><Relationship Id="rId6" Type="http://schemas.openxmlformats.org/officeDocument/2006/relationships/image" Target="../media/image207.wmf"/><Relationship Id="rId1" Type="http://schemas.openxmlformats.org/officeDocument/2006/relationships/vmlDrawing" Target="../drawings/vmlDrawing62.vml"/><Relationship Id="rId2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6.bin"/><Relationship Id="rId12" Type="http://schemas.openxmlformats.org/officeDocument/2006/relationships/image" Target="../media/image212.wmf"/><Relationship Id="rId13" Type="http://schemas.openxmlformats.org/officeDocument/2006/relationships/oleObject" Target="../embeddings/oleObject177.bin"/><Relationship Id="rId14" Type="http://schemas.openxmlformats.org/officeDocument/2006/relationships/image" Target="../media/image213.wmf"/><Relationship Id="rId1" Type="http://schemas.openxmlformats.org/officeDocument/2006/relationships/vmlDrawing" Target="../drawings/vmlDrawing6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72.bin"/><Relationship Id="rId4" Type="http://schemas.openxmlformats.org/officeDocument/2006/relationships/image" Target="../media/image208.wmf"/><Relationship Id="rId5" Type="http://schemas.openxmlformats.org/officeDocument/2006/relationships/oleObject" Target="../embeddings/oleObject173.bin"/><Relationship Id="rId6" Type="http://schemas.openxmlformats.org/officeDocument/2006/relationships/image" Target="../media/image209.wmf"/><Relationship Id="rId7" Type="http://schemas.openxmlformats.org/officeDocument/2006/relationships/oleObject" Target="../embeddings/oleObject174.bin"/><Relationship Id="rId8" Type="http://schemas.openxmlformats.org/officeDocument/2006/relationships/image" Target="../media/image210.wmf"/><Relationship Id="rId9" Type="http://schemas.openxmlformats.org/officeDocument/2006/relationships/oleObject" Target="../embeddings/oleObject175.bin"/><Relationship Id="rId10" Type="http://schemas.openxmlformats.org/officeDocument/2006/relationships/image" Target="../media/image2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22.w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23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8.bin"/><Relationship Id="rId4" Type="http://schemas.openxmlformats.org/officeDocument/2006/relationships/image" Target="../media/image214.wmf"/><Relationship Id="rId5" Type="http://schemas.openxmlformats.org/officeDocument/2006/relationships/oleObject" Target="../embeddings/oleObject179.bin"/><Relationship Id="rId6" Type="http://schemas.openxmlformats.org/officeDocument/2006/relationships/image" Target="../media/image215.wmf"/><Relationship Id="rId1" Type="http://schemas.openxmlformats.org/officeDocument/2006/relationships/vmlDrawing" Target="../drawings/vmlDrawing64.vml"/><Relationship Id="rId2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0.bin"/><Relationship Id="rId4" Type="http://schemas.openxmlformats.org/officeDocument/2006/relationships/image" Target="../media/image216.wmf"/><Relationship Id="rId1" Type="http://schemas.openxmlformats.org/officeDocument/2006/relationships/vmlDrawing" Target="../drawings/vmlDrawing65.vml"/><Relationship Id="rId2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1.bin"/><Relationship Id="rId4" Type="http://schemas.openxmlformats.org/officeDocument/2006/relationships/image" Target="../media/image217.wmf"/><Relationship Id="rId5" Type="http://schemas.openxmlformats.org/officeDocument/2006/relationships/oleObject" Target="../embeddings/oleObject182.bin"/><Relationship Id="rId6" Type="http://schemas.openxmlformats.org/officeDocument/2006/relationships/image" Target="../media/image218.wmf"/><Relationship Id="rId7" Type="http://schemas.openxmlformats.org/officeDocument/2006/relationships/oleObject" Target="../embeddings/oleObject183.bin"/><Relationship Id="rId8" Type="http://schemas.openxmlformats.org/officeDocument/2006/relationships/image" Target="../media/image219.wmf"/><Relationship Id="rId1" Type="http://schemas.openxmlformats.org/officeDocument/2006/relationships/vmlDrawing" Target="../drawings/vmlDrawing66.vml"/><Relationship Id="rId2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4.bin"/><Relationship Id="rId4" Type="http://schemas.openxmlformats.org/officeDocument/2006/relationships/image" Target="../media/image220.wmf"/><Relationship Id="rId1" Type="http://schemas.openxmlformats.org/officeDocument/2006/relationships/vmlDrawing" Target="../drawings/vmlDrawing67.vml"/><Relationship Id="rId2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5.bin"/><Relationship Id="rId4" Type="http://schemas.openxmlformats.org/officeDocument/2006/relationships/image" Target="../media/image221.wmf"/><Relationship Id="rId5" Type="http://schemas.openxmlformats.org/officeDocument/2006/relationships/oleObject" Target="../embeddings/oleObject186.bin"/><Relationship Id="rId6" Type="http://schemas.openxmlformats.org/officeDocument/2006/relationships/image" Target="../media/image222.wmf"/><Relationship Id="rId7" Type="http://schemas.openxmlformats.org/officeDocument/2006/relationships/oleObject" Target="../embeddings/oleObject187.bin"/><Relationship Id="rId8" Type="http://schemas.openxmlformats.org/officeDocument/2006/relationships/image" Target="../media/image223.wmf"/><Relationship Id="rId9" Type="http://schemas.openxmlformats.org/officeDocument/2006/relationships/oleObject" Target="../embeddings/oleObject188.bin"/><Relationship Id="rId10" Type="http://schemas.openxmlformats.org/officeDocument/2006/relationships/image" Target="../media/image224.wmf"/><Relationship Id="rId1" Type="http://schemas.openxmlformats.org/officeDocument/2006/relationships/vmlDrawing" Target="../drawings/vmlDrawing68.vml"/><Relationship Id="rId2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9.bin"/><Relationship Id="rId4" Type="http://schemas.openxmlformats.org/officeDocument/2006/relationships/image" Target="../media/image223.wmf"/><Relationship Id="rId5" Type="http://schemas.openxmlformats.org/officeDocument/2006/relationships/oleObject" Target="../embeddings/oleObject190.bin"/><Relationship Id="rId6" Type="http://schemas.openxmlformats.org/officeDocument/2006/relationships/image" Target="../media/image225.wmf"/><Relationship Id="rId7" Type="http://schemas.openxmlformats.org/officeDocument/2006/relationships/oleObject" Target="../embeddings/oleObject191.bin"/><Relationship Id="rId8" Type="http://schemas.openxmlformats.org/officeDocument/2006/relationships/image" Target="../media/image226.wmf"/><Relationship Id="rId1" Type="http://schemas.openxmlformats.org/officeDocument/2006/relationships/vmlDrawing" Target="../drawings/vmlDrawing69.vml"/><Relationship Id="rId2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2.bin"/><Relationship Id="rId4" Type="http://schemas.openxmlformats.org/officeDocument/2006/relationships/image" Target="../media/image227.wmf"/><Relationship Id="rId5" Type="http://schemas.openxmlformats.org/officeDocument/2006/relationships/oleObject" Target="../embeddings/oleObject193.bin"/><Relationship Id="rId6" Type="http://schemas.openxmlformats.org/officeDocument/2006/relationships/image" Target="../media/image228.wmf"/><Relationship Id="rId7" Type="http://schemas.openxmlformats.org/officeDocument/2006/relationships/oleObject" Target="../embeddings/oleObject194.bin"/><Relationship Id="rId8" Type="http://schemas.openxmlformats.org/officeDocument/2006/relationships/image" Target="../media/image229.wmf"/><Relationship Id="rId1" Type="http://schemas.openxmlformats.org/officeDocument/2006/relationships/vmlDrawing" Target="../drawings/vmlDrawing70.vml"/><Relationship Id="rId2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5.bin"/><Relationship Id="rId4" Type="http://schemas.openxmlformats.org/officeDocument/2006/relationships/image" Target="../media/image230.wmf"/><Relationship Id="rId5" Type="http://schemas.openxmlformats.org/officeDocument/2006/relationships/oleObject" Target="../embeddings/oleObject196.bin"/><Relationship Id="rId6" Type="http://schemas.openxmlformats.org/officeDocument/2006/relationships/image" Target="../media/image231.wmf"/><Relationship Id="rId7" Type="http://schemas.openxmlformats.org/officeDocument/2006/relationships/oleObject" Target="../embeddings/oleObject197.bin"/><Relationship Id="rId8" Type="http://schemas.openxmlformats.org/officeDocument/2006/relationships/image" Target="../media/image232.wmf"/><Relationship Id="rId1" Type="http://schemas.openxmlformats.org/officeDocument/2006/relationships/vmlDrawing" Target="../drawings/vmlDrawing7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贝叶斯学习与</a:t>
            </a:r>
            <a:r>
              <a:rPr lang="en-US" altLang="zh-CN" dirty="0"/>
              <a:t>EM</a:t>
            </a:r>
            <a:r>
              <a:rPr lang="zh-CN" altLang="en-US" dirty="0"/>
              <a:t>算法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苏松志</a:t>
            </a:r>
            <a:endParaRPr lang="en-US" altLang="zh-CN" dirty="0"/>
          </a:p>
          <a:p>
            <a:r>
              <a:rPr lang="en-US" altLang="zh-CN" dirty="0"/>
              <a:t>ssz@xmu.edu.c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贝叶斯学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/>
              <a:t>举例 ：单变量高斯分布的均值</a:t>
            </a:r>
            <a:endParaRPr lang="en-US" altLang="zh-CN" sz="2400" dirty="0">
              <a:solidFill>
                <a:schemeClr val="bg1">
                  <a:lumMod val="75000"/>
                </a:schemeClr>
              </a:solidFill>
            </a:endParaRPr>
          </a:p>
          <a:p>
            <a:endParaRPr lang="zh-CN" altLang="en-US" dirty="0"/>
          </a:p>
        </p:txBody>
      </p:sp>
      <p:graphicFrame>
        <p:nvGraphicFramePr>
          <p:cNvPr id="317442" name="Object 2"/>
          <p:cNvGraphicFramePr>
            <a:graphicFrameLocks noChangeAspect="1"/>
          </p:cNvGraphicFramePr>
          <p:nvPr/>
        </p:nvGraphicFramePr>
        <p:xfrm>
          <a:off x="539750" y="2055317"/>
          <a:ext cx="718978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5" name="Equation" r:id="rId3" imgW="81686400" imgH="5791200" progId="Equation.DSMT4">
                  <p:embed/>
                </p:oleObj>
              </mc:Choice>
              <mc:Fallback>
                <p:oleObj name="Equation" r:id="rId3" imgW="81686400" imgH="5791200" progId="Equation.DSMT4">
                  <p:embed/>
                  <p:pic>
                    <p:nvPicPr>
                      <p:cNvPr id="0" name="图片 716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" y="2055317"/>
                        <a:ext cx="7189788" cy="509587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43" name="Object 3"/>
          <p:cNvGraphicFramePr>
            <a:graphicFrameLocks noChangeAspect="1"/>
          </p:cNvGraphicFramePr>
          <p:nvPr/>
        </p:nvGraphicFramePr>
        <p:xfrm>
          <a:off x="539552" y="4580780"/>
          <a:ext cx="7194550" cy="216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6" name="Equation" r:id="rId5" imgW="86258400" imgH="25908000" progId="Equation.DSMT4">
                  <p:embed/>
                </p:oleObj>
              </mc:Choice>
              <mc:Fallback>
                <p:oleObj name="Equation" r:id="rId5" imgW="86258400" imgH="25908000" progId="Equation.DSMT4">
                  <p:embed/>
                  <p:pic>
                    <p:nvPicPr>
                      <p:cNvPr id="0" name="图片 716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552" y="4580780"/>
                        <a:ext cx="7194550" cy="216058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44" name="Object 4"/>
          <p:cNvGraphicFramePr>
            <a:graphicFrameLocks noChangeAspect="1"/>
          </p:cNvGraphicFramePr>
          <p:nvPr/>
        </p:nvGraphicFramePr>
        <p:xfrm>
          <a:off x="539552" y="2636912"/>
          <a:ext cx="7191522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7" name="Equation" r:id="rId7" imgW="96012000" imgH="24993600" progId="Equation.DSMT4">
                  <p:embed/>
                </p:oleObj>
              </mc:Choice>
              <mc:Fallback>
                <p:oleObj name="Equation" r:id="rId7" imgW="96012000" imgH="24993600" progId="Equation.DSMT4">
                  <p:embed/>
                  <p:pic>
                    <p:nvPicPr>
                      <p:cNvPr id="0" name="图片 717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9552" y="2636912"/>
                        <a:ext cx="7191522" cy="187220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椭圆 7"/>
          <p:cNvSpPr/>
          <p:nvPr/>
        </p:nvSpPr>
        <p:spPr>
          <a:xfrm rot="20316787">
            <a:off x="6966250" y="5140386"/>
            <a:ext cx="1639199" cy="803111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凸组合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E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M-step</a:t>
            </a:r>
            <a:endParaRPr lang="zh-CN" altLang="en-US" dirty="0"/>
          </a:p>
          <a:p>
            <a:endParaRPr lang="zh-CN" altLang="en-US" dirty="0"/>
          </a:p>
        </p:txBody>
      </p:sp>
      <p:graphicFrame>
        <p:nvGraphicFramePr>
          <p:cNvPr id="133122" name="Object 2"/>
          <p:cNvGraphicFramePr>
            <a:graphicFrameLocks noChangeAspect="1"/>
          </p:cNvGraphicFramePr>
          <p:nvPr/>
        </p:nvGraphicFramePr>
        <p:xfrm>
          <a:off x="610939" y="2133600"/>
          <a:ext cx="813752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0" name="Equation" r:id="rId3" imgW="81991200" imgH="8839200" progId="Equation.DSMT4">
                  <p:embed/>
                </p:oleObj>
              </mc:Choice>
              <mc:Fallback>
                <p:oleObj name="Equation" r:id="rId3" imgW="81991200" imgH="8839200" progId="Equation.DSMT4">
                  <p:embed/>
                  <p:pic>
                    <p:nvPicPr>
                      <p:cNvPr id="0" name="图片 7270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0939" y="2133600"/>
                        <a:ext cx="8137525" cy="87788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6" name="Object 6"/>
          <p:cNvGraphicFramePr>
            <a:graphicFrameLocks noChangeAspect="1"/>
          </p:cNvGraphicFramePr>
          <p:nvPr/>
        </p:nvGraphicFramePr>
        <p:xfrm>
          <a:off x="611560" y="3068960"/>
          <a:ext cx="812800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1" name="Equation" r:id="rId5" imgW="77724000" imgH="12496800" progId="Equation.DSMT4">
                  <p:embed/>
                </p:oleObj>
              </mc:Choice>
              <mc:Fallback>
                <p:oleObj name="Equation" r:id="rId5" imgW="77724000" imgH="12496800" progId="Equation.DSMT4">
                  <p:embed/>
                  <p:pic>
                    <p:nvPicPr>
                      <p:cNvPr id="0" name="图片 7270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0" y="3068960"/>
                        <a:ext cx="8128000" cy="130492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7" name="Object 7"/>
          <p:cNvGraphicFramePr>
            <a:graphicFrameLocks noChangeAspect="1"/>
          </p:cNvGraphicFramePr>
          <p:nvPr/>
        </p:nvGraphicFramePr>
        <p:xfrm>
          <a:off x="622051" y="4437063"/>
          <a:ext cx="8126413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2" name="Equation" r:id="rId7" imgW="77114400" imgH="16764000" progId="Equation.DSMT4">
                  <p:embed/>
                </p:oleObj>
              </mc:Choice>
              <mc:Fallback>
                <p:oleObj name="Equation" r:id="rId7" imgW="77114400" imgH="16764000" progId="Equation.DSMT4">
                  <p:embed/>
                  <p:pic>
                    <p:nvPicPr>
                      <p:cNvPr id="0" name="图片 72706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2051" y="4437063"/>
                        <a:ext cx="8126413" cy="176212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E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1196752"/>
            <a:ext cx="8229600" cy="4525963"/>
          </a:xfrm>
        </p:spPr>
        <p:txBody>
          <a:bodyPr/>
          <a:lstStyle/>
          <a:p>
            <a:r>
              <a:rPr lang="en-US" altLang="zh-CN" dirty="0"/>
              <a:t>M-step</a:t>
            </a:r>
            <a:endParaRPr lang="zh-CN" altLang="en-US" dirty="0"/>
          </a:p>
          <a:p>
            <a:endParaRPr lang="zh-CN" altLang="en-US" dirty="0"/>
          </a:p>
        </p:txBody>
      </p:sp>
      <p:graphicFrame>
        <p:nvGraphicFramePr>
          <p:cNvPr id="133122" name="Object 2"/>
          <p:cNvGraphicFramePr>
            <a:graphicFrameLocks noChangeAspect="1"/>
          </p:cNvGraphicFramePr>
          <p:nvPr/>
        </p:nvGraphicFramePr>
        <p:xfrm>
          <a:off x="611560" y="1700808"/>
          <a:ext cx="813752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87" name="Equation" r:id="rId3" imgW="81991200" imgH="8839200" progId="Equation.DSMT4">
                  <p:embed/>
                </p:oleObj>
              </mc:Choice>
              <mc:Fallback>
                <p:oleObj name="Equation" r:id="rId3" imgW="81991200" imgH="8839200" progId="Equation.DSMT4">
                  <p:embed/>
                  <p:pic>
                    <p:nvPicPr>
                      <p:cNvPr id="0" name="图片 7372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1700808"/>
                        <a:ext cx="8137525" cy="87788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6" name="Object 6"/>
          <p:cNvGraphicFramePr>
            <a:graphicFrameLocks noChangeAspect="1"/>
          </p:cNvGraphicFramePr>
          <p:nvPr/>
        </p:nvGraphicFramePr>
        <p:xfrm>
          <a:off x="611560" y="2636912"/>
          <a:ext cx="812800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88" name="Equation" r:id="rId5" imgW="77724000" imgH="12496800" progId="Equation.DSMT4">
                  <p:embed/>
                </p:oleObj>
              </mc:Choice>
              <mc:Fallback>
                <p:oleObj name="Equation" r:id="rId5" imgW="77724000" imgH="12496800" progId="Equation.DSMT4">
                  <p:embed/>
                  <p:pic>
                    <p:nvPicPr>
                      <p:cNvPr id="0" name="图片 7372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0" y="2636912"/>
                        <a:ext cx="8128000" cy="130492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7" name="Object 7"/>
          <p:cNvGraphicFramePr>
            <a:graphicFrameLocks noChangeAspect="1"/>
          </p:cNvGraphicFramePr>
          <p:nvPr/>
        </p:nvGraphicFramePr>
        <p:xfrm>
          <a:off x="623639" y="4005064"/>
          <a:ext cx="8124825" cy="278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89" name="Equation" r:id="rId7" imgW="77114400" imgH="26517600" progId="Equation.DSMT4">
                  <p:embed/>
                </p:oleObj>
              </mc:Choice>
              <mc:Fallback>
                <p:oleObj name="Equation" r:id="rId7" imgW="77114400" imgH="26517600" progId="Equation.DSMT4">
                  <p:embed/>
                  <p:pic>
                    <p:nvPicPr>
                      <p:cNvPr id="0" name="图片 7373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3639" y="4005064"/>
                        <a:ext cx="8124825" cy="278765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57" name="Object 5"/>
          <p:cNvGraphicFramePr>
            <a:graphicFrameLocks noChangeAspect="1"/>
          </p:cNvGraphicFramePr>
          <p:nvPr/>
        </p:nvGraphicFramePr>
        <p:xfrm>
          <a:off x="5292080" y="5013176"/>
          <a:ext cx="3399634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90" name="Equation" r:id="rId9" imgW="34442400" imgH="16764000" progId="Equation.DSMT4">
                  <p:embed/>
                </p:oleObj>
              </mc:Choice>
              <mc:Fallback>
                <p:oleObj name="Equation" r:id="rId9" imgW="34442400" imgH="16764000" progId="Equation.DSMT4">
                  <p:embed/>
                  <p:pic>
                    <p:nvPicPr>
                      <p:cNvPr id="0" name="图片 73731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92080" y="5013176"/>
                        <a:ext cx="3399634" cy="1656184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E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E</a:t>
            </a:r>
            <a:r>
              <a:rPr lang="en-US" altLang="zh-CN" dirty="0"/>
              <a:t>M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for GMM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E-step</a:t>
            </a:r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M-step</a:t>
            </a:r>
            <a:endParaRPr lang="zh-CN" altLang="en-US" dirty="0"/>
          </a:p>
        </p:txBody>
      </p:sp>
      <p:graphicFrame>
        <p:nvGraphicFramePr>
          <p:cNvPr id="434178" name="Object 2"/>
          <p:cNvGraphicFramePr>
            <a:graphicFrameLocks noChangeAspect="1"/>
          </p:cNvGraphicFramePr>
          <p:nvPr/>
        </p:nvGraphicFramePr>
        <p:xfrm>
          <a:off x="584150" y="2636912"/>
          <a:ext cx="758825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85" name="Equation" r:id="rId3" imgW="84429600" imgH="10668000" progId="Equation.DSMT4">
                  <p:embed/>
                </p:oleObj>
              </mc:Choice>
              <mc:Fallback>
                <p:oleObj name="Equation" r:id="rId3" imgW="84429600" imgH="10668000" progId="Equation.DSMT4">
                  <p:embed/>
                  <p:pic>
                    <p:nvPicPr>
                      <p:cNvPr id="0" name="图片 7475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4150" y="2636912"/>
                        <a:ext cx="7588250" cy="957262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79" name="Object 3"/>
          <p:cNvGraphicFramePr>
            <a:graphicFrameLocks noChangeAspect="1"/>
          </p:cNvGraphicFramePr>
          <p:nvPr/>
        </p:nvGraphicFramePr>
        <p:xfrm>
          <a:off x="611188" y="4221088"/>
          <a:ext cx="7589837" cy="203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86" name="Equation" r:id="rId5" imgW="80772000" imgH="21640800" progId="Equation.DSMT4">
                  <p:embed/>
                </p:oleObj>
              </mc:Choice>
              <mc:Fallback>
                <p:oleObj name="Equation" r:id="rId5" imgW="80772000" imgH="21640800" progId="Equation.DSMT4">
                  <p:embed/>
                  <p:pic>
                    <p:nvPicPr>
                      <p:cNvPr id="0" name="图片 7475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188" y="4221088"/>
                        <a:ext cx="7589837" cy="2033587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E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2.3.3 EM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for HMM</a:t>
            </a:r>
          </a:p>
          <a:p>
            <a:r>
              <a:rPr lang="zh-CN" altLang="en-US" dirty="0"/>
              <a:t>首先回顾</a:t>
            </a:r>
            <a:r>
              <a:rPr lang="en-US" altLang="zh-CN" dirty="0"/>
              <a:t>HMM</a:t>
            </a:r>
          </a:p>
          <a:p>
            <a:r>
              <a:rPr lang="zh-CN" altLang="en-US" dirty="0"/>
              <a:t>见第四讲内容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隐马尔科夫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2514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zh-CN" dirty="0"/>
              <a:t>2.1 </a:t>
            </a:r>
            <a:r>
              <a:rPr lang="zh-CN" altLang="en-US" dirty="0"/>
              <a:t>模型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 </a:t>
            </a:r>
            <a:r>
              <a:rPr lang="en-US" altLang="zh-CN" sz="2000" b="0" dirty="0"/>
              <a:t>    </a:t>
            </a:r>
          </a:p>
          <a:p>
            <a:pPr>
              <a:buNone/>
            </a:pPr>
            <a:endParaRPr lang="en-US" altLang="zh-CN" sz="2000" b="0" dirty="0"/>
          </a:p>
          <a:p>
            <a:pPr>
              <a:buNone/>
            </a:pPr>
            <a:endParaRPr lang="en-US" altLang="zh-CN" sz="2000" b="0" dirty="0"/>
          </a:p>
          <a:p>
            <a:pPr>
              <a:buNone/>
            </a:pPr>
            <a:endParaRPr lang="en-US" altLang="zh-CN" sz="2000" b="0" dirty="0"/>
          </a:p>
          <a:p>
            <a:pPr>
              <a:lnSpc>
                <a:spcPct val="200000"/>
              </a:lnSpc>
            </a:pPr>
            <a:r>
              <a:rPr lang="zh-CN" altLang="en-US" sz="2000" b="0" dirty="0"/>
              <a:t> </a:t>
            </a:r>
            <a:r>
              <a:rPr lang="zh-CN" altLang="en-US" sz="2400" b="0" dirty="0"/>
              <a:t>隐马尔科夫模型 </a:t>
            </a:r>
            <a:r>
              <a:rPr lang="el-GR" altLang="zh-CN" sz="2400" b="0" dirty="0"/>
              <a:t>λ</a:t>
            </a:r>
            <a:r>
              <a:rPr lang="en-US" altLang="zh-CN" sz="2400" b="0" dirty="0"/>
              <a:t> </a:t>
            </a:r>
            <a:r>
              <a:rPr lang="zh-CN" altLang="en-US" sz="2400" b="0" dirty="0"/>
              <a:t>可用三元符号表示，即 </a:t>
            </a:r>
            <a:r>
              <a:rPr lang="el-GR" altLang="zh-CN" sz="2400" b="0" dirty="0"/>
              <a:t>λ</a:t>
            </a:r>
            <a:r>
              <a:rPr lang="en-US" altLang="zh-CN" sz="2400" b="0" dirty="0"/>
              <a:t>=(A, B,</a:t>
            </a:r>
            <a:r>
              <a:rPr lang="el-GR" altLang="zh-CN" sz="2400" b="0" dirty="0"/>
              <a:t> Π</a:t>
            </a:r>
            <a:r>
              <a:rPr lang="en-US" altLang="zh-CN" sz="2400" b="0" dirty="0"/>
              <a:t>)</a:t>
            </a:r>
          </a:p>
          <a:p>
            <a:pPr>
              <a:lnSpc>
                <a:spcPct val="150000"/>
              </a:lnSpc>
              <a:buNone/>
            </a:pPr>
            <a:r>
              <a:rPr lang="en-US" altLang="zh-CN" sz="2000" b="0" dirty="0">
                <a:solidFill>
                  <a:schemeClr val="tx1"/>
                </a:solidFill>
              </a:rPr>
              <a:t>    A-</a:t>
            </a:r>
            <a:r>
              <a:rPr lang="zh-CN" altLang="en-US" sz="2000" b="0" dirty="0">
                <a:solidFill>
                  <a:schemeClr val="tx1"/>
                </a:solidFill>
              </a:rPr>
              <a:t>状态转移概率矩阵</a:t>
            </a:r>
            <a:endParaRPr lang="en-US" altLang="zh-CN" sz="2000" b="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sz="2000" b="0" dirty="0">
                <a:solidFill>
                  <a:schemeClr val="tx1"/>
                </a:solidFill>
              </a:rPr>
              <a:t>    B-</a:t>
            </a:r>
            <a:r>
              <a:rPr lang="zh-CN" altLang="en-US" sz="2000" b="0" dirty="0">
                <a:solidFill>
                  <a:schemeClr val="tx1"/>
                </a:solidFill>
              </a:rPr>
              <a:t>观测概率矩阵</a:t>
            </a:r>
            <a:endParaRPr lang="en-US" altLang="zh-CN" sz="2000" b="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sz="2000" b="0" dirty="0">
                <a:solidFill>
                  <a:schemeClr val="tx1"/>
                </a:solidFill>
              </a:rPr>
              <a:t>    </a:t>
            </a:r>
            <a:r>
              <a:rPr lang="el-GR" altLang="zh-CN" sz="2000" b="0" dirty="0">
                <a:solidFill>
                  <a:schemeClr val="tx1"/>
                </a:solidFill>
              </a:rPr>
              <a:t>Π</a:t>
            </a:r>
            <a:r>
              <a:rPr lang="en-US" altLang="zh-CN" sz="2000" b="0" dirty="0">
                <a:solidFill>
                  <a:schemeClr val="tx1"/>
                </a:solidFill>
              </a:rPr>
              <a:t>-</a:t>
            </a:r>
            <a:r>
              <a:rPr lang="zh-CN" altLang="en-US" sz="2000" b="0" dirty="0">
                <a:solidFill>
                  <a:schemeClr val="tx1"/>
                </a:solidFill>
              </a:rPr>
              <a:t>初始状态概率矩阵 </a:t>
            </a:r>
            <a:endParaRPr lang="en-US" altLang="zh-CN" sz="2000" b="0" dirty="0">
              <a:solidFill>
                <a:schemeClr val="tx1"/>
              </a:solidFill>
            </a:endParaRPr>
          </a:p>
        </p:txBody>
      </p:sp>
      <p:grpSp>
        <p:nvGrpSpPr>
          <p:cNvPr id="5" name="组合 52"/>
          <p:cNvGrpSpPr/>
          <p:nvPr/>
        </p:nvGrpSpPr>
        <p:grpSpPr>
          <a:xfrm>
            <a:off x="1194646" y="2328873"/>
            <a:ext cx="3593378" cy="1532175"/>
            <a:chOff x="755576" y="2564904"/>
            <a:chExt cx="3593378" cy="1532175"/>
          </a:xfrm>
        </p:grpSpPr>
        <p:grpSp>
          <p:nvGrpSpPr>
            <p:cNvPr id="6" name="组合 10"/>
            <p:cNvGrpSpPr/>
            <p:nvPr/>
          </p:nvGrpSpPr>
          <p:grpSpPr>
            <a:xfrm>
              <a:off x="755576" y="2564904"/>
              <a:ext cx="504056" cy="504056"/>
              <a:chOff x="755576" y="2564904"/>
              <a:chExt cx="504056" cy="504056"/>
            </a:xfrm>
          </p:grpSpPr>
          <p:sp>
            <p:nvSpPr>
              <p:cNvPr id="4" name="椭圆 3"/>
              <p:cNvSpPr/>
              <p:nvPr/>
            </p:nvSpPr>
            <p:spPr>
              <a:xfrm>
                <a:off x="755576" y="2564904"/>
                <a:ext cx="504056" cy="5040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801870" y="2619490"/>
                <a:ext cx="43204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i="1" dirty="0">
                    <a:solidFill>
                      <a:schemeClr val="bg1"/>
                    </a:solidFill>
                  </a:rPr>
                  <a:t>Z</a:t>
                </a:r>
                <a:r>
                  <a:rPr lang="en-US" altLang="zh-CN" sz="1600" baseline="-25000" dirty="0">
                    <a:solidFill>
                      <a:schemeClr val="bg1"/>
                    </a:solidFill>
                  </a:rPr>
                  <a:t>1</a:t>
                </a:r>
                <a:endParaRPr lang="zh-CN" altLang="en-US" sz="1600" baseline="-25000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7" name="组合 11"/>
            <p:cNvGrpSpPr/>
            <p:nvPr/>
          </p:nvGrpSpPr>
          <p:grpSpPr>
            <a:xfrm>
              <a:off x="1763688" y="2567517"/>
              <a:ext cx="504056" cy="504056"/>
              <a:chOff x="755576" y="2564904"/>
              <a:chExt cx="504056" cy="504056"/>
            </a:xfrm>
          </p:grpSpPr>
          <p:sp>
            <p:nvSpPr>
              <p:cNvPr id="13" name="椭圆 12"/>
              <p:cNvSpPr/>
              <p:nvPr/>
            </p:nvSpPr>
            <p:spPr>
              <a:xfrm>
                <a:off x="755576" y="2564904"/>
                <a:ext cx="504056" cy="5040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801870" y="2619490"/>
                <a:ext cx="43204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i="1" dirty="0">
                    <a:solidFill>
                      <a:schemeClr val="bg1"/>
                    </a:solidFill>
                  </a:rPr>
                  <a:t>Z</a:t>
                </a:r>
                <a:r>
                  <a:rPr lang="en-US" altLang="zh-CN" sz="1600" baseline="-25000" dirty="0">
                    <a:solidFill>
                      <a:schemeClr val="bg1"/>
                    </a:solidFill>
                  </a:rPr>
                  <a:t>2</a:t>
                </a:r>
                <a:endParaRPr lang="zh-CN" altLang="en-US" sz="1600" baseline="-25000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8" name="组合 14"/>
            <p:cNvGrpSpPr/>
            <p:nvPr/>
          </p:nvGrpSpPr>
          <p:grpSpPr>
            <a:xfrm>
              <a:off x="3834608" y="2570929"/>
              <a:ext cx="504056" cy="504056"/>
              <a:chOff x="755576" y="2564904"/>
              <a:chExt cx="504056" cy="504056"/>
            </a:xfrm>
          </p:grpSpPr>
          <p:sp>
            <p:nvSpPr>
              <p:cNvPr id="16" name="椭圆 15"/>
              <p:cNvSpPr/>
              <p:nvPr/>
            </p:nvSpPr>
            <p:spPr>
              <a:xfrm>
                <a:off x="755576" y="2564904"/>
                <a:ext cx="504056" cy="5040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801870" y="2619490"/>
                <a:ext cx="43204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i="1" dirty="0">
                    <a:solidFill>
                      <a:schemeClr val="bg1"/>
                    </a:solidFill>
                  </a:rPr>
                  <a:t>Z</a:t>
                </a:r>
                <a:r>
                  <a:rPr lang="en-US" altLang="zh-CN" sz="1600" baseline="-25000" dirty="0">
                    <a:solidFill>
                      <a:schemeClr val="bg1"/>
                    </a:solidFill>
                  </a:rPr>
                  <a:t>T</a:t>
                </a:r>
                <a:endParaRPr lang="zh-CN" altLang="en-US" sz="1600" baseline="-25000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9" name="组合 21"/>
            <p:cNvGrpSpPr/>
            <p:nvPr/>
          </p:nvGrpSpPr>
          <p:grpSpPr>
            <a:xfrm>
              <a:off x="755576" y="3590410"/>
              <a:ext cx="504056" cy="504056"/>
              <a:chOff x="907976" y="4509120"/>
              <a:chExt cx="504056" cy="504056"/>
            </a:xfrm>
          </p:grpSpPr>
          <p:sp>
            <p:nvSpPr>
              <p:cNvPr id="20" name="椭圆 19"/>
              <p:cNvSpPr/>
              <p:nvPr/>
            </p:nvSpPr>
            <p:spPr>
              <a:xfrm>
                <a:off x="907976" y="4509120"/>
                <a:ext cx="504056" cy="504056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972962" y="4543671"/>
                <a:ext cx="43204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i="1" dirty="0"/>
                  <a:t>X</a:t>
                </a:r>
                <a:r>
                  <a:rPr lang="en-US" altLang="zh-CN" sz="1600" baseline="-25000" dirty="0"/>
                  <a:t>1</a:t>
                </a:r>
                <a:endParaRPr lang="zh-CN" altLang="en-US" sz="1600" baseline="-25000" dirty="0"/>
              </a:p>
            </p:txBody>
          </p:sp>
        </p:grpSp>
        <p:grpSp>
          <p:nvGrpSpPr>
            <p:cNvPr id="11" name="组合 22"/>
            <p:cNvGrpSpPr/>
            <p:nvPr/>
          </p:nvGrpSpPr>
          <p:grpSpPr>
            <a:xfrm>
              <a:off x="1773978" y="3587797"/>
              <a:ext cx="504056" cy="504056"/>
              <a:chOff x="907976" y="4509120"/>
              <a:chExt cx="504056" cy="504056"/>
            </a:xfrm>
          </p:grpSpPr>
          <p:sp>
            <p:nvSpPr>
              <p:cNvPr id="24" name="椭圆 23"/>
              <p:cNvSpPr/>
              <p:nvPr/>
            </p:nvSpPr>
            <p:spPr>
              <a:xfrm>
                <a:off x="907976" y="4509120"/>
                <a:ext cx="504056" cy="504056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954270" y="4563706"/>
                <a:ext cx="43204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i="1" dirty="0"/>
                  <a:t>X</a:t>
                </a:r>
                <a:r>
                  <a:rPr lang="en-US" altLang="zh-CN" sz="1600" baseline="-25000" dirty="0"/>
                  <a:t>2</a:t>
                </a:r>
                <a:endParaRPr lang="zh-CN" altLang="en-US" sz="1600" baseline="-25000" dirty="0"/>
              </a:p>
            </p:txBody>
          </p:sp>
        </p:grpSp>
        <p:grpSp>
          <p:nvGrpSpPr>
            <p:cNvPr id="12" name="组合 25"/>
            <p:cNvGrpSpPr/>
            <p:nvPr/>
          </p:nvGrpSpPr>
          <p:grpSpPr>
            <a:xfrm>
              <a:off x="3844898" y="3593023"/>
              <a:ext cx="504056" cy="504056"/>
              <a:chOff x="907976" y="4509120"/>
              <a:chExt cx="504056" cy="504056"/>
            </a:xfrm>
          </p:grpSpPr>
          <p:sp>
            <p:nvSpPr>
              <p:cNvPr id="27" name="椭圆 26"/>
              <p:cNvSpPr/>
              <p:nvPr/>
            </p:nvSpPr>
            <p:spPr>
              <a:xfrm>
                <a:off x="907976" y="4509120"/>
                <a:ext cx="504056" cy="504056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979984" y="4541058"/>
                <a:ext cx="43204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i="1" dirty="0"/>
                  <a:t>X</a:t>
                </a:r>
                <a:r>
                  <a:rPr lang="en-US" altLang="zh-CN" sz="1600" baseline="-25000" dirty="0"/>
                  <a:t>T</a:t>
                </a:r>
                <a:endParaRPr lang="zh-CN" altLang="en-US" sz="1600" baseline="-25000" dirty="0"/>
              </a:p>
            </p:txBody>
          </p:sp>
        </p:grpSp>
        <p:cxnSp>
          <p:nvCxnSpPr>
            <p:cNvPr id="30" name="直接箭头连接符 29"/>
            <p:cNvCxnSpPr>
              <a:stCxn id="4" idx="6"/>
              <a:endCxn id="13" idx="2"/>
            </p:cNvCxnSpPr>
            <p:nvPr/>
          </p:nvCxnSpPr>
          <p:spPr>
            <a:xfrm>
              <a:off x="1259632" y="2816932"/>
              <a:ext cx="504056" cy="26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箭头连接符 31"/>
            <p:cNvCxnSpPr>
              <a:stCxn id="13" idx="4"/>
              <a:endCxn id="24" idx="0"/>
            </p:cNvCxnSpPr>
            <p:nvPr/>
          </p:nvCxnSpPr>
          <p:spPr>
            <a:xfrm>
              <a:off x="2015716" y="3071573"/>
              <a:ext cx="10290" cy="51622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>
              <a:stCxn id="4" idx="4"/>
              <a:endCxn id="20" idx="0"/>
            </p:cNvCxnSpPr>
            <p:nvPr/>
          </p:nvCxnSpPr>
          <p:spPr>
            <a:xfrm>
              <a:off x="1007604" y="3068960"/>
              <a:ext cx="0" cy="52145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箭头连接符 40"/>
            <p:cNvCxnSpPr>
              <a:stCxn id="13" idx="6"/>
            </p:cNvCxnSpPr>
            <p:nvPr/>
          </p:nvCxnSpPr>
          <p:spPr>
            <a:xfrm flipV="1">
              <a:off x="2267744" y="2816932"/>
              <a:ext cx="432048" cy="26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箭头连接符 44"/>
            <p:cNvCxnSpPr>
              <a:endCxn id="16" idx="2"/>
            </p:cNvCxnSpPr>
            <p:nvPr/>
          </p:nvCxnSpPr>
          <p:spPr>
            <a:xfrm flipV="1">
              <a:off x="3419872" y="2822957"/>
              <a:ext cx="414736" cy="26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箭头连接符 48"/>
            <p:cNvCxnSpPr>
              <a:stCxn id="16" idx="4"/>
              <a:endCxn id="27" idx="0"/>
            </p:cNvCxnSpPr>
            <p:nvPr/>
          </p:nvCxnSpPr>
          <p:spPr>
            <a:xfrm>
              <a:off x="4086636" y="3074985"/>
              <a:ext cx="10290" cy="51803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/>
            <p:cNvSpPr txBox="1"/>
            <p:nvPr/>
          </p:nvSpPr>
          <p:spPr>
            <a:xfrm>
              <a:off x="2814201" y="2564904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……</a:t>
              </a:r>
              <a:endParaRPr lang="zh-CN" altLang="en-US" dirty="0"/>
            </a:p>
          </p:txBody>
        </p:sp>
      </p:grpSp>
      <p:sp>
        <p:nvSpPr>
          <p:cNvPr id="54" name="TextBox 53"/>
          <p:cNvSpPr txBox="1"/>
          <p:nvPr/>
        </p:nvSpPr>
        <p:spPr>
          <a:xfrm>
            <a:off x="4932040" y="2420888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状态序列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4932040" y="3419708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观测序列</a:t>
            </a:r>
          </a:p>
        </p:txBody>
      </p:sp>
      <p:graphicFrame>
        <p:nvGraphicFramePr>
          <p:cNvPr id="56" name="对象 55"/>
          <p:cNvGraphicFramePr>
            <a:graphicFrameLocks noChangeAspect="1"/>
          </p:cNvGraphicFramePr>
          <p:nvPr/>
        </p:nvGraphicFramePr>
        <p:xfrm>
          <a:off x="6300192" y="2408436"/>
          <a:ext cx="24495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3" name="Equation" r:id="rId3" imgW="33528000" imgH="6096000" progId="Equation.DSMT4">
                  <p:embed/>
                </p:oleObj>
              </mc:Choice>
              <mc:Fallback>
                <p:oleObj name="Equation" r:id="rId3" imgW="33528000" imgH="6096000" progId="Equation.DSMT4">
                  <p:embed/>
                  <p:pic>
                    <p:nvPicPr>
                      <p:cNvPr id="0" name="图片 7577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00192" y="2408436"/>
                        <a:ext cx="2449513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/>
        </p:nvGraphicFramePr>
        <p:xfrm>
          <a:off x="6300192" y="3365500"/>
          <a:ext cx="24733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4" name="Equation" r:id="rId5" imgW="33832800" imgH="6096000" progId="Equation.DSMT4">
                  <p:embed/>
                </p:oleObj>
              </mc:Choice>
              <mc:Fallback>
                <p:oleObj name="Equation" r:id="rId5" imgW="33832800" imgH="6096000" progId="Equation.DSMT4">
                  <p:embed/>
                  <p:pic>
                    <p:nvPicPr>
                      <p:cNvPr id="0" name="图片 7577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00192" y="3365500"/>
                        <a:ext cx="2473325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/>
          <p:cNvGraphicFramePr>
            <a:graphicFrameLocks noChangeAspect="1"/>
          </p:cNvGraphicFramePr>
          <p:nvPr/>
        </p:nvGraphicFramePr>
        <p:xfrm>
          <a:off x="3666951" y="4581128"/>
          <a:ext cx="42894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5" name="Equation" r:id="rId7" imgW="60960000" imgH="7010400" progId="Equation.DSMT4">
                  <p:embed/>
                </p:oleObj>
              </mc:Choice>
              <mc:Fallback>
                <p:oleObj name="Equation" r:id="rId7" imgW="60960000" imgH="7010400" progId="Equation.DSMT4">
                  <p:embed/>
                  <p:pic>
                    <p:nvPicPr>
                      <p:cNvPr id="0" name="图片 75778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66951" y="4581128"/>
                        <a:ext cx="4289425" cy="4937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/>
          <p:cNvGraphicFramePr>
            <a:graphicFrameLocks noChangeAspect="1"/>
          </p:cNvGraphicFramePr>
          <p:nvPr/>
        </p:nvGraphicFramePr>
        <p:xfrm>
          <a:off x="3671515" y="5157192"/>
          <a:ext cx="48609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6" name="Equation" r:id="rId9" imgW="69494400" imgH="7010400" progId="Equation.DSMT4">
                  <p:embed/>
                </p:oleObj>
              </mc:Choice>
              <mc:Fallback>
                <p:oleObj name="Equation" r:id="rId9" imgW="69494400" imgH="7010400" progId="Equation.DSMT4">
                  <p:embed/>
                  <p:pic>
                    <p:nvPicPr>
                      <p:cNvPr id="0" name="图片 75779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71515" y="5157192"/>
                        <a:ext cx="4860925" cy="4889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/>
          <p:cNvGraphicFramePr>
            <a:graphicFrameLocks noChangeAspect="1"/>
          </p:cNvGraphicFramePr>
          <p:nvPr/>
        </p:nvGraphicFramePr>
        <p:xfrm>
          <a:off x="3708052" y="5733256"/>
          <a:ext cx="302418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7" name="Equation" r:id="rId11" imgW="44805600" imgH="6096000" progId="Equation.DSMT4">
                  <p:embed/>
                </p:oleObj>
              </mc:Choice>
              <mc:Fallback>
                <p:oleObj name="Equation" r:id="rId11" imgW="44805600" imgH="6096000" progId="Equation.DSMT4">
                  <p:embed/>
                  <p:pic>
                    <p:nvPicPr>
                      <p:cNvPr id="0" name="图片 75780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08052" y="5733256"/>
                        <a:ext cx="3024188" cy="4111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683568" y="6488668"/>
            <a:ext cx="54628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http://ethw.org/First-Hand:The_Hidden_Markov_Model</a:t>
            </a:r>
            <a:endParaRPr lang="zh-CN" altLang="en-US" dirty="0"/>
          </a:p>
        </p:txBody>
      </p:sp>
      <p:sp>
        <p:nvSpPr>
          <p:cNvPr id="38" name="矩形 37"/>
          <p:cNvSpPr/>
          <p:nvPr/>
        </p:nvSpPr>
        <p:spPr>
          <a:xfrm>
            <a:off x="2195736" y="1628800"/>
            <a:ext cx="237626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Leonard E. Baum</a:t>
            </a:r>
            <a:endParaRPr lang="zh-CN" altLang="en-US" sz="2400" dirty="0"/>
          </a:p>
        </p:txBody>
      </p:sp>
      <p:sp>
        <p:nvSpPr>
          <p:cNvPr id="39" name="矩形 38"/>
          <p:cNvSpPr/>
          <p:nvPr/>
        </p:nvSpPr>
        <p:spPr>
          <a:xfrm rot="20467799">
            <a:off x="71139" y="461475"/>
            <a:ext cx="2989562" cy="830997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zh-CN" sz="2400" b="1" dirty="0"/>
              <a:t>4-</a:t>
            </a:r>
            <a:r>
              <a:rPr lang="zh-CN" altLang="en-US" sz="2400" b="1" dirty="0"/>
              <a:t>统计学习方法</a:t>
            </a:r>
            <a:r>
              <a:rPr lang="en-US" altLang="zh-CN" sz="2400" b="1" dirty="0"/>
              <a:t>-</a:t>
            </a:r>
          </a:p>
          <a:p>
            <a:pPr algn="ctr"/>
            <a:r>
              <a:rPr lang="zh-CN" altLang="en-US" sz="2400" b="1" dirty="0"/>
              <a:t>第四讲</a:t>
            </a:r>
            <a:r>
              <a:rPr lang="en-US" altLang="zh-CN" sz="2400" b="1" dirty="0"/>
              <a:t>-</a:t>
            </a:r>
            <a:r>
              <a:rPr lang="zh-CN" altLang="en-US" sz="2400" b="1" dirty="0"/>
              <a:t>产生式模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隐马尔科夫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604663"/>
          </a:xfrm>
        </p:spPr>
        <p:txBody>
          <a:bodyPr/>
          <a:lstStyle/>
          <a:p>
            <a:r>
              <a:rPr lang="en-US" altLang="zh-CN" dirty="0"/>
              <a:t>HMM</a:t>
            </a:r>
            <a:r>
              <a:rPr lang="zh-CN" altLang="en-US" dirty="0"/>
              <a:t>的三个基本问题</a:t>
            </a:r>
            <a:endParaRPr lang="en-US" altLang="zh-CN" dirty="0"/>
          </a:p>
        </p:txBody>
      </p:sp>
      <p:sp>
        <p:nvSpPr>
          <p:cNvPr id="4" name="内容占位符 2"/>
          <p:cNvSpPr txBox="1"/>
          <p:nvPr/>
        </p:nvSpPr>
        <p:spPr>
          <a:xfrm>
            <a:off x="539552" y="3501008"/>
            <a:ext cx="8208912" cy="136815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vert="horz" lIns="91440" tIns="45720" rIns="91440" bIns="45720" rtlCol="0"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B.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参数学习问题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 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已知 ：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观测序列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…,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    求：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模型</a:t>
            </a:r>
            <a:r>
              <a:rPr kumimoji="0" lang="el-GR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λ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(A, B,</a:t>
            </a:r>
            <a:r>
              <a:rPr kumimoji="0" lang="el-GR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Π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5" name="内容占位符 2"/>
          <p:cNvSpPr txBox="1"/>
          <p:nvPr/>
        </p:nvSpPr>
        <p:spPr>
          <a:xfrm>
            <a:off x="539552" y="4941168"/>
            <a:ext cx="8208912" cy="129614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vert="horz" lIns="91440" tIns="45720" rIns="91440" bIns="45720" rtlCol="0">
            <a:normAutofit lnSpcReduction="10000"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C.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预测（解码）问题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 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已知 ：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模型</a:t>
            </a:r>
            <a:r>
              <a:rPr kumimoji="0" lang="el-GR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λ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(A, B,</a:t>
            </a:r>
            <a:r>
              <a:rPr kumimoji="0" lang="el-GR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Π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和观测序列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…,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     求：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|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,</a:t>
            </a:r>
            <a:r>
              <a:rPr kumimoji="0" lang="el-GR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λ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6" name="内容占位符 2"/>
          <p:cNvSpPr txBox="1"/>
          <p:nvPr/>
        </p:nvSpPr>
        <p:spPr>
          <a:xfrm>
            <a:off x="539552" y="2132856"/>
            <a:ext cx="8229600" cy="129614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vert="horz" lIns="91440" tIns="45720" rIns="91440" bIns="45720" rtlCol="0">
            <a:normAutofit lnSpcReduction="10000"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A.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概率计算问题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 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已知 ：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模型</a:t>
            </a:r>
            <a:r>
              <a:rPr kumimoji="0" lang="el-GR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λ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(A, B,</a:t>
            </a:r>
            <a:r>
              <a:rPr kumimoji="0" lang="el-GR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Π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和观测序列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…,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    求：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|</a:t>
            </a:r>
            <a:r>
              <a:rPr kumimoji="0" lang="el-GR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λ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7" name="矩形 6"/>
          <p:cNvSpPr/>
          <p:nvPr/>
        </p:nvSpPr>
        <p:spPr>
          <a:xfrm rot="20467799">
            <a:off x="71139" y="461475"/>
            <a:ext cx="2989562" cy="830997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zh-CN" sz="2400" b="1" dirty="0"/>
              <a:t>4-</a:t>
            </a:r>
            <a:r>
              <a:rPr lang="zh-CN" altLang="en-US" sz="2400" b="1" dirty="0"/>
              <a:t>统计学习方法</a:t>
            </a:r>
            <a:r>
              <a:rPr lang="en-US" altLang="zh-CN" sz="2400" b="1" dirty="0"/>
              <a:t>-</a:t>
            </a:r>
          </a:p>
          <a:p>
            <a:pPr algn="ctr"/>
            <a:r>
              <a:rPr lang="zh-CN" altLang="en-US" sz="2400" b="1" dirty="0"/>
              <a:t>第四讲</a:t>
            </a:r>
            <a:r>
              <a:rPr lang="en-US" altLang="zh-CN" sz="2400" b="1" dirty="0"/>
              <a:t>-</a:t>
            </a:r>
            <a:r>
              <a:rPr lang="zh-CN" altLang="en-US" sz="2400" b="1" dirty="0"/>
              <a:t>产生式模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隐马尔科夫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dirty="0"/>
              <a:t> 2.2 </a:t>
            </a:r>
            <a:r>
              <a:rPr lang="zh-CN" altLang="en-US" dirty="0"/>
              <a:t>概率计算问题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sz="2400" dirty="0">
                <a:solidFill>
                  <a:schemeClr val="tx1"/>
                </a:solidFill>
              </a:rPr>
              <a:t>几个重要计算 公式</a:t>
            </a:r>
          </a:p>
          <a:p>
            <a:endParaRPr lang="zh-CN" altLang="en-US" dirty="0"/>
          </a:p>
        </p:txBody>
      </p:sp>
      <p:graphicFrame>
        <p:nvGraphicFramePr>
          <p:cNvPr id="142338" name="Object 2"/>
          <p:cNvGraphicFramePr>
            <a:graphicFrameLocks noChangeAspect="1"/>
          </p:cNvGraphicFramePr>
          <p:nvPr/>
        </p:nvGraphicFramePr>
        <p:xfrm>
          <a:off x="755576" y="2636912"/>
          <a:ext cx="6192688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87" name="Equation" r:id="rId3" imgW="74066400" imgH="14325600" progId="Equation.DSMT4">
                  <p:embed/>
                </p:oleObj>
              </mc:Choice>
              <mc:Fallback>
                <p:oleObj name="Equation" r:id="rId3" imgW="74066400" imgH="14325600" progId="Equation.DSMT4">
                  <p:embed/>
                  <p:pic>
                    <p:nvPicPr>
                      <p:cNvPr id="0" name="图片 7680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6" y="2636912"/>
                        <a:ext cx="6192688" cy="118745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59" name="Object 3"/>
          <p:cNvGraphicFramePr>
            <a:graphicFrameLocks noChangeAspect="1"/>
          </p:cNvGraphicFramePr>
          <p:nvPr/>
        </p:nvGraphicFramePr>
        <p:xfrm>
          <a:off x="750664" y="3860800"/>
          <a:ext cx="6197600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88" name="Equation" r:id="rId5" imgW="73456800" imgH="19812000" progId="Equation.DSMT4">
                  <p:embed/>
                </p:oleObj>
              </mc:Choice>
              <mc:Fallback>
                <p:oleObj name="Equation" r:id="rId5" imgW="73456800" imgH="19812000" progId="Equation.DSMT4">
                  <p:embed/>
                  <p:pic>
                    <p:nvPicPr>
                      <p:cNvPr id="0" name="图片 7680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0664" y="3860800"/>
                        <a:ext cx="6197600" cy="167322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0" name="Object 4"/>
          <p:cNvGraphicFramePr>
            <a:graphicFrameLocks noChangeAspect="1"/>
          </p:cNvGraphicFramePr>
          <p:nvPr/>
        </p:nvGraphicFramePr>
        <p:xfrm>
          <a:off x="755576" y="5589240"/>
          <a:ext cx="619268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89" name="Equation" r:id="rId7" imgW="74066400" imgH="7620000" progId="Equation.DSMT4">
                  <p:embed/>
                </p:oleObj>
              </mc:Choice>
              <mc:Fallback>
                <p:oleObj name="Equation" r:id="rId7" imgW="74066400" imgH="7620000" progId="Equation.DSMT4">
                  <p:embed/>
                  <p:pic>
                    <p:nvPicPr>
                      <p:cNvPr id="0" name="图片 76802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5576" y="5589240"/>
                        <a:ext cx="6192688" cy="63182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 rot="20467799">
            <a:off x="71139" y="461475"/>
            <a:ext cx="2989562" cy="830997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zh-CN" sz="2400" b="1" dirty="0"/>
              <a:t>4-</a:t>
            </a:r>
            <a:r>
              <a:rPr lang="zh-CN" altLang="en-US" sz="2400" b="1" dirty="0"/>
              <a:t>统计学习方法</a:t>
            </a:r>
            <a:r>
              <a:rPr lang="en-US" altLang="zh-CN" sz="2400" b="1" dirty="0"/>
              <a:t>-</a:t>
            </a:r>
          </a:p>
          <a:p>
            <a:pPr algn="ctr"/>
            <a:r>
              <a:rPr lang="zh-CN" altLang="en-US" sz="2400" b="1" dirty="0"/>
              <a:t>第四讲</a:t>
            </a:r>
            <a:r>
              <a:rPr lang="en-US" altLang="zh-CN" sz="2400" b="1" dirty="0"/>
              <a:t>-</a:t>
            </a:r>
            <a:r>
              <a:rPr lang="zh-CN" altLang="en-US" sz="2400" b="1" dirty="0"/>
              <a:t>产生式模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4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隐马尔科夫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dirty="0"/>
              <a:t>2.4 </a:t>
            </a:r>
            <a:r>
              <a:rPr lang="zh-CN" altLang="en-US" dirty="0"/>
              <a:t>参数学习</a:t>
            </a:r>
            <a:endParaRPr lang="en-US" altLang="zh-CN" dirty="0"/>
          </a:p>
          <a:p>
            <a:pPr lvl="0"/>
            <a:endParaRPr lang="en-US" altLang="zh-CN" dirty="0">
              <a:solidFill>
                <a:schemeClr val="tx1"/>
              </a:solidFill>
            </a:endParaRPr>
          </a:p>
          <a:p>
            <a:pPr lvl="0"/>
            <a:endParaRPr lang="en-US" altLang="zh-CN" dirty="0">
              <a:solidFill>
                <a:schemeClr val="tx1"/>
              </a:solidFill>
            </a:endParaRPr>
          </a:p>
          <a:p>
            <a:pPr lvl="0"/>
            <a:endParaRPr lang="en-US" altLang="zh-CN" dirty="0">
              <a:solidFill>
                <a:schemeClr val="tx1"/>
              </a:solidFill>
            </a:endParaRPr>
          </a:p>
          <a:p>
            <a:pPr lvl="0"/>
            <a:r>
              <a:rPr lang="zh-CN" altLang="en-US" sz="2400" dirty="0">
                <a:solidFill>
                  <a:srgbClr val="FF0000"/>
                </a:solidFill>
              </a:rPr>
              <a:t>监督学习算法</a:t>
            </a:r>
            <a:endParaRPr lang="en-US" altLang="zh-CN" sz="2400" dirty="0">
              <a:solidFill>
                <a:srgbClr val="FF0000"/>
              </a:solidFill>
            </a:endParaRPr>
          </a:p>
          <a:p>
            <a:pPr lvl="0">
              <a:buFont typeface="Wingdings" panose="05000000000000000000" pitchFamily="2" charset="2"/>
              <a:buChar char="ü"/>
            </a:pPr>
            <a:r>
              <a:rPr lang="zh-CN" altLang="en-US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观测序列和对应的状态序列已知</a:t>
            </a:r>
            <a:endParaRPr lang="en-US" altLang="zh-CN" sz="2400" b="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0"/>
            <a:r>
              <a:rPr lang="en-US" altLang="zh-CN" sz="2400" dirty="0">
                <a:solidFill>
                  <a:srgbClr val="7030A0"/>
                </a:solidFill>
              </a:rPr>
              <a:t>Baum-Welch</a:t>
            </a:r>
            <a:r>
              <a:rPr lang="zh-CN" altLang="en-US" sz="2400" dirty="0">
                <a:solidFill>
                  <a:srgbClr val="7030A0"/>
                </a:solidFill>
              </a:rPr>
              <a:t>算法（*）</a:t>
            </a:r>
            <a:endParaRPr lang="en-US" altLang="zh-CN" sz="2400" dirty="0">
              <a:solidFill>
                <a:srgbClr val="7030A0"/>
              </a:solidFill>
            </a:endParaRPr>
          </a:p>
          <a:p>
            <a:pPr lvl="0">
              <a:buFont typeface="Wingdings" panose="05000000000000000000" pitchFamily="2" charset="2"/>
              <a:buChar char="ü"/>
            </a:pPr>
            <a:r>
              <a:rPr lang="zh-CN" altLang="en-US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观测序列已知，但是对应的状态序列</a:t>
            </a:r>
            <a:r>
              <a:rPr lang="zh-CN" altLang="en-US" sz="2400" dirty="0">
                <a:solidFill>
                  <a:srgbClr val="7030A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未知</a:t>
            </a:r>
            <a:endParaRPr lang="en-US" altLang="zh-CN" sz="2400" dirty="0">
              <a:solidFill>
                <a:srgbClr val="7030A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0">
              <a:buFont typeface="Wingdings" panose="05000000000000000000" pitchFamily="2" charset="2"/>
              <a:buChar char="ü"/>
            </a:pPr>
            <a:r>
              <a:rPr lang="zh-CN" altLang="en-US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下一讲的内容   </a:t>
            </a:r>
            <a:endParaRPr lang="en-US" altLang="zh-CN" sz="2400" b="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zh-CN" altLang="en-US" dirty="0"/>
          </a:p>
        </p:txBody>
      </p:sp>
      <p:sp>
        <p:nvSpPr>
          <p:cNvPr id="5" name="内容占位符 2"/>
          <p:cNvSpPr txBox="1"/>
          <p:nvPr/>
        </p:nvSpPr>
        <p:spPr>
          <a:xfrm>
            <a:off x="611560" y="2132856"/>
            <a:ext cx="8208912" cy="136815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vert="horz" lIns="91440" tIns="45720" rIns="91440" bIns="45720" rtlCol="0"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B.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参数学习问题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 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已知 ：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观测序列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…,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    求：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模型</a:t>
            </a:r>
            <a:r>
              <a:rPr kumimoji="0" lang="el-GR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λ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(A, B,</a:t>
            </a:r>
            <a:r>
              <a:rPr kumimoji="0" lang="el-GR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Π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6" name="矩形 5"/>
          <p:cNvSpPr/>
          <p:nvPr/>
        </p:nvSpPr>
        <p:spPr>
          <a:xfrm rot="20467799">
            <a:off x="71139" y="461475"/>
            <a:ext cx="2989562" cy="830997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zh-CN" sz="2400" b="1" dirty="0"/>
              <a:t>4-</a:t>
            </a:r>
            <a:r>
              <a:rPr lang="zh-CN" altLang="en-US" sz="2400" b="1" dirty="0"/>
              <a:t>统计学习方法</a:t>
            </a:r>
            <a:r>
              <a:rPr lang="en-US" altLang="zh-CN" sz="2400" b="1" dirty="0"/>
              <a:t>-</a:t>
            </a:r>
          </a:p>
          <a:p>
            <a:pPr algn="ctr"/>
            <a:r>
              <a:rPr lang="zh-CN" altLang="en-US" sz="2400" b="1" dirty="0"/>
              <a:t>第四讲</a:t>
            </a:r>
            <a:r>
              <a:rPr lang="en-US" altLang="zh-CN" sz="2400" b="1" dirty="0"/>
              <a:t>-</a:t>
            </a:r>
            <a:r>
              <a:rPr lang="zh-CN" altLang="en-US" sz="2400" b="1" dirty="0"/>
              <a:t>产生式模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EM</a:t>
            </a:r>
            <a:r>
              <a:rPr lang="zh-CN" altLang="en-US" dirty="0"/>
              <a:t>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2.3.3 </a:t>
            </a:r>
            <a:r>
              <a:rPr lang="en-US" altLang="zh-CN" dirty="0">
                <a:solidFill>
                  <a:srgbClr val="FF0000"/>
                </a:solidFill>
              </a:rPr>
              <a:t>E</a:t>
            </a:r>
            <a:r>
              <a:rPr lang="en-US" altLang="zh-CN" dirty="0"/>
              <a:t>M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for HMM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E-step</a:t>
            </a:r>
          </a:p>
          <a:p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dirty="0">
              <a:solidFill>
                <a:srgbClr val="FF0000"/>
              </a:solidFill>
            </a:endParaRPr>
          </a:p>
          <a:p>
            <a:r>
              <a:rPr lang="en-US" altLang="zh-CN" b="0" dirty="0"/>
              <a:t>M-step</a:t>
            </a:r>
          </a:p>
          <a:p>
            <a:pPr marL="0" indent="0">
              <a:buNone/>
            </a:pPr>
            <a:endParaRPr lang="en-US" altLang="zh-CN" sz="2000" b="0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altLang="zh-CN" sz="2000" b="0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altLang="zh-CN" sz="2000" b="0" dirty="0">
              <a:solidFill>
                <a:schemeClr val="tx1"/>
              </a:solidFill>
            </a:endParaRP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174038"/>
              </p:ext>
            </p:extLst>
          </p:nvPr>
        </p:nvGraphicFramePr>
        <p:xfrm>
          <a:off x="3851920" y="3863181"/>
          <a:ext cx="45085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14" name="Equation" r:id="rId3" imgW="68275200" imgH="16459200" progId="Equation.DSMT4">
                  <p:embed/>
                </p:oleObj>
              </mc:Choice>
              <mc:Fallback>
                <p:oleObj name="Equation" r:id="rId3" imgW="68275200" imgH="16459200" progId="Equation.DSMT4">
                  <p:embed/>
                  <p:pic>
                    <p:nvPicPr>
                      <p:cNvPr id="0" name="图片 7782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51920" y="3863181"/>
                        <a:ext cx="4508500" cy="1079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357503"/>
              </p:ext>
            </p:extLst>
          </p:nvPr>
        </p:nvGraphicFramePr>
        <p:xfrm>
          <a:off x="783580" y="4748712"/>
          <a:ext cx="44069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15" name="Equation" r:id="rId5" imgW="60045600" imgH="24079200" progId="Equation.DSMT4">
                  <p:embed/>
                </p:oleObj>
              </mc:Choice>
              <mc:Fallback>
                <p:oleObj name="Equation" r:id="rId5" imgW="60045600" imgH="24079200" progId="Equation.DSMT4">
                  <p:embed/>
                  <p:pic>
                    <p:nvPicPr>
                      <p:cNvPr id="0" name="图片 7782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3580" y="4748712"/>
                        <a:ext cx="4406900" cy="1765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683568" y="2780928"/>
          <a:ext cx="5919850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16" name="Equation" r:id="rId7" imgW="78943200" imgH="11582400" progId="Equation.DSMT4">
                  <p:embed/>
                </p:oleObj>
              </mc:Choice>
              <mc:Fallback>
                <p:oleObj name="Equation" r:id="rId7" imgW="78943200" imgH="11582400" progId="Equation.DSMT4">
                  <p:embed/>
                  <p:pic>
                    <p:nvPicPr>
                      <p:cNvPr id="0" name="图片 77826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3568" y="2780928"/>
                        <a:ext cx="5919850" cy="86409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E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69160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2.3.3 </a:t>
            </a:r>
            <a:r>
              <a:rPr lang="en-US" altLang="zh-CN" dirty="0">
                <a:solidFill>
                  <a:srgbClr val="FF0000"/>
                </a:solidFill>
              </a:rPr>
              <a:t>E</a:t>
            </a:r>
            <a:r>
              <a:rPr lang="en-US" altLang="zh-CN" dirty="0"/>
              <a:t>M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for HMM</a:t>
            </a:r>
          </a:p>
          <a:p>
            <a:pPr marL="0" indent="0"/>
            <a:r>
              <a:rPr lang="en-US" altLang="zh-CN" b="0" dirty="0">
                <a:solidFill>
                  <a:srgbClr val="FF0000"/>
                </a:solidFill>
              </a:rPr>
              <a:t>E-step</a:t>
            </a:r>
          </a:p>
          <a:p>
            <a:pPr marL="0" indent="0">
              <a:buNone/>
            </a:pPr>
            <a:endParaRPr lang="en-US" altLang="zh-CN" sz="2000" b="0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altLang="zh-CN" sz="2000" b="0" dirty="0">
              <a:solidFill>
                <a:schemeClr val="tx1"/>
              </a:solidFill>
            </a:endParaRPr>
          </a:p>
          <a:p>
            <a:pPr marL="0" indent="0"/>
            <a:r>
              <a:rPr lang="en-US" altLang="zh-CN" b="0" dirty="0"/>
              <a:t>M-Step</a:t>
            </a:r>
          </a:p>
          <a:p>
            <a:pPr marL="0" indent="0">
              <a:buNone/>
            </a:pPr>
            <a:endParaRPr lang="en-US" altLang="zh-CN" sz="2000" b="0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altLang="zh-CN" sz="2000" b="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altLang="zh-CN" sz="2000" b="0" dirty="0">
                <a:solidFill>
                  <a:schemeClr val="tx1"/>
                </a:solidFill>
              </a:rPr>
              <a:t>                 </a:t>
            </a:r>
          </a:p>
          <a:p>
            <a:pPr marL="0" indent="0">
              <a:buNone/>
            </a:pPr>
            <a:endParaRPr lang="en-US" altLang="zh-CN" sz="2000" b="0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altLang="zh-CN" sz="2000" b="0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altLang="zh-CN" sz="2000" b="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altLang="zh-CN" sz="2400" b="0" dirty="0">
                <a:solidFill>
                  <a:schemeClr val="tx1"/>
                </a:solidFill>
              </a:rPr>
              <a:t>L</a:t>
            </a:r>
            <a:r>
              <a:rPr lang="zh-CN" altLang="en-US" sz="2400" b="0" dirty="0">
                <a:solidFill>
                  <a:schemeClr val="tx1"/>
                </a:solidFill>
              </a:rPr>
              <a:t>分别对</a:t>
            </a:r>
            <a:r>
              <a:rPr lang="el-GR" altLang="zh-CN" sz="2400" b="0" dirty="0">
                <a:solidFill>
                  <a:schemeClr val="tx1"/>
                </a:solidFill>
              </a:rPr>
              <a:t>Π </a:t>
            </a:r>
            <a:r>
              <a:rPr lang="en-US" altLang="zh-CN" sz="2400" b="0" dirty="0">
                <a:solidFill>
                  <a:schemeClr val="tx1"/>
                </a:solidFill>
              </a:rPr>
              <a:t>,A, B</a:t>
            </a:r>
            <a:r>
              <a:rPr lang="el-GR" altLang="zh-CN" sz="2400" b="0" dirty="0">
                <a:solidFill>
                  <a:schemeClr val="tx1"/>
                </a:solidFill>
              </a:rPr>
              <a:t> </a:t>
            </a:r>
            <a:r>
              <a:rPr lang="zh-CN" altLang="en-US" sz="2400" b="0" dirty="0">
                <a:solidFill>
                  <a:schemeClr val="tx1"/>
                </a:solidFill>
              </a:rPr>
              <a:t>求偏导，并令偏导数等于零，则可求出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915816" y="5733256"/>
          <a:ext cx="288032" cy="26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82" name="公式" r:id="rId3" imgW="3962400" imgH="3657600" progId="Equation.3">
                  <p:embed/>
                </p:oleObj>
              </mc:Choice>
              <mc:Fallback>
                <p:oleObj name="公式" r:id="rId3" imgW="3962400" imgH="3657600" progId="Equation.3">
                  <p:embed/>
                  <p:pic>
                    <p:nvPicPr>
                      <p:cNvPr id="0" name="图片 7884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5816" y="5733256"/>
                        <a:ext cx="288032" cy="265876"/>
                      </a:xfrm>
                      <a:prstGeom prst="rect">
                        <a:avLst/>
                      </a:prstGeom>
                      <a:noFill/>
                      <a:ln w="1587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788024" y="5733256"/>
          <a:ext cx="28733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83" name="公式" r:id="rId5" imgW="3962400" imgH="3962400" progId="Equation.3">
                  <p:embed/>
                </p:oleObj>
              </mc:Choice>
              <mc:Fallback>
                <p:oleObj name="公式" r:id="rId5" imgW="3962400" imgH="3962400" progId="Equation.3">
                  <p:embed/>
                  <p:pic>
                    <p:nvPicPr>
                      <p:cNvPr id="0" name="图片 7884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8024" y="5733256"/>
                        <a:ext cx="287337" cy="287338"/>
                      </a:xfrm>
                      <a:prstGeom prst="rect">
                        <a:avLst/>
                      </a:prstGeom>
                      <a:noFill/>
                      <a:ln w="1587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6588224" y="5756176"/>
          <a:ext cx="265112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84" name="公式" r:id="rId7" imgW="3657600" imgH="3657600" progId="Equation.3">
                  <p:embed/>
                </p:oleObj>
              </mc:Choice>
              <mc:Fallback>
                <p:oleObj name="公式" r:id="rId7" imgW="3657600" imgH="3657600" progId="Equation.3">
                  <p:embed/>
                  <p:pic>
                    <p:nvPicPr>
                      <p:cNvPr id="0" name="图片 7885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88224" y="5756176"/>
                        <a:ext cx="265112" cy="265112"/>
                      </a:xfrm>
                      <a:prstGeom prst="rect">
                        <a:avLst/>
                      </a:prstGeom>
                      <a:noFill/>
                      <a:ln w="1587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8028384" y="6021288"/>
          <a:ext cx="576064" cy="460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85" name="Equation" r:id="rId9" imgW="6096000" imgH="4876800" progId="Equation.DSMT4">
                  <p:embed/>
                </p:oleObj>
              </mc:Choice>
              <mc:Fallback>
                <p:oleObj name="Equation" r:id="rId9" imgW="6096000" imgH="4876800" progId="Equation.DSMT4">
                  <p:embed/>
                  <p:pic>
                    <p:nvPicPr>
                      <p:cNvPr id="0" name="图片 78851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28384" y="6021288"/>
                        <a:ext cx="576064" cy="46040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827585" y="4005610"/>
          <a:ext cx="6408712" cy="1825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86" name="Equation" r:id="rId11" imgW="97231200" imgH="27736800" progId="Equation.DSMT4">
                  <p:embed/>
                </p:oleObj>
              </mc:Choice>
              <mc:Fallback>
                <p:oleObj name="Equation" r:id="rId11" imgW="97231200" imgH="27736800" progId="Equation.DSMT4">
                  <p:embed/>
                  <p:pic>
                    <p:nvPicPr>
                      <p:cNvPr id="0" name="图片 78852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7585" y="4005610"/>
                        <a:ext cx="6408712" cy="182553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755576" y="2564904"/>
          <a:ext cx="59197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87" name="Equation" r:id="rId13" imgW="78943200" imgH="11582400" progId="Equation.DSMT4">
                  <p:embed/>
                </p:oleObj>
              </mc:Choice>
              <mc:Fallback>
                <p:oleObj name="Equation" r:id="rId13" imgW="78943200" imgH="11582400" progId="Equation.DSMT4">
                  <p:embed/>
                  <p:pic>
                    <p:nvPicPr>
                      <p:cNvPr id="0" name="图片 78853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5576" y="2564904"/>
                        <a:ext cx="5919787" cy="863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4139952" y="3429000"/>
          <a:ext cx="4608512" cy="1730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88" name="Equation" r:id="rId15" imgW="60045600" imgH="24079200" progId="Equation.DSMT4">
                  <p:embed/>
                </p:oleObj>
              </mc:Choice>
              <mc:Fallback>
                <p:oleObj name="Equation" r:id="rId15" imgW="60045600" imgH="24079200" progId="Equation.DSMT4">
                  <p:embed/>
                  <p:pic>
                    <p:nvPicPr>
                      <p:cNvPr id="0" name="图片 78854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39952" y="3429000"/>
                        <a:ext cx="4608512" cy="1730682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5" dur="8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6" dur="8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8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8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贝叶斯学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1.1 </a:t>
            </a:r>
            <a:r>
              <a:rPr lang="en-US" altLang="zh-CN" dirty="0">
                <a:solidFill>
                  <a:schemeClr val="bg1">
                    <a:lumMod val="75000"/>
                  </a:schemeClr>
                </a:solidFill>
              </a:rPr>
              <a:t>MLE/</a:t>
            </a:r>
            <a:r>
              <a:rPr lang="en-US" altLang="zh-CN" dirty="0"/>
              <a:t>MAP</a:t>
            </a:r>
            <a:r>
              <a:rPr lang="en-US" altLang="zh-CN" dirty="0">
                <a:solidFill>
                  <a:schemeClr val="bg1">
                    <a:lumMod val="75000"/>
                  </a:schemeClr>
                </a:solidFill>
              </a:rPr>
              <a:t> /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</a:rPr>
              <a:t>贝叶斯估计</a:t>
            </a:r>
            <a:endParaRPr lang="en-US" altLang="zh-CN" dirty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zh-CN" altLang="en-US" dirty="0"/>
              <a:t>举例 ：回归模型</a:t>
            </a:r>
            <a:endParaRPr lang="en-US" altLang="zh-CN" dirty="0">
              <a:solidFill>
                <a:schemeClr val="bg1">
                  <a:lumMod val="75000"/>
                </a:schemeClr>
              </a:solidFill>
            </a:endParaRPr>
          </a:p>
          <a:p>
            <a:endParaRPr lang="en-US" altLang="zh-CN" dirty="0">
              <a:solidFill>
                <a:schemeClr val="bg1">
                  <a:lumMod val="75000"/>
                </a:schemeClr>
              </a:solidFill>
            </a:endParaRPr>
          </a:p>
          <a:p>
            <a:endParaRPr lang="zh-CN" altLang="en-US" dirty="0"/>
          </a:p>
        </p:txBody>
      </p:sp>
      <p:graphicFrame>
        <p:nvGraphicFramePr>
          <p:cNvPr id="291842" name="Object 2"/>
          <p:cNvGraphicFramePr>
            <a:graphicFrameLocks noChangeAspect="1"/>
          </p:cNvGraphicFramePr>
          <p:nvPr/>
        </p:nvGraphicFramePr>
        <p:xfrm>
          <a:off x="606425" y="2708920"/>
          <a:ext cx="70897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9" name="Equation" r:id="rId3" imgW="89306400" imgH="12496800" progId="Equation.DSMT4">
                  <p:embed/>
                </p:oleObj>
              </mc:Choice>
              <mc:Fallback>
                <p:oleObj name="Equation" r:id="rId3" imgW="89306400" imgH="12496800" progId="Equation.DSMT4">
                  <p:embed/>
                  <p:pic>
                    <p:nvPicPr>
                      <p:cNvPr id="0" name="图片 819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6425" y="2708920"/>
                        <a:ext cx="7089775" cy="9906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3" name="Object 3"/>
          <p:cNvGraphicFramePr>
            <a:graphicFrameLocks noChangeAspect="1"/>
          </p:cNvGraphicFramePr>
          <p:nvPr/>
        </p:nvGraphicFramePr>
        <p:xfrm>
          <a:off x="609302" y="3788346"/>
          <a:ext cx="7089067" cy="1440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0" name="Equation" r:id="rId5" imgW="88392000" imgH="17983200" progId="Equation.DSMT4">
                  <p:embed/>
                </p:oleObj>
              </mc:Choice>
              <mc:Fallback>
                <p:oleObj name="Equation" r:id="rId5" imgW="88392000" imgH="17983200" progId="Equation.DSMT4">
                  <p:embed/>
                  <p:pic>
                    <p:nvPicPr>
                      <p:cNvPr id="0" name="图片 819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302" y="3788346"/>
                        <a:ext cx="7089067" cy="1440854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4" name="Object 4"/>
          <p:cNvGraphicFramePr>
            <a:graphicFrameLocks noChangeAspect="1"/>
          </p:cNvGraphicFramePr>
          <p:nvPr/>
        </p:nvGraphicFramePr>
        <p:xfrm>
          <a:off x="611560" y="5301257"/>
          <a:ext cx="7088187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1" name="Equation" r:id="rId7" imgW="88696800" imgH="12496800" progId="Equation.DSMT4">
                  <p:embed/>
                </p:oleObj>
              </mc:Choice>
              <mc:Fallback>
                <p:oleObj name="Equation" r:id="rId7" imgW="88696800" imgH="12496800" progId="Equation.DSMT4">
                  <p:embed/>
                  <p:pic>
                    <p:nvPicPr>
                      <p:cNvPr id="0" name="图片 8194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1560" y="5301257"/>
                        <a:ext cx="7088187" cy="1008063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椭圆 6"/>
          <p:cNvSpPr/>
          <p:nvPr/>
        </p:nvSpPr>
        <p:spPr>
          <a:xfrm rot="20295246">
            <a:off x="6410028" y="4371193"/>
            <a:ext cx="1732893" cy="92577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rgbClr val="FFFF00"/>
                </a:solidFill>
              </a:rPr>
              <a:t>正则化</a:t>
            </a:r>
            <a:endParaRPr lang="en-US" altLang="zh-CN" b="1" dirty="0">
              <a:solidFill>
                <a:srgbClr val="FFFF00"/>
              </a:solidFill>
            </a:endParaRPr>
          </a:p>
          <a:p>
            <a:pPr algn="ctr"/>
            <a:r>
              <a:rPr lang="zh-CN" altLang="en-US" b="1" dirty="0">
                <a:solidFill>
                  <a:srgbClr val="FFFF00"/>
                </a:solidFill>
              </a:rPr>
              <a:t>岭回归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E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340768"/>
            <a:ext cx="8229600" cy="5069160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2.3.3 E</a:t>
            </a:r>
            <a:r>
              <a:rPr lang="en-US" altLang="zh-CN" dirty="0"/>
              <a:t>M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for HMM</a:t>
            </a:r>
          </a:p>
          <a:p>
            <a:r>
              <a:rPr lang="en-US" altLang="zh-CN" b="0" dirty="0"/>
              <a:t>M-Step</a:t>
            </a:r>
          </a:p>
          <a:p>
            <a:endParaRPr lang="en-US" altLang="zh-CN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altLang="zh-CN" sz="2000" b="0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altLang="zh-CN" sz="2000" b="0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altLang="zh-CN" sz="2000" b="0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altLang="zh-CN" sz="2000" b="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altLang="zh-CN" sz="2000" b="0" dirty="0">
                <a:solidFill>
                  <a:schemeClr val="tx1"/>
                </a:solidFill>
              </a:rPr>
              <a:t>                 </a:t>
            </a:r>
            <a:endParaRPr lang="zh-CN" altLang="en-US" sz="2000" b="0" dirty="0">
              <a:solidFill>
                <a:schemeClr val="tx1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39552" y="2420888"/>
          <a:ext cx="4962525" cy="344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1" name="Equation" r:id="rId3" imgW="71628000" imgH="49987200" progId="Equation.DSMT4">
                  <p:embed/>
                </p:oleObj>
              </mc:Choice>
              <mc:Fallback>
                <p:oleObj name="Equation" r:id="rId3" imgW="71628000" imgH="49987200" progId="Equation.DSMT4">
                  <p:embed/>
                  <p:pic>
                    <p:nvPicPr>
                      <p:cNvPr id="0" name="图片 7987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2420888"/>
                        <a:ext cx="4962525" cy="344805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5580112" y="2420888"/>
          <a:ext cx="3170238" cy="344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2" name="Equation" r:id="rId5" imgW="43586400" imgH="47548800" progId="Equation.DSMT4">
                  <p:embed/>
                </p:oleObj>
              </mc:Choice>
              <mc:Fallback>
                <p:oleObj name="Equation" r:id="rId5" imgW="43586400" imgH="47548800" progId="Equation.DSMT4">
                  <p:embed/>
                  <p:pic>
                    <p:nvPicPr>
                      <p:cNvPr id="0" name="图片 7987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80112" y="2420888"/>
                        <a:ext cx="3170238" cy="3446463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E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124744"/>
            <a:ext cx="8229600" cy="5069160"/>
          </a:xfrm>
        </p:spPr>
        <p:txBody>
          <a:bodyPr>
            <a:normAutofit/>
          </a:bodyPr>
          <a:lstStyle/>
          <a:p>
            <a:r>
              <a:rPr lang="en-US" altLang="zh-CN" b="0" dirty="0"/>
              <a:t>M-Step</a:t>
            </a:r>
          </a:p>
          <a:p>
            <a:endParaRPr lang="en-US" altLang="zh-CN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altLang="zh-CN" sz="2000" b="0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altLang="zh-CN" sz="2000" b="0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altLang="zh-CN" sz="2000" b="0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altLang="zh-CN" sz="2000" b="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altLang="zh-CN" sz="2000" b="0" dirty="0">
                <a:solidFill>
                  <a:schemeClr val="tx1"/>
                </a:solidFill>
              </a:rPr>
              <a:t>                 </a:t>
            </a:r>
            <a:endParaRPr lang="zh-CN" altLang="en-US" sz="2000" b="0" dirty="0">
              <a:solidFill>
                <a:schemeClr val="tx1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39552" y="1628800"/>
          <a:ext cx="6965950" cy="242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25" name="Equation" r:id="rId3" imgW="102717600" imgH="35966400" progId="Equation.DSMT4">
                  <p:embed/>
                </p:oleObj>
              </mc:Choice>
              <mc:Fallback>
                <p:oleObj name="Equation" r:id="rId3" imgW="102717600" imgH="35966400" progId="Equation.DSMT4">
                  <p:embed/>
                  <p:pic>
                    <p:nvPicPr>
                      <p:cNvPr id="0" name="图片 8089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1628800"/>
                        <a:ext cx="6965950" cy="2427287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539552" y="4134693"/>
          <a:ext cx="6961187" cy="260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26" name="Equation" r:id="rId5" imgW="95707200" imgH="35966400" progId="Equation.DSMT4">
                  <p:embed/>
                </p:oleObj>
              </mc:Choice>
              <mc:Fallback>
                <p:oleObj name="Equation" r:id="rId5" imgW="95707200" imgH="35966400" progId="Equation.DSMT4">
                  <p:embed/>
                  <p:pic>
                    <p:nvPicPr>
                      <p:cNvPr id="0" name="图片 8089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552" y="4134693"/>
                        <a:ext cx="6961187" cy="260667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E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124744"/>
            <a:ext cx="8229600" cy="5069160"/>
          </a:xfrm>
        </p:spPr>
        <p:txBody>
          <a:bodyPr>
            <a:normAutofit/>
          </a:bodyPr>
          <a:lstStyle/>
          <a:p>
            <a:r>
              <a:rPr lang="en-US" altLang="zh-CN" b="0" dirty="0"/>
              <a:t>M-Step</a:t>
            </a:r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altLang="zh-CN" sz="2000" b="0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altLang="zh-CN" sz="2000" b="0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altLang="zh-CN" sz="2000" b="0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altLang="zh-CN" sz="2000" b="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altLang="zh-CN" sz="2000" b="0" dirty="0">
                <a:solidFill>
                  <a:schemeClr val="tx1"/>
                </a:solidFill>
              </a:rPr>
              <a:t>                 </a:t>
            </a:r>
            <a:endParaRPr lang="zh-CN" altLang="en-US" sz="2000" b="0" dirty="0">
              <a:solidFill>
                <a:schemeClr val="tx1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19409" y="1628800"/>
          <a:ext cx="8643938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9" name="Equation" r:id="rId3" imgW="120396000" imgH="34137600" progId="Equation.DSMT4">
                  <p:embed/>
                </p:oleObj>
              </mc:Choice>
              <mc:Fallback>
                <p:oleObj name="Equation" r:id="rId3" imgW="120396000" imgH="34137600" progId="Equation.DSMT4">
                  <p:embed/>
                  <p:pic>
                    <p:nvPicPr>
                      <p:cNvPr id="0" name="图片 8192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9409" y="1628800"/>
                        <a:ext cx="8643938" cy="24384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318963" y="4111650"/>
          <a:ext cx="8645525" cy="265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0" name="Equation" r:id="rId5" imgW="118872000" imgH="36576000" progId="Equation.DSMT4">
                  <p:embed/>
                </p:oleObj>
              </mc:Choice>
              <mc:Fallback>
                <p:oleObj name="Equation" r:id="rId5" imgW="118872000" imgH="36576000" progId="Equation.DSMT4">
                  <p:embed/>
                  <p:pic>
                    <p:nvPicPr>
                      <p:cNvPr id="0" name="图片 8192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8963" y="4111650"/>
                        <a:ext cx="8645525" cy="265112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E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2.3.3 </a:t>
            </a:r>
            <a:r>
              <a:rPr lang="en-US" altLang="zh-CN" dirty="0">
                <a:solidFill>
                  <a:srgbClr val="FF0000"/>
                </a:solidFill>
              </a:rPr>
              <a:t>E</a:t>
            </a:r>
            <a:r>
              <a:rPr lang="en-US" altLang="zh-CN" dirty="0"/>
              <a:t>M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for HMM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E-step</a:t>
            </a:r>
          </a:p>
          <a:p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/>
              <a:t>M-step</a:t>
            </a:r>
          </a:p>
          <a:p>
            <a:pPr>
              <a:buNone/>
            </a:pPr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  <a:p>
            <a:endParaRPr lang="zh-CN" altLang="en-US" dirty="0"/>
          </a:p>
        </p:txBody>
      </p:sp>
      <p:graphicFrame>
        <p:nvGraphicFramePr>
          <p:cNvPr id="460802" name="Object 2"/>
          <p:cNvGraphicFramePr>
            <a:graphicFrameLocks noChangeAspect="1"/>
          </p:cNvGraphicFramePr>
          <p:nvPr/>
        </p:nvGraphicFramePr>
        <p:xfrm>
          <a:off x="539552" y="2636912"/>
          <a:ext cx="8095561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3" name="Equation" r:id="rId3" imgW="81076800" imgH="13716000" progId="Equation.DSMT4">
                  <p:embed/>
                </p:oleObj>
              </mc:Choice>
              <mc:Fallback>
                <p:oleObj name="Equation" r:id="rId3" imgW="81076800" imgH="13716000" progId="Equation.DSMT4">
                  <p:embed/>
                  <p:pic>
                    <p:nvPicPr>
                      <p:cNvPr id="0" name="图片 8294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2636912"/>
                        <a:ext cx="8095561" cy="1368152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03" name="Object 3"/>
          <p:cNvGraphicFramePr>
            <a:graphicFrameLocks noChangeAspect="1"/>
          </p:cNvGraphicFramePr>
          <p:nvPr/>
        </p:nvGraphicFramePr>
        <p:xfrm>
          <a:off x="539552" y="4725144"/>
          <a:ext cx="8085138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4" name="Equation" r:id="rId5" imgW="74980800" imgH="17373600" progId="Equation.DSMT4">
                  <p:embed/>
                </p:oleObj>
              </mc:Choice>
              <mc:Fallback>
                <p:oleObj name="Equation" r:id="rId5" imgW="74980800" imgH="17373600" progId="Equation.DSMT4">
                  <p:embed/>
                  <p:pic>
                    <p:nvPicPr>
                      <p:cNvPr id="0" name="图片 8294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552" y="4725144"/>
                        <a:ext cx="8085138" cy="187325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E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思考：</a:t>
            </a:r>
            <a:r>
              <a:rPr lang="zh-CN" altLang="en-US" dirty="0"/>
              <a:t>多个样本的情况下如何处理</a:t>
            </a:r>
            <a:r>
              <a:rPr lang="en-US" altLang="zh-CN" dirty="0"/>
              <a:t>HMM</a:t>
            </a:r>
            <a:r>
              <a:rPr lang="zh-CN" altLang="en-US" dirty="0"/>
              <a:t>？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397082F8-DD9E-4665-ADAD-40B552B6D6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EM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9FDD9A1D-454D-40E3-A149-58E9962A345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2.3.4 Mixtures of Bernoulli Distributions</a:t>
            </a:r>
          </a:p>
          <a:p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gle Model </a:t>
            </a:r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xture Model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62D6265D-3E93-4392-8F3D-BBF70F85B4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2636912"/>
            <a:ext cx="3017285" cy="93823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1ACB521E-C024-4562-8B49-37446F3D77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7984" y="2708920"/>
            <a:ext cx="3744416" cy="102971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45457C55-79E3-4840-B34D-D2378DDB6B1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0568" y="4221088"/>
            <a:ext cx="2890664" cy="92569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3DFB1D91-09F3-4C1A-9BFF-E92DF5DE721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1708" y="5213525"/>
            <a:ext cx="3162679" cy="84589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="" xmlns:a16="http://schemas.microsoft.com/office/drawing/2014/main" id="{6DE73AE5-75DC-45B9-B97D-B9A14EFD5E6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92366" y="4464934"/>
            <a:ext cx="4446265" cy="15857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165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19171251-67E7-47D3-B717-27CFF98757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EM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2E3DB9A2-6127-4328-AF4C-4BB3E5CEC2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2.3.4 Mixtures of Bernoulli Distributions</a:t>
            </a:r>
          </a:p>
          <a:p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 Set</a:t>
            </a:r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g-Likelihood function 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3CFF4222-9E81-4F75-BE74-0B2EDA3B7F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632" y="2852936"/>
            <a:ext cx="3200400" cy="65722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D47D84B0-76B7-4EBD-BB9D-50C454DE62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624" y="4293096"/>
            <a:ext cx="4320480" cy="11301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1286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993408F6-F8CE-437E-B722-E6C36E8312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EM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E879AEAE-2E57-44B7-8A9A-338CC30211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2.3.4 Mixtures of Bernoulli Distributions</a:t>
            </a:r>
          </a:p>
          <a:p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licit latent variable z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67FAEDC3-6DD3-44AE-8795-DC06CC4D9F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2364" y="2659577"/>
            <a:ext cx="4591050" cy="136207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6FCBC5ED-A9BA-4C51-91BF-759ECAB1D5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1327" y="4038285"/>
            <a:ext cx="3095625" cy="1428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927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F899EC16-64F5-42C5-A052-203E551562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EM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7B77AE15-AE9D-42A2-B365-79EB70B217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2.3.4 Mixtures of Bernoulli Distributions</a:t>
            </a:r>
          </a:p>
          <a:p>
            <a:endParaRPr lang="en-US" altLang="zh-CN" dirty="0"/>
          </a:p>
          <a:p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te-data log likelihood function 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te-date L.L w.r.t posterior distribution of the latent variables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0336B3CB-EED1-463C-A80B-DB27930270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356992"/>
            <a:ext cx="9144000" cy="122475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FF4886A4-7CB0-4366-8C55-32934F2FAF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661248"/>
            <a:ext cx="9144000" cy="1134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9614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F005EEF0-963E-4D52-82C8-87C62E381B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EM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A97A9A7F-5B38-445F-9DB3-4878E1472ED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2.3.4 Mixtures of Bernoulli Distributions</a:t>
            </a:r>
          </a:p>
          <a:p>
            <a:r>
              <a:rPr lang="en-US" altLang="zh-CN" dirty="0"/>
              <a:t>E-step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-step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DA13652A-02E3-4E77-8A59-EBF089149B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664" y="2644882"/>
            <a:ext cx="5580112" cy="1568236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9C5BD29D-9281-46C1-B401-2DFB08DBC3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1960" y="4801798"/>
            <a:ext cx="2736304" cy="173875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26D497FC-D53C-4D38-B54C-01982C4E45A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41125" y="4668361"/>
            <a:ext cx="1115928" cy="72890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F2A91370-1B36-4618-939E-D9D8F0C1A1D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63688" y="5456688"/>
            <a:ext cx="1070986" cy="7657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3710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贝叶斯学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1.1 </a:t>
            </a:r>
            <a:r>
              <a:rPr lang="en-US" altLang="zh-CN" dirty="0">
                <a:solidFill>
                  <a:schemeClr val="bg1">
                    <a:lumMod val="75000"/>
                  </a:schemeClr>
                </a:solidFill>
              </a:rPr>
              <a:t>MLE/MAP /</a:t>
            </a:r>
            <a:r>
              <a:rPr lang="zh-CN" altLang="en-US" dirty="0"/>
              <a:t>贝叶斯估计</a:t>
            </a:r>
            <a:endParaRPr lang="en-US" altLang="zh-CN" dirty="0"/>
          </a:p>
          <a:p>
            <a:r>
              <a:rPr lang="zh-CN" altLang="en-US" dirty="0"/>
              <a:t>贝叶斯估计：</a:t>
            </a:r>
            <a:r>
              <a:rPr lang="zh-CN" altLang="en-US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如何将先验信息集成到模型推理中</a:t>
            </a:r>
            <a:endParaRPr lang="en-US" altLang="zh-CN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684213" y="2852936"/>
          <a:ext cx="511016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3" name="Equation" r:id="rId3" imgW="55473600" imgH="8839200" progId="Equation.DSMT4">
                  <p:embed/>
                </p:oleObj>
              </mc:Choice>
              <mc:Fallback>
                <p:oleObj name="Equation" r:id="rId3" imgW="55473600" imgH="8839200" progId="Equation.DSMT4">
                  <p:embed/>
                  <p:pic>
                    <p:nvPicPr>
                      <p:cNvPr id="0" name="图片 921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4213" y="2852936"/>
                        <a:ext cx="5110162" cy="81597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326" name="Picture 6" descr="http://tse1.mm.bing.net/th?&amp;id=OIP.M39573e283438fd8d538d082f138cb951o0&amp;w=300&amp;h=300&amp;c=0&amp;pid=1.9&amp;rs=0&amp;p=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868144" y="2852936"/>
            <a:ext cx="2617333" cy="2736304"/>
          </a:xfrm>
          <a:prstGeom prst="rect">
            <a:avLst/>
          </a:prstGeom>
          <a:noFill/>
        </p:spPr>
      </p:pic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683568" y="3717032"/>
          <a:ext cx="5112568" cy="547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4" name="Equation" r:id="rId6" imgW="48463200" imgH="5181600" progId="Equation.DSMT4">
                  <p:embed/>
                </p:oleObj>
              </mc:Choice>
              <mc:Fallback>
                <p:oleObj name="Equation" r:id="rId6" imgW="48463200" imgH="5181600" progId="Equation.DSMT4">
                  <p:embed/>
                  <p:pic>
                    <p:nvPicPr>
                      <p:cNvPr id="0" name="图片 9217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3568" y="3717032"/>
                        <a:ext cx="5112568" cy="547491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684530" y="4331970"/>
          <a:ext cx="5111750" cy="407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" name="Equation" r:id="rId8" imgW="2273300" imgH="177165" progId="Equation.DSMT4">
                  <p:embed/>
                </p:oleObj>
              </mc:Choice>
              <mc:Fallback>
                <p:oleObj name="Equation" r:id="rId8" imgW="2273300" imgH="177165" progId="Equation.DSMT4">
                  <p:embed/>
                  <p:pic>
                    <p:nvPicPr>
                      <p:cNvPr id="0" name="图片 9218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4530" y="4331970"/>
                        <a:ext cx="5111750" cy="40703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683260" y="4779010"/>
          <a:ext cx="5111115" cy="600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6" name="Equation" r:id="rId10" imgW="2082800" imgH="241300" progId="Equation.DSMT4">
                  <p:embed/>
                </p:oleObj>
              </mc:Choice>
              <mc:Fallback>
                <p:oleObj name="Equation" r:id="rId10" imgW="2082800" imgH="241300" progId="Equation.DSMT4">
                  <p:embed/>
                  <p:pic>
                    <p:nvPicPr>
                      <p:cNvPr id="0" name="图片 9219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3260" y="4779010"/>
                        <a:ext cx="5111115" cy="60071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E3C58850-6CE9-4C60-8B1D-45285C7B68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EM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7A186B8D-C415-4974-AAD8-FD2123E4995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2.3.4 Mixtures of Bernoulli Distributions</a:t>
            </a:r>
          </a:p>
          <a:p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llustration of the Bernoulli mixture model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1C4E420D-7440-40E3-920D-41C466B106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708920"/>
            <a:ext cx="9144000" cy="38132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7272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F7407A53-EF93-4EF6-B117-2502176868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EM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3A310B62-B407-4943-82E2-C4B453C8A9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2.4 Generalized EM (GEM)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6EAA00CC-1C3F-41BD-9BD7-F7E24A1976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2267" y="2560572"/>
            <a:ext cx="2448272" cy="75466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6A5E6434-90CB-4A11-9DCE-8645A2DE6E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2267" y="3471346"/>
            <a:ext cx="3384376" cy="528519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CF1725A6-B695-4673-8B7D-77A56DE02B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528" y="4362504"/>
            <a:ext cx="4384835" cy="140101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F281D92B-09AB-42EA-AFBD-FECC54E9D3F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42035" y="2852936"/>
            <a:ext cx="4355550" cy="2898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7977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>
            <a:extLst>
              <a:ext uri="{FF2B5EF4-FFF2-40B4-BE49-F238E27FC236}">
                <a16:creationId xmlns="" xmlns:a16="http://schemas.microsoft.com/office/drawing/2014/main" id="{E2C9BDF6-2FDC-4124-BB93-36BF568C3B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0859" y="4002199"/>
            <a:ext cx="7942281" cy="2340883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="" xmlns:a16="http://schemas.microsoft.com/office/drawing/2014/main" id="{F7407A53-EF93-4EF6-B117-2502176868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EM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3A310B62-B407-4943-82E2-C4B453C8A9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2.4 Generalized EM (GEM)</a:t>
            </a:r>
          </a:p>
          <a:p>
            <a:r>
              <a:rPr lang="en-US" altLang="zh-CN" dirty="0"/>
              <a:t>E-step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6A5E6434-90CB-4A11-9DCE-8645A2DE6E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536" y="2766976"/>
            <a:ext cx="3384376" cy="52851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="" xmlns:a16="http://schemas.microsoft.com/office/drawing/2014/main" id="{59202B28-BA74-4AEE-A602-9384482F8BE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83968" y="2405474"/>
            <a:ext cx="4697033" cy="2705057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="" xmlns:a16="http://schemas.microsoft.com/office/drawing/2014/main" id="{417FE2DF-510F-4662-BE87-6A12128A462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9756" y="3605705"/>
            <a:ext cx="1882552" cy="3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0239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F7407A53-EF93-4EF6-B117-2502176868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EM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3A310B62-B407-4943-82E2-C4B453C8A9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2.4 Generalized EM (GEM)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M-step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6A5E6434-90CB-4A11-9DCE-8645A2DE6E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2766976"/>
            <a:ext cx="3384376" cy="528519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68BE0060-C1C3-47BC-9A44-A2856DF1B2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8063" y="2580728"/>
            <a:ext cx="3248055" cy="267707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BD68F660-0DD7-4E04-89E8-23CD93F5BA0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512" y="3645024"/>
            <a:ext cx="4599783" cy="1463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0538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F7407A53-EF93-4EF6-B117-2502176868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EM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3A310B62-B407-4943-82E2-C4B453C8A9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2.4 Generalized EM (GEM)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EADEE908-5549-4C75-AA1B-6D06E93352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624" y="2060848"/>
            <a:ext cx="6480720" cy="46616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0137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EM</a:t>
            </a:r>
            <a:r>
              <a:rPr lang="zh-CN" altLang="en-US" dirty="0"/>
              <a:t>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思考：</a:t>
            </a:r>
            <a:r>
              <a:rPr lang="zh-CN" altLang="en-US" dirty="0"/>
              <a:t>如何用</a:t>
            </a:r>
            <a:r>
              <a:rPr lang="en-US" altLang="zh-CN" dirty="0"/>
              <a:t>EM</a:t>
            </a:r>
            <a:r>
              <a:rPr lang="zh-CN" altLang="en-US" dirty="0"/>
              <a:t>算法求解</a:t>
            </a:r>
            <a:r>
              <a:rPr lang="en-US" altLang="zh-CN" dirty="0" err="1"/>
              <a:t>NaiveBayes</a:t>
            </a:r>
            <a:r>
              <a:rPr lang="zh-CN" altLang="en-US" dirty="0"/>
              <a:t>？</a:t>
            </a:r>
            <a:endParaRPr lang="en-US" altLang="zh-CN" dirty="0"/>
          </a:p>
          <a:p>
            <a:pPr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637504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A78267EB-9D0A-4291-8FDC-6FBDE55D1F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ore about EM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5648C88D-39C1-47C3-84D0-83FC2BC904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https://www.zhihu.com/question/40797593/answer/275171156</a:t>
            </a:r>
            <a:endParaRPr lang="zh-CN" altLang="en-US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663752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贝叶斯学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1.1 </a:t>
            </a:r>
            <a:r>
              <a:rPr lang="en-US" altLang="zh-CN" dirty="0">
                <a:solidFill>
                  <a:schemeClr val="bg1">
                    <a:lumMod val="75000"/>
                  </a:schemeClr>
                </a:solidFill>
              </a:rPr>
              <a:t>MLE/MAP /</a:t>
            </a:r>
            <a:r>
              <a:rPr lang="zh-CN" altLang="en-US" dirty="0"/>
              <a:t>贝叶斯估计</a:t>
            </a:r>
            <a:endParaRPr lang="en-US" altLang="zh-CN" dirty="0"/>
          </a:p>
          <a:p>
            <a:endParaRPr lang="en-US" altLang="zh-CN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sz="2400" dirty="0" smtClean="0">
              <a:solidFill>
                <a:srgbClr val="FF0000"/>
              </a:solidFill>
            </a:endParaRPr>
          </a:p>
          <a:p>
            <a:r>
              <a:rPr lang="zh-CN" altLang="en-US" sz="2400" dirty="0" smtClean="0">
                <a:solidFill>
                  <a:srgbClr val="FF0000"/>
                </a:solidFill>
              </a:rPr>
              <a:t>先</a:t>
            </a:r>
            <a:r>
              <a:rPr lang="zh-CN" altLang="en-US" sz="2400" dirty="0">
                <a:solidFill>
                  <a:srgbClr val="FF0000"/>
                </a:solidFill>
              </a:rPr>
              <a:t>验信息</a:t>
            </a:r>
            <a:r>
              <a:rPr lang="en-US" altLang="zh-CN" sz="2400" dirty="0">
                <a:solidFill>
                  <a:srgbClr val="FF0000"/>
                </a:solidFill>
              </a:rPr>
              <a:t>: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看到样本前关于参数的</a:t>
            </a:r>
            <a:r>
              <a:rPr lang="zh-CN" altLang="en-US" sz="240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信息</a:t>
            </a:r>
            <a:endParaRPr lang="en-US" altLang="zh-CN" sz="24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2400" dirty="0"/>
              <a:t>样本似然：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当分布的参数确定下来后，看到这些样本的</a:t>
            </a:r>
            <a:r>
              <a:rPr lang="zh-CN" altLang="en-US" sz="240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可能性</a:t>
            </a:r>
            <a:endParaRPr lang="en-US" altLang="zh-CN" sz="2400" dirty="0" smtClean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en-US" altLang="zh-CN" sz="2400" dirty="0" smtClean="0">
                <a:solidFill>
                  <a:srgbClr val="FF66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Evidence</a:t>
            </a:r>
            <a:r>
              <a:rPr lang="zh-CN" altLang="en-US" sz="240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 </a:t>
            </a:r>
            <a:r>
              <a:rPr lang="en-US" altLang="zh-CN" sz="240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typically</a:t>
            </a:r>
            <a:r>
              <a:rPr lang="zh-CN" altLang="en-US" sz="240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40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no</a:t>
            </a:r>
            <a:r>
              <a:rPr lang="zh-CN" altLang="en-US" sz="240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40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closed form, high-dimensional integration</a:t>
            </a:r>
            <a:endParaRPr lang="en-US" altLang="zh-CN" sz="24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899592" y="2420888"/>
          <a:ext cx="5481796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7" name="Equation" r:id="rId3" imgW="59740800" imgH="10972800" progId="Equation.DSMT4">
                  <p:embed/>
                </p:oleObj>
              </mc:Choice>
              <mc:Fallback>
                <p:oleObj name="Equation" r:id="rId3" imgW="59740800" imgH="10972800" progId="Equation.DSMT4">
                  <p:embed/>
                  <p:pic>
                    <p:nvPicPr>
                      <p:cNvPr id="0" name="图片 1024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2420888"/>
                        <a:ext cx="5481796" cy="1008112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直接箭头连接符 26"/>
          <p:cNvCxnSpPr/>
          <p:nvPr/>
        </p:nvCxnSpPr>
        <p:spPr>
          <a:xfrm>
            <a:off x="9828584" y="3717032"/>
            <a:ext cx="91440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/>
          <p:cNvSpPr/>
          <p:nvPr/>
        </p:nvSpPr>
        <p:spPr>
          <a:xfrm>
            <a:off x="3131840" y="2420888"/>
            <a:ext cx="648072" cy="504056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2123728" y="2420888"/>
            <a:ext cx="1008112" cy="504056"/>
          </a:xfrm>
          <a:prstGeom prst="rect">
            <a:avLst/>
          </a:prstGeom>
          <a:noFill/>
          <a:ln w="38100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2447764" y="2933712"/>
            <a:ext cx="1008112" cy="423280"/>
          </a:xfrm>
          <a:prstGeom prst="rect">
            <a:avLst/>
          </a:prstGeom>
          <a:noFill/>
          <a:ln w="38100">
            <a:solidFill>
              <a:srgbClr val="FF66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1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>
          <a:xfrm>
            <a:off x="251520" y="2708920"/>
            <a:ext cx="4104456" cy="316835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贝叶斯学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1.1 </a:t>
            </a:r>
            <a:r>
              <a:rPr lang="en-US" altLang="zh-CN" dirty="0">
                <a:solidFill>
                  <a:schemeClr val="bg1">
                    <a:lumMod val="75000"/>
                  </a:schemeClr>
                </a:solidFill>
              </a:rPr>
              <a:t>MLE/MAP /</a:t>
            </a:r>
            <a:r>
              <a:rPr lang="zh-CN" altLang="en-US" dirty="0"/>
              <a:t>贝叶斯估计</a:t>
            </a:r>
            <a:endParaRPr lang="en-US" altLang="zh-CN" dirty="0"/>
          </a:p>
          <a:p>
            <a:r>
              <a:rPr lang="zh-CN" altLang="en-US" dirty="0"/>
              <a:t>概率图模型表示</a:t>
            </a:r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61451" name="Object 11"/>
          <p:cNvGraphicFramePr>
            <a:graphicFrameLocks noChangeAspect="1"/>
          </p:cNvGraphicFramePr>
          <p:nvPr/>
        </p:nvGraphicFramePr>
        <p:xfrm>
          <a:off x="4429447" y="2708920"/>
          <a:ext cx="4391025" cy="257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1" name="Equation" r:id="rId3" imgW="47853600" imgH="28041600" progId="Equation.DSMT4">
                  <p:embed/>
                </p:oleObj>
              </mc:Choice>
              <mc:Fallback>
                <p:oleObj name="Equation" r:id="rId3" imgW="47853600" imgH="28041600" progId="Equation.DSMT4">
                  <p:embed/>
                  <p:pic>
                    <p:nvPicPr>
                      <p:cNvPr id="0" name="图片 1126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9447" y="2708920"/>
                        <a:ext cx="4391025" cy="257492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/>
          <p:nvPr/>
        </p:nvSpPr>
        <p:spPr>
          <a:xfrm>
            <a:off x="4933503" y="4725144"/>
            <a:ext cx="936104" cy="504056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7" name="直接箭头连接符 26"/>
          <p:cNvCxnSpPr/>
          <p:nvPr/>
        </p:nvCxnSpPr>
        <p:spPr>
          <a:xfrm>
            <a:off x="9828584" y="3717032"/>
            <a:ext cx="91440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椭圆 17"/>
          <p:cNvSpPr/>
          <p:nvPr/>
        </p:nvSpPr>
        <p:spPr>
          <a:xfrm>
            <a:off x="1517476" y="3141836"/>
            <a:ext cx="1008112" cy="648072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椭圆 18"/>
          <p:cNvSpPr/>
          <p:nvPr/>
        </p:nvSpPr>
        <p:spPr>
          <a:xfrm>
            <a:off x="869404" y="4365972"/>
            <a:ext cx="1008112" cy="648072"/>
          </a:xfrm>
          <a:prstGeom prst="ellipse">
            <a:avLst/>
          </a:prstGeom>
          <a:solidFill>
            <a:schemeClr val="bg1">
              <a:lumMod val="65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椭圆 19"/>
          <p:cNvSpPr/>
          <p:nvPr/>
        </p:nvSpPr>
        <p:spPr>
          <a:xfrm>
            <a:off x="2165548" y="4365972"/>
            <a:ext cx="1008112" cy="648072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箭头连接符 22"/>
          <p:cNvCxnSpPr>
            <a:stCxn id="18" idx="4"/>
            <a:endCxn id="19" idx="0"/>
          </p:cNvCxnSpPr>
          <p:nvPr/>
        </p:nvCxnSpPr>
        <p:spPr>
          <a:xfrm flipH="1">
            <a:off x="1373460" y="3789908"/>
            <a:ext cx="648072" cy="576064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18" idx="4"/>
            <a:endCxn id="20" idx="0"/>
          </p:cNvCxnSpPr>
          <p:nvPr/>
        </p:nvCxnSpPr>
        <p:spPr>
          <a:xfrm>
            <a:off x="2021532" y="3789908"/>
            <a:ext cx="648072" cy="57606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7"/>
          <p:cNvGraphicFramePr>
            <a:graphicFrameLocks noChangeAspect="1"/>
          </p:cNvGraphicFramePr>
          <p:nvPr/>
        </p:nvGraphicFramePr>
        <p:xfrm>
          <a:off x="1877516" y="3285852"/>
          <a:ext cx="36004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2" name="Equation" r:id="rId5" imgW="3048000" imgH="3657600" progId="Equation.DSMT4">
                  <p:embed/>
                </p:oleObj>
              </mc:Choice>
              <mc:Fallback>
                <p:oleObj name="Equation" r:id="rId5" imgW="3048000" imgH="3657600" progId="Equation.DSMT4">
                  <p:embed/>
                  <p:pic>
                    <p:nvPicPr>
                      <p:cNvPr id="0" name="图片 1126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7516" y="3285852"/>
                        <a:ext cx="360040" cy="43204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/>
        </p:nvGraphicFramePr>
        <p:xfrm>
          <a:off x="1192585" y="4454947"/>
          <a:ext cx="4333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3" name="Equation" r:id="rId7" imgW="3657600" imgH="3352800" progId="Equation.DSMT4">
                  <p:embed/>
                </p:oleObj>
              </mc:Choice>
              <mc:Fallback>
                <p:oleObj name="Equation" r:id="rId7" imgW="3657600" imgH="3352800" progId="Equation.DSMT4">
                  <p:embed/>
                  <p:pic>
                    <p:nvPicPr>
                      <p:cNvPr id="0" name="Object 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92585" y="4454947"/>
                        <a:ext cx="433387" cy="3952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/>
        </p:nvGraphicFramePr>
        <p:xfrm>
          <a:off x="2543547" y="4509665"/>
          <a:ext cx="3238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4" name="Equation" r:id="rId9" imgW="2743200" imgH="3048000" progId="Equation.DSMT4">
                  <p:embed/>
                </p:oleObj>
              </mc:Choice>
              <mc:Fallback>
                <p:oleObj name="Equation" r:id="rId9" imgW="2743200" imgH="3048000" progId="Equation.DSMT4">
                  <p:embed/>
                  <p:pic>
                    <p:nvPicPr>
                      <p:cNvPr id="0" name="图片 11267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43547" y="4509665"/>
                        <a:ext cx="323850" cy="3603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0"/>
          <p:cNvGraphicFramePr>
            <a:graphicFrameLocks noChangeAspect="1"/>
          </p:cNvGraphicFramePr>
          <p:nvPr/>
        </p:nvGraphicFramePr>
        <p:xfrm>
          <a:off x="251520" y="5129436"/>
          <a:ext cx="39719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5" name="Equation" r:id="rId11" imgW="43281600" imgH="5791200" progId="Equation.DSMT4">
                  <p:embed/>
                </p:oleObj>
              </mc:Choice>
              <mc:Fallback>
                <p:oleObj name="Equation" r:id="rId11" imgW="43281600" imgH="5791200" progId="Equation.DSMT4">
                  <p:embed/>
                  <p:pic>
                    <p:nvPicPr>
                      <p:cNvPr id="0" name="图片 11268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1520" y="5129436"/>
                        <a:ext cx="3971925" cy="5318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右箭头 15"/>
          <p:cNvSpPr/>
          <p:nvPr/>
        </p:nvSpPr>
        <p:spPr>
          <a:xfrm rot="18595249">
            <a:off x="1217271" y="3729590"/>
            <a:ext cx="925058" cy="571414"/>
          </a:xfrm>
          <a:prstGeom prst="rightArrow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7836" name="Object 12"/>
          <p:cNvGraphicFramePr>
            <a:graphicFrameLocks noChangeAspect="1"/>
          </p:cNvGraphicFramePr>
          <p:nvPr/>
        </p:nvGraphicFramePr>
        <p:xfrm>
          <a:off x="4427984" y="5301208"/>
          <a:ext cx="43924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6" name="Equation" r:id="rId13" imgW="49377600" imgH="6400800" progId="Equation.DSMT4">
                  <p:embed/>
                </p:oleObj>
              </mc:Choice>
              <mc:Fallback>
                <p:oleObj name="Equation" r:id="rId13" imgW="49377600" imgH="6400800" progId="Equation.DSMT4">
                  <p:embed/>
                  <p:pic>
                    <p:nvPicPr>
                      <p:cNvPr id="0" name="图片 11269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27984" y="5301208"/>
                        <a:ext cx="4392488" cy="57467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5" grpId="0" animBg="1"/>
      <p:bldP spid="18" grpId="0" animBg="1"/>
      <p:bldP spid="19" grpId="0" animBg="1"/>
      <p:bldP spid="20" grpId="0" animBg="1"/>
      <p:bldP spid="1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贝叶斯学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1.1 </a:t>
            </a:r>
            <a:r>
              <a:rPr lang="en-US" altLang="zh-CN" dirty="0">
                <a:solidFill>
                  <a:schemeClr val="bg1">
                    <a:lumMod val="75000"/>
                  </a:schemeClr>
                </a:solidFill>
              </a:rPr>
              <a:t>MLE/MAP /</a:t>
            </a:r>
            <a:r>
              <a:rPr lang="zh-CN" altLang="en-US" dirty="0"/>
              <a:t>贝叶斯估计</a:t>
            </a:r>
            <a:endParaRPr lang="en-US" altLang="zh-CN" dirty="0"/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贝叶斯推理需要一个先验假设</a:t>
            </a:r>
            <a:endParaRPr lang="en-US" altLang="zh-CN" sz="24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最小化期望损失：多参数求平均</a:t>
            </a:r>
            <a:endParaRPr lang="en-US" altLang="zh-CN" sz="24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方便进行模型选择</a:t>
            </a:r>
            <a:endParaRPr lang="en-US" altLang="zh-CN" sz="24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避免过度拟合</a:t>
            </a:r>
            <a:endParaRPr lang="en-US" altLang="zh-CN" sz="24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457200" indent="-457200">
              <a:buFont typeface="华文楷体" panose="02010600040101010101" pitchFamily="2" charset="-122"/>
              <a:buChar char="×"/>
            </a:pPr>
            <a:r>
              <a: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必须有一个先验假设</a:t>
            </a:r>
            <a:endParaRPr lang="en-US" altLang="zh-CN" sz="24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457200" indent="-457200">
              <a:buFont typeface="华文楷体" panose="02010600040101010101" pitchFamily="2" charset="-122"/>
              <a:buChar char="×"/>
            </a:pPr>
            <a:r>
              <a: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准确计算非常困难</a:t>
            </a:r>
            <a:endParaRPr lang="en-US" altLang="zh-CN" sz="24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sz="24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贝叶斯学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1.2 </a:t>
            </a:r>
            <a:r>
              <a:rPr lang="zh-CN" altLang="en-US" dirty="0">
                <a:solidFill>
                  <a:schemeClr val="tx1"/>
                </a:solidFill>
              </a:rPr>
              <a:t>估计分布的参数</a:t>
            </a:r>
            <a:r>
              <a:rPr lang="en-US" altLang="zh-CN" dirty="0">
                <a:solidFill>
                  <a:schemeClr val="tx1"/>
                </a:solidFill>
              </a:rPr>
              <a:t>:</a:t>
            </a:r>
            <a:r>
              <a:rPr lang="zh-CN" altLang="en-US" dirty="0"/>
              <a:t>离散变量（</a:t>
            </a:r>
            <a:r>
              <a:rPr lang="zh-CN" altLang="en-US" dirty="0">
                <a:solidFill>
                  <a:srgbClr val="FF0000"/>
                </a:solidFill>
              </a:rPr>
              <a:t>多值</a:t>
            </a:r>
            <a:r>
              <a:rPr lang="zh-CN" altLang="en-US" dirty="0"/>
              <a:t>）</a:t>
            </a:r>
            <a:endParaRPr lang="en-US" altLang="zh-CN" dirty="0"/>
          </a:p>
          <a:p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  <a:p>
            <a:r>
              <a:rPr lang="zh-CN" altLang="en-US" sz="2400" dirty="0"/>
              <a:t>样本似然</a:t>
            </a:r>
            <a:endParaRPr lang="en-US" altLang="zh-CN" sz="2400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  <a:p>
            <a:r>
              <a:rPr lang="zh-CN" altLang="en-US" sz="2400" dirty="0">
                <a:solidFill>
                  <a:srgbClr val="FF0000"/>
                </a:solidFill>
              </a:rPr>
              <a:t>先验信息</a:t>
            </a:r>
            <a:endParaRPr lang="en-US" altLang="zh-CN" sz="2400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  <a:p>
            <a:endParaRPr lang="zh-CN" altLang="en-US" dirty="0"/>
          </a:p>
        </p:txBody>
      </p:sp>
      <p:graphicFrame>
        <p:nvGraphicFramePr>
          <p:cNvPr id="83969" name="Object 1"/>
          <p:cNvGraphicFramePr>
            <a:graphicFrameLocks noChangeAspect="1"/>
          </p:cNvGraphicFramePr>
          <p:nvPr/>
        </p:nvGraphicFramePr>
        <p:xfrm>
          <a:off x="611560" y="3645024"/>
          <a:ext cx="5978153" cy="842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5" name="Equation" r:id="rId3" imgW="64922400" imgH="9144000" progId="Equation.DSMT4">
                  <p:embed/>
                </p:oleObj>
              </mc:Choice>
              <mc:Fallback>
                <p:oleObj name="Equation" r:id="rId3" imgW="64922400" imgH="9144000" progId="Equation.DSMT4">
                  <p:embed/>
                  <p:pic>
                    <p:nvPicPr>
                      <p:cNvPr id="0" name="图片 1228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3645024"/>
                        <a:ext cx="5978153" cy="842376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611560" y="2204864"/>
          <a:ext cx="2808312" cy="837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6" name="Equation" r:id="rId5" imgW="31699200" imgH="9448800" progId="Equation.DSMT4">
                  <p:embed/>
                </p:oleObj>
              </mc:Choice>
              <mc:Fallback>
                <p:oleObj name="Equation" r:id="rId5" imgW="31699200" imgH="9448800" progId="Equation.DSMT4">
                  <p:embed/>
                  <p:pic>
                    <p:nvPicPr>
                      <p:cNvPr id="0" name="图片 1228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0" y="2204864"/>
                        <a:ext cx="2808312" cy="837093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3438624" y="2205038"/>
          <a:ext cx="31496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7" name="Equation" r:id="rId7" imgW="34442400" imgH="9144000" progId="Equation.DSMT4">
                  <p:embed/>
                </p:oleObj>
              </mc:Choice>
              <mc:Fallback>
                <p:oleObj name="Equation" r:id="rId7" imgW="34442400" imgH="9144000" progId="Equation.DSMT4">
                  <p:embed/>
                  <p:pic>
                    <p:nvPicPr>
                      <p:cNvPr id="0" name="图片 1229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38624" y="2205038"/>
                        <a:ext cx="3149600" cy="83502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611188" y="5157192"/>
          <a:ext cx="5976937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8" name="Equation" r:id="rId9" imgW="64008000" imgH="9753600" progId="Equation.DSMT4">
                  <p:embed/>
                </p:oleObj>
              </mc:Choice>
              <mc:Fallback>
                <p:oleObj name="Equation" r:id="rId9" imgW="64008000" imgH="9753600" progId="Equation.DSMT4">
                  <p:embed/>
                  <p:pic>
                    <p:nvPicPr>
                      <p:cNvPr id="0" name="图片 12291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1188" y="5157192"/>
                        <a:ext cx="5976937" cy="912813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 cap="flat" cmpd="sng">
                        <a:solidFill>
                          <a:srgbClr val="C0C0C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椭圆 9"/>
          <p:cNvSpPr/>
          <p:nvPr/>
        </p:nvSpPr>
        <p:spPr>
          <a:xfrm rot="20371068">
            <a:off x="5608151" y="4544253"/>
            <a:ext cx="2016224" cy="936104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err="1">
                <a:solidFill>
                  <a:srgbClr val="FFFF00"/>
                </a:solidFill>
              </a:rPr>
              <a:t>Dirichlet</a:t>
            </a:r>
            <a:r>
              <a:rPr lang="en-US" altLang="zh-CN" b="1" dirty="0">
                <a:solidFill>
                  <a:srgbClr val="FFFF00"/>
                </a:solidFill>
              </a:rPr>
              <a:t> Distribution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151" name="Picture 7" descr="Several images of the probability density of the Dirichlet distribution when K=3 for various parameter vectors α. Clockwise from top left: α=(6, 2, 2), (3, 7, 5), (6, 2, 6), (2, 3, 4).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43784" y="2204864"/>
            <a:ext cx="3628616" cy="312840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</p:pic>
      <p:graphicFrame>
        <p:nvGraphicFramePr>
          <p:cNvPr id="134149" name="Object 5"/>
          <p:cNvGraphicFramePr>
            <a:graphicFrameLocks noChangeAspect="1"/>
          </p:cNvGraphicFramePr>
          <p:nvPr/>
        </p:nvGraphicFramePr>
        <p:xfrm>
          <a:off x="611560" y="2204864"/>
          <a:ext cx="3863975" cy="312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9" name="Equation" r:id="rId4" imgW="49682400" imgH="40233600" progId="Equation.DSMT4">
                  <p:embed/>
                </p:oleObj>
              </mc:Choice>
              <mc:Fallback>
                <p:oleObj name="Equation" r:id="rId4" imgW="49682400" imgH="40233600" progId="Equation.DSMT4">
                  <p:embed/>
                  <p:pic>
                    <p:nvPicPr>
                      <p:cNvPr id="0" name="图片 13312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1560" y="2204864"/>
                        <a:ext cx="3863975" cy="3128962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贝叶斯学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补充：狄利柯雷分布的性质</a:t>
            </a:r>
          </a:p>
        </p:txBody>
      </p:sp>
      <p:sp>
        <p:nvSpPr>
          <p:cNvPr id="7" name="TextBox 6"/>
          <p:cNvSpPr txBox="1"/>
          <p:nvPr/>
        </p:nvSpPr>
        <p:spPr>
          <a:xfrm rot="21369614">
            <a:off x="3512246" y="2111733"/>
            <a:ext cx="1136257" cy="646331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dirty="0"/>
              <a:t>超参数，</a:t>
            </a:r>
            <a:endParaRPr lang="en-US" altLang="zh-CN" dirty="0"/>
          </a:p>
          <a:p>
            <a:r>
              <a:rPr lang="zh-CN" altLang="en-US" dirty="0">
                <a:solidFill>
                  <a:srgbClr val="FF0000"/>
                </a:solidFill>
              </a:rPr>
              <a:t>如何解释？</a:t>
            </a:r>
          </a:p>
        </p:txBody>
      </p:sp>
      <p:cxnSp>
        <p:nvCxnSpPr>
          <p:cNvPr id="37" name="直接箭头连接符 36"/>
          <p:cNvCxnSpPr/>
          <p:nvPr/>
        </p:nvCxnSpPr>
        <p:spPr>
          <a:xfrm flipV="1">
            <a:off x="3347864" y="3789040"/>
            <a:ext cx="0" cy="86409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/>
          <p:nvPr/>
        </p:nvCxnSpPr>
        <p:spPr>
          <a:xfrm flipH="1">
            <a:off x="2843808" y="4653136"/>
            <a:ext cx="504056" cy="50405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/>
          <p:nvPr/>
        </p:nvCxnSpPr>
        <p:spPr>
          <a:xfrm>
            <a:off x="3347864" y="4653136"/>
            <a:ext cx="864096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 flipH="1">
            <a:off x="3059832" y="4149080"/>
            <a:ext cx="288032" cy="79208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/>
        </p:nvCxnSpPr>
        <p:spPr>
          <a:xfrm flipV="1">
            <a:off x="3059832" y="4653136"/>
            <a:ext cx="792088" cy="288032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2" name="直接连接符 41"/>
          <p:cNvCxnSpPr/>
          <p:nvPr/>
        </p:nvCxnSpPr>
        <p:spPr>
          <a:xfrm>
            <a:off x="3347864" y="4149080"/>
            <a:ext cx="504056" cy="504056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43" name="矩形 42"/>
          <p:cNvSpPr/>
          <p:nvPr/>
        </p:nvSpPr>
        <p:spPr>
          <a:xfrm>
            <a:off x="4572000" y="2348880"/>
            <a:ext cx="8980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(6, 2, 2)</a:t>
            </a:r>
            <a:endParaRPr lang="zh-CN" altLang="en-US" dirty="0"/>
          </a:p>
        </p:txBody>
      </p:sp>
      <p:sp>
        <p:nvSpPr>
          <p:cNvPr id="44" name="矩形 43"/>
          <p:cNvSpPr/>
          <p:nvPr/>
        </p:nvSpPr>
        <p:spPr>
          <a:xfrm>
            <a:off x="6372200" y="2348880"/>
            <a:ext cx="8980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(3, 7, 5)</a:t>
            </a:r>
            <a:endParaRPr lang="zh-CN" altLang="en-US" dirty="0"/>
          </a:p>
        </p:txBody>
      </p:sp>
      <p:sp>
        <p:nvSpPr>
          <p:cNvPr id="45" name="矩形 44"/>
          <p:cNvSpPr/>
          <p:nvPr/>
        </p:nvSpPr>
        <p:spPr>
          <a:xfrm>
            <a:off x="6444208" y="3861048"/>
            <a:ext cx="8980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(6, 2, 6)</a:t>
            </a:r>
            <a:endParaRPr lang="zh-CN" altLang="en-US" dirty="0"/>
          </a:p>
        </p:txBody>
      </p:sp>
      <p:sp>
        <p:nvSpPr>
          <p:cNvPr id="46" name="矩形 45"/>
          <p:cNvSpPr/>
          <p:nvPr/>
        </p:nvSpPr>
        <p:spPr>
          <a:xfrm>
            <a:off x="4572000" y="3861048"/>
            <a:ext cx="8980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(2, 3, 4)</a:t>
            </a:r>
            <a:endParaRPr lang="zh-CN" altLang="en-US" dirty="0"/>
          </a:p>
        </p:txBody>
      </p:sp>
      <p:graphicFrame>
        <p:nvGraphicFramePr>
          <p:cNvPr id="134152" name="Object 8"/>
          <p:cNvGraphicFramePr>
            <a:graphicFrameLocks noChangeAspect="1"/>
          </p:cNvGraphicFramePr>
          <p:nvPr/>
        </p:nvGraphicFramePr>
        <p:xfrm>
          <a:off x="611561" y="5385465"/>
          <a:ext cx="7560840" cy="779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0" name="Equation" r:id="rId6" imgW="97536000" imgH="10058400" progId="Equation.DSMT4">
                  <p:embed/>
                </p:oleObj>
              </mc:Choice>
              <mc:Fallback>
                <p:oleObj name="Equation" r:id="rId6" imgW="97536000" imgH="10058400" progId="Equation.DSMT4">
                  <p:embed/>
                  <p:pic>
                    <p:nvPicPr>
                      <p:cNvPr id="0" name="图片 13313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1561" y="5385465"/>
                        <a:ext cx="7560840" cy="779839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13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43" grpId="0"/>
      <p:bldP spid="44" grpId="0"/>
      <p:bldP spid="45" grpId="0"/>
      <p:bldP spid="4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贝叶斯学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狄利柯雷分布的期望</a:t>
            </a:r>
            <a:endParaRPr lang="zh-CN" altLang="en-US" dirty="0"/>
          </a:p>
        </p:txBody>
      </p:sp>
      <p:graphicFrame>
        <p:nvGraphicFramePr>
          <p:cNvPr id="313346" name="Object 2"/>
          <p:cNvGraphicFramePr>
            <a:graphicFrameLocks noChangeAspect="1"/>
          </p:cNvGraphicFramePr>
          <p:nvPr/>
        </p:nvGraphicFramePr>
        <p:xfrm>
          <a:off x="547688" y="2277492"/>
          <a:ext cx="562451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3" name="Equation" r:id="rId3" imgW="66751200" imgH="9753600" progId="Equation.DSMT4">
                  <p:embed/>
                </p:oleObj>
              </mc:Choice>
              <mc:Fallback>
                <p:oleObj name="Equation" r:id="rId3" imgW="66751200" imgH="9753600" progId="Equation.DSMT4">
                  <p:embed/>
                  <p:pic>
                    <p:nvPicPr>
                      <p:cNvPr id="0" name="图片 1433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7688" y="2277492"/>
                        <a:ext cx="5624512" cy="82232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47" name="Object 3"/>
          <p:cNvGraphicFramePr>
            <a:graphicFrameLocks noChangeAspect="1"/>
          </p:cNvGraphicFramePr>
          <p:nvPr/>
        </p:nvGraphicFramePr>
        <p:xfrm>
          <a:off x="539750" y="3140968"/>
          <a:ext cx="5624513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4" name="Equation" r:id="rId5" imgW="71018400" imgH="19202400" progId="Equation.DSMT4">
                  <p:embed/>
                </p:oleObj>
              </mc:Choice>
              <mc:Fallback>
                <p:oleObj name="Equation" r:id="rId5" imgW="71018400" imgH="19202400" progId="Equation.DSMT4">
                  <p:embed/>
                  <p:pic>
                    <p:nvPicPr>
                      <p:cNvPr id="0" name="图片 1433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750" y="3140968"/>
                        <a:ext cx="5624513" cy="151447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48" name="Object 4"/>
          <p:cNvGraphicFramePr>
            <a:graphicFrameLocks noChangeAspect="1"/>
          </p:cNvGraphicFramePr>
          <p:nvPr/>
        </p:nvGraphicFramePr>
        <p:xfrm>
          <a:off x="6228184" y="2276872"/>
          <a:ext cx="2016645" cy="3096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5" name="Equation" r:id="rId7" imgW="24384000" imgH="37490400" progId="Equation.DSMT4">
                  <p:embed/>
                </p:oleObj>
              </mc:Choice>
              <mc:Fallback>
                <p:oleObj name="Equation" r:id="rId7" imgW="24384000" imgH="37490400" progId="Equation.DSMT4">
                  <p:embed/>
                  <p:pic>
                    <p:nvPicPr>
                      <p:cNvPr id="0" name="图片 14338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28184" y="2276872"/>
                        <a:ext cx="2016645" cy="3096344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49" name="Object 5"/>
          <p:cNvGraphicFramePr>
            <a:graphicFrameLocks noChangeAspect="1"/>
          </p:cNvGraphicFramePr>
          <p:nvPr/>
        </p:nvGraphicFramePr>
        <p:xfrm>
          <a:off x="539750" y="4674716"/>
          <a:ext cx="562451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6" name="Equation" r:id="rId9" imgW="71628000" imgH="8839200" progId="Equation.DSMT4">
                  <p:embed/>
                </p:oleObj>
              </mc:Choice>
              <mc:Fallback>
                <p:oleObj name="Equation" r:id="rId9" imgW="71628000" imgH="8839200" progId="Equation.DSMT4">
                  <p:embed/>
                  <p:pic>
                    <p:nvPicPr>
                      <p:cNvPr id="0" name="图片 14339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9750" y="4674716"/>
                        <a:ext cx="5624513" cy="6985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5" dur="500"/>
                                        <p:tgtEl>
                                          <p:spTgt spid="3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贝叶斯学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狄利柯雷分布与多项式分布的关系</a:t>
            </a:r>
            <a:endParaRPr lang="zh-CN" altLang="en-US" dirty="0"/>
          </a:p>
        </p:txBody>
      </p:sp>
      <p:graphicFrame>
        <p:nvGraphicFramePr>
          <p:cNvPr id="392194" name="Object 2"/>
          <p:cNvGraphicFramePr>
            <a:graphicFrameLocks noChangeAspect="1"/>
          </p:cNvGraphicFramePr>
          <p:nvPr/>
        </p:nvGraphicFramePr>
        <p:xfrm>
          <a:off x="611188" y="2227263"/>
          <a:ext cx="6697662" cy="343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name="Equation" r:id="rId3" imgW="66141600" imgH="33832800" progId="Equation.DSMT4">
                  <p:embed/>
                </p:oleObj>
              </mc:Choice>
              <mc:Fallback>
                <p:oleObj name="Equation" r:id="rId3" imgW="66141600" imgH="33832800" progId="Equation.DSMT4">
                  <p:embed/>
                  <p:pic>
                    <p:nvPicPr>
                      <p:cNvPr id="0" name="图片 1536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188" y="2227263"/>
                        <a:ext cx="6697662" cy="3433762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dirty="0">
                <a:solidFill>
                  <a:srgbClr val="0000FF"/>
                </a:solidFill>
              </a:rPr>
              <a:t>厦门大学</a:t>
            </a:r>
            <a:r>
              <a:rPr lang="en-US" altLang="zh-CN" dirty="0">
                <a:solidFill>
                  <a:srgbClr val="0000FF"/>
                </a:solidFill>
              </a:rPr>
              <a:t>-</a:t>
            </a:r>
            <a:r>
              <a:rPr lang="zh-CN" altLang="en-US" dirty="0">
                <a:solidFill>
                  <a:srgbClr val="0000FF"/>
                </a:solidFill>
              </a:rPr>
              <a:t>机器学习</a:t>
            </a:r>
            <a:r>
              <a:rPr lang="en-US" altLang="zh-CN" dirty="0">
                <a:solidFill>
                  <a:srgbClr val="0000FF"/>
                </a:solidFill>
              </a:rPr>
              <a:t>-</a:t>
            </a:r>
            <a:r>
              <a:rPr lang="zh-CN" altLang="en-US" dirty="0">
                <a:solidFill>
                  <a:srgbClr val="0000FF"/>
                </a:solidFill>
              </a:rPr>
              <a:t>主要内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noFill/>
          <a:ln>
            <a:noFill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一讲：机器学习基础</a:t>
            </a:r>
            <a:endParaRPr lang="en-US" altLang="zh-CN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二讲：线性分类器：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感知机</a:t>
            </a: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i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VM</a:t>
            </a: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i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R</a:t>
            </a:r>
          </a:p>
          <a:p>
            <a:r>
              <a:rPr lang="zh-CN" altLang="en-US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三讲：集成学习：</a:t>
            </a:r>
            <a:r>
              <a:rPr lang="zh-CN" altLang="en-US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决策树</a:t>
            </a:r>
            <a:r>
              <a:rPr lang="en-US" altLang="zh-CN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en-US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随机森林</a:t>
            </a:r>
            <a:r>
              <a:rPr lang="en-US" altLang="zh-CN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b="1" i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daBoost</a:t>
            </a:r>
          </a:p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四讲：产生式模型：</a:t>
            </a:r>
            <a:r>
              <a:rPr lang="en-US" altLang="zh-CN" i="1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aiveBayes</a:t>
            </a: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MM</a:t>
            </a:r>
          </a:p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五讲：贝叶斯学习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</a:p>
          <a:p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六讲：概率图模型</a:t>
            </a:r>
            <a:endParaRPr lang="en-US" altLang="zh-CN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七讲：深度学习</a:t>
            </a:r>
          </a:p>
          <a:p>
            <a:pPr algn="l"/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八讲：动态系统</a:t>
            </a:r>
            <a:endParaRPr lang="zh-CN" altLang="en-US" i="1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4BA82-3F5C-42E1-9367-82C8C6F887E0}" type="datetime1">
              <a:rPr lang="zh-CN" altLang="en-US" smtClean="0"/>
              <a:t>2019/11/4</a:t>
            </a:fld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2179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贝叶斯学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1.2 </a:t>
            </a:r>
            <a:r>
              <a:rPr lang="zh-CN" altLang="en-US" dirty="0">
                <a:solidFill>
                  <a:schemeClr val="tx1"/>
                </a:solidFill>
              </a:rPr>
              <a:t>估计分布的参数</a:t>
            </a:r>
            <a:endParaRPr lang="en-US" altLang="zh-CN" dirty="0"/>
          </a:p>
          <a:p>
            <a:r>
              <a:rPr lang="zh-CN" altLang="en-US" dirty="0"/>
              <a:t>参数的后验概率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预测</a:t>
            </a:r>
          </a:p>
          <a:p>
            <a:endParaRPr lang="zh-CN" altLang="en-US" dirty="0"/>
          </a:p>
        </p:txBody>
      </p:sp>
      <p:graphicFrame>
        <p:nvGraphicFramePr>
          <p:cNvPr id="135172" name="Object 4"/>
          <p:cNvGraphicFramePr>
            <a:graphicFrameLocks noChangeAspect="1"/>
          </p:cNvGraphicFramePr>
          <p:nvPr/>
        </p:nvGraphicFramePr>
        <p:xfrm>
          <a:off x="525463" y="2708276"/>
          <a:ext cx="7862961" cy="819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1" name="Equation" r:id="rId3" imgW="87782400" imgH="9144000" progId="Equation.DSMT4">
                  <p:embed/>
                </p:oleObj>
              </mc:Choice>
              <mc:Fallback>
                <p:oleObj name="Equation" r:id="rId3" imgW="87782400" imgH="9144000" progId="Equation.DSMT4">
                  <p:embed/>
                  <p:pic>
                    <p:nvPicPr>
                      <p:cNvPr id="0" name="图片 1638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5463" y="2708276"/>
                        <a:ext cx="7862961" cy="81905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 rot="20927516">
            <a:off x="4391369" y="1925362"/>
            <a:ext cx="1620957" cy="52322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共轭先验</a:t>
            </a:r>
          </a:p>
        </p:txBody>
      </p:sp>
      <p:graphicFrame>
        <p:nvGraphicFramePr>
          <p:cNvPr id="135173" name="Object 5"/>
          <p:cNvGraphicFramePr>
            <a:graphicFrameLocks noChangeAspect="1"/>
          </p:cNvGraphicFramePr>
          <p:nvPr/>
        </p:nvGraphicFramePr>
        <p:xfrm>
          <a:off x="525536" y="3573463"/>
          <a:ext cx="7862888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2" name="Equation" r:id="rId5" imgW="85344000" imgH="15544800" progId="Equation.DSMT4">
                  <p:embed/>
                </p:oleObj>
              </mc:Choice>
              <mc:Fallback>
                <p:oleObj name="Equation" r:id="rId5" imgW="85344000" imgH="15544800" progId="Equation.DSMT4">
                  <p:embed/>
                  <p:pic>
                    <p:nvPicPr>
                      <p:cNvPr id="0" name="图片 1638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5536" y="3573463"/>
                        <a:ext cx="7862888" cy="1433512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任意多边形 10"/>
          <p:cNvSpPr/>
          <p:nvPr/>
        </p:nvSpPr>
        <p:spPr>
          <a:xfrm>
            <a:off x="3050931" y="2303585"/>
            <a:ext cx="1345223" cy="650630"/>
          </a:xfrm>
          <a:custGeom>
            <a:avLst/>
            <a:gdLst>
              <a:gd name="connsiteX0" fmla="*/ 1345223 w 1345223"/>
              <a:gd name="connsiteY0" fmla="*/ 0 h 650630"/>
              <a:gd name="connsiteX1" fmla="*/ 211015 w 1345223"/>
              <a:gd name="connsiteY1" fmla="*/ 386861 h 650630"/>
              <a:gd name="connsiteX2" fmla="*/ 79131 w 1345223"/>
              <a:gd name="connsiteY2" fmla="*/ 650630 h 6506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45223" h="650630">
                <a:moveTo>
                  <a:pt x="1345223" y="0"/>
                </a:moveTo>
                <a:cubicBezTo>
                  <a:pt x="883626" y="139211"/>
                  <a:pt x="422030" y="278423"/>
                  <a:pt x="211015" y="386861"/>
                </a:cubicBezTo>
                <a:cubicBezTo>
                  <a:pt x="0" y="495299"/>
                  <a:pt x="39565" y="572964"/>
                  <a:pt x="79131" y="650630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5176" name="Object 8"/>
          <p:cNvGraphicFramePr>
            <a:graphicFrameLocks noChangeAspect="1"/>
          </p:cNvGraphicFramePr>
          <p:nvPr/>
        </p:nvGraphicFramePr>
        <p:xfrm>
          <a:off x="512763" y="5805264"/>
          <a:ext cx="7875661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3" name="Equation" r:id="rId7" imgW="91440000" imgH="9144000" progId="Equation.DSMT4">
                  <p:embed/>
                </p:oleObj>
              </mc:Choice>
              <mc:Fallback>
                <p:oleObj name="Equation" r:id="rId7" imgW="91440000" imgH="9144000" progId="Equation.DSMT4">
                  <p:embed/>
                  <p:pic>
                    <p:nvPicPr>
                      <p:cNvPr id="0" name="图片 16386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2763" y="5805264"/>
                        <a:ext cx="7875661" cy="788987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贝叶斯学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1.2 </a:t>
            </a:r>
            <a:r>
              <a:rPr lang="zh-CN" altLang="en-US" dirty="0">
                <a:solidFill>
                  <a:schemeClr val="tx1"/>
                </a:solidFill>
              </a:rPr>
              <a:t>估计分布的参数</a:t>
            </a:r>
            <a:r>
              <a:rPr lang="en-US" altLang="zh-CN" dirty="0">
                <a:solidFill>
                  <a:schemeClr val="tx1"/>
                </a:solidFill>
              </a:rPr>
              <a:t>:</a:t>
            </a:r>
            <a:r>
              <a:rPr lang="zh-CN" altLang="en-US" dirty="0"/>
              <a:t>离散变量（</a:t>
            </a:r>
            <a:r>
              <a:rPr lang="zh-CN" altLang="en-US" dirty="0">
                <a:solidFill>
                  <a:srgbClr val="FF0000"/>
                </a:solidFill>
              </a:rPr>
              <a:t>二值</a:t>
            </a:r>
            <a:r>
              <a:rPr lang="zh-CN" altLang="en-US" dirty="0"/>
              <a:t>）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sz="2400" dirty="0"/>
          </a:p>
          <a:p>
            <a:r>
              <a:rPr lang="zh-CN" altLang="en-US" sz="2400" dirty="0"/>
              <a:t>样本似然</a:t>
            </a:r>
            <a:endParaRPr lang="en-US" altLang="zh-CN" sz="2400" dirty="0"/>
          </a:p>
          <a:p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  <a:p>
            <a:r>
              <a:rPr lang="zh-CN" altLang="en-US" sz="2400" dirty="0">
                <a:solidFill>
                  <a:srgbClr val="FF0000"/>
                </a:solidFill>
              </a:rPr>
              <a:t>先验信息</a:t>
            </a:r>
            <a:endParaRPr lang="en-US" altLang="zh-CN" sz="2400" dirty="0">
              <a:solidFill>
                <a:schemeClr val="tx1"/>
              </a:solidFill>
            </a:endParaRPr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endParaRPr lang="zh-CN" altLang="en-US" dirty="0"/>
          </a:p>
        </p:txBody>
      </p:sp>
      <p:graphicFrame>
        <p:nvGraphicFramePr>
          <p:cNvPr id="140289" name="Object 1"/>
          <p:cNvGraphicFramePr>
            <a:graphicFrameLocks noChangeAspect="1"/>
          </p:cNvGraphicFramePr>
          <p:nvPr/>
        </p:nvGraphicFramePr>
        <p:xfrm>
          <a:off x="539750" y="3573463"/>
          <a:ext cx="70389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5" name="Equation" r:id="rId3" imgW="76809600" imgH="8839200" progId="Equation.DSMT4">
                  <p:embed/>
                </p:oleObj>
              </mc:Choice>
              <mc:Fallback>
                <p:oleObj name="Equation" r:id="rId3" imgW="76809600" imgH="8839200" progId="Equation.DSMT4">
                  <p:embed/>
                  <p:pic>
                    <p:nvPicPr>
                      <p:cNvPr id="0" name="图片 1740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" y="3573463"/>
                        <a:ext cx="7038975" cy="80962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0" name="Object 2"/>
          <p:cNvGraphicFramePr>
            <a:graphicFrameLocks noChangeAspect="1"/>
          </p:cNvGraphicFramePr>
          <p:nvPr/>
        </p:nvGraphicFramePr>
        <p:xfrm>
          <a:off x="555773" y="5046439"/>
          <a:ext cx="704056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6" name="Equation" r:id="rId5" imgW="90525600" imgH="9753600" progId="Equation.DSMT4">
                  <p:embed/>
                </p:oleObj>
              </mc:Choice>
              <mc:Fallback>
                <p:oleObj name="Equation" r:id="rId5" imgW="90525600" imgH="9753600" progId="Equation.DSMT4">
                  <p:embed/>
                  <p:pic>
                    <p:nvPicPr>
                      <p:cNvPr id="0" name="图片 1740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5773" y="5046439"/>
                        <a:ext cx="7040563" cy="75882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539750" y="2205038"/>
          <a:ext cx="70389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7" name="Equation" r:id="rId7" imgW="73456800" imgH="9448800" progId="Equation.DSMT4">
                  <p:embed/>
                </p:oleObj>
              </mc:Choice>
              <mc:Fallback>
                <p:oleObj name="Equation" r:id="rId7" imgW="73456800" imgH="9448800" progId="Equation.DSMT4">
                  <p:embed/>
                  <p:pic>
                    <p:nvPicPr>
                      <p:cNvPr id="0" name="图片 1741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9750" y="2205038"/>
                        <a:ext cx="7038975" cy="90805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椭圆 9"/>
          <p:cNvSpPr/>
          <p:nvPr/>
        </p:nvSpPr>
        <p:spPr>
          <a:xfrm rot="21033655">
            <a:off x="4851136" y="4524096"/>
            <a:ext cx="2016224" cy="936104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FF00"/>
                </a:solidFill>
              </a:rPr>
              <a:t>Beta Distribution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贝叶斯学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Beta</a:t>
            </a:r>
            <a:r>
              <a:rPr lang="zh-CN" altLang="en-US" dirty="0">
                <a:solidFill>
                  <a:schemeClr val="tx1"/>
                </a:solidFill>
              </a:rPr>
              <a:t>分布的性质</a:t>
            </a:r>
          </a:p>
        </p:txBody>
      </p:sp>
      <p:graphicFrame>
        <p:nvGraphicFramePr>
          <p:cNvPr id="315394" name="Object 2"/>
          <p:cNvGraphicFramePr>
            <a:graphicFrameLocks noChangeAspect="1"/>
          </p:cNvGraphicFramePr>
          <p:nvPr/>
        </p:nvGraphicFramePr>
        <p:xfrm>
          <a:off x="611561" y="2276872"/>
          <a:ext cx="2984590" cy="2598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9" name="Equation" r:id="rId3" imgW="35356800" imgH="30784800" progId="Equation.DSMT4">
                  <p:embed/>
                </p:oleObj>
              </mc:Choice>
              <mc:Fallback>
                <p:oleObj name="Equation" r:id="rId3" imgW="35356800" imgH="30784800" progId="Equation.DSMT4">
                  <p:embed/>
                  <p:pic>
                    <p:nvPicPr>
                      <p:cNvPr id="0" name="图片 1843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1" y="2276872"/>
                        <a:ext cx="2984590" cy="2598652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5396" name="Picture 4" descr="Probability density function for the Beta distribution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779913" y="2283236"/>
            <a:ext cx="3240359" cy="2592288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贝叶斯学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1.2 </a:t>
            </a:r>
            <a:r>
              <a:rPr lang="zh-CN" altLang="en-US" dirty="0">
                <a:solidFill>
                  <a:schemeClr val="tx1"/>
                </a:solidFill>
              </a:rPr>
              <a:t>估计分布的参数</a:t>
            </a:r>
            <a:r>
              <a:rPr lang="en-US" altLang="zh-CN" dirty="0">
                <a:solidFill>
                  <a:schemeClr val="tx1"/>
                </a:solidFill>
              </a:rPr>
              <a:t>:</a:t>
            </a:r>
            <a:r>
              <a:rPr lang="zh-CN" altLang="en-US" dirty="0"/>
              <a:t>离散变量（</a:t>
            </a:r>
            <a:r>
              <a:rPr lang="zh-CN" altLang="en-US" dirty="0">
                <a:solidFill>
                  <a:srgbClr val="FF0000"/>
                </a:solidFill>
              </a:rPr>
              <a:t>二值</a:t>
            </a:r>
            <a:r>
              <a:rPr lang="zh-CN" altLang="en-US" dirty="0"/>
              <a:t>）</a:t>
            </a:r>
            <a:endParaRPr lang="en-US" altLang="zh-CN" dirty="0"/>
          </a:p>
          <a:p>
            <a:r>
              <a:rPr lang="zh-CN" altLang="en-US" sz="2400" dirty="0"/>
              <a:t>参数的后验概率</a:t>
            </a:r>
            <a:endParaRPr lang="en-US" altLang="zh-CN" sz="2400" dirty="0"/>
          </a:p>
          <a:p>
            <a:endParaRPr lang="en-US" altLang="zh-CN" sz="2400" dirty="0"/>
          </a:p>
          <a:p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r>
              <a:rPr lang="zh-CN" altLang="en-US" sz="2400" dirty="0"/>
              <a:t>预测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314370" name="Object 2"/>
          <p:cNvGraphicFramePr>
            <a:graphicFrameLocks noChangeAspect="1"/>
          </p:cNvGraphicFramePr>
          <p:nvPr/>
        </p:nvGraphicFramePr>
        <p:xfrm>
          <a:off x="539552" y="2780928"/>
          <a:ext cx="59674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3" name="Equation" r:id="rId3" imgW="73456800" imgH="12496800" progId="Equation.DSMT4">
                  <p:embed/>
                </p:oleObj>
              </mc:Choice>
              <mc:Fallback>
                <p:oleObj name="Equation" r:id="rId3" imgW="73456800" imgH="12496800" progId="Equation.DSMT4">
                  <p:embed/>
                  <p:pic>
                    <p:nvPicPr>
                      <p:cNvPr id="0" name="图片 1945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2780928"/>
                        <a:ext cx="5967413" cy="10160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1" name="Object 3"/>
          <p:cNvGraphicFramePr>
            <a:graphicFrameLocks noChangeAspect="1"/>
          </p:cNvGraphicFramePr>
          <p:nvPr/>
        </p:nvGraphicFramePr>
        <p:xfrm>
          <a:off x="539552" y="4582319"/>
          <a:ext cx="5969000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4" name="Equation" r:id="rId5" imgW="74371200" imgH="14325600" progId="Equation.DSMT4">
                  <p:embed/>
                </p:oleObj>
              </mc:Choice>
              <mc:Fallback>
                <p:oleObj name="Equation" r:id="rId5" imgW="74371200" imgH="14325600" progId="Equation.DSMT4">
                  <p:embed/>
                  <p:pic>
                    <p:nvPicPr>
                      <p:cNvPr id="0" name="图片 1945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552" y="4582319"/>
                        <a:ext cx="5969000" cy="1150937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贝叶斯学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0-1</a:t>
            </a:r>
            <a:r>
              <a:rPr lang="zh-CN" altLang="en-US" dirty="0">
                <a:solidFill>
                  <a:schemeClr val="tx1"/>
                </a:solidFill>
              </a:rPr>
              <a:t>分布的</a:t>
            </a:r>
            <a:r>
              <a:rPr lang="en-US" altLang="zh-CN" dirty="0">
                <a:solidFill>
                  <a:schemeClr val="tx1"/>
                </a:solidFill>
              </a:rPr>
              <a:t>MLE/MAP/</a:t>
            </a:r>
            <a:r>
              <a:rPr lang="zh-CN" altLang="en-US" dirty="0">
                <a:solidFill>
                  <a:schemeClr val="tx1"/>
                </a:solidFill>
              </a:rPr>
              <a:t>贝叶斯估计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三者比较</a:t>
            </a:r>
            <a:endParaRPr lang="en-US" altLang="zh-CN" dirty="0">
              <a:solidFill>
                <a:schemeClr val="tx1"/>
              </a:solidFill>
            </a:endParaRPr>
          </a:p>
          <a:p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316418" name="Object 2"/>
          <p:cNvGraphicFramePr>
            <a:graphicFrameLocks noChangeAspect="1"/>
          </p:cNvGraphicFramePr>
          <p:nvPr/>
        </p:nvGraphicFramePr>
        <p:xfrm>
          <a:off x="649138" y="2205608"/>
          <a:ext cx="608171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7" name="Equation" r:id="rId3" imgW="71932800" imgH="7924800" progId="Equation.DSMT4">
                  <p:embed/>
                </p:oleObj>
              </mc:Choice>
              <mc:Fallback>
                <p:oleObj name="Equation" r:id="rId3" imgW="71932800" imgH="7924800" progId="Equation.DSMT4">
                  <p:embed/>
                  <p:pic>
                    <p:nvPicPr>
                      <p:cNvPr id="0" name="图片 2048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9138" y="2205608"/>
                        <a:ext cx="6081713" cy="66992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19" name="Object 3"/>
          <p:cNvGraphicFramePr>
            <a:graphicFrameLocks noChangeAspect="1"/>
          </p:cNvGraphicFramePr>
          <p:nvPr/>
        </p:nvGraphicFramePr>
        <p:xfrm>
          <a:off x="649138" y="2996952"/>
          <a:ext cx="6081713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8" name="Equation" r:id="rId5" imgW="73152000" imgH="7924800" progId="Equation.DSMT4">
                  <p:embed/>
                </p:oleObj>
              </mc:Choice>
              <mc:Fallback>
                <p:oleObj name="Equation" r:id="rId5" imgW="73152000" imgH="7924800" progId="Equation.DSMT4">
                  <p:embed/>
                  <p:pic>
                    <p:nvPicPr>
                      <p:cNvPr id="0" name="图片 2048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9138" y="2996952"/>
                        <a:ext cx="6081713" cy="658812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0" name="Object 4"/>
          <p:cNvGraphicFramePr>
            <a:graphicFrameLocks noChangeAspect="1"/>
          </p:cNvGraphicFramePr>
          <p:nvPr/>
        </p:nvGraphicFramePr>
        <p:xfrm>
          <a:off x="650528" y="3789363"/>
          <a:ext cx="6081712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9" name="Equation" r:id="rId7" imgW="74980800" imgH="7924800" progId="Equation.DSMT4">
                  <p:embed/>
                </p:oleObj>
              </mc:Choice>
              <mc:Fallback>
                <p:oleObj name="Equation" r:id="rId7" imgW="74980800" imgH="7924800" progId="Equation.DSMT4">
                  <p:embed/>
                  <p:pic>
                    <p:nvPicPr>
                      <p:cNvPr id="0" name="图片 20482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0528" y="3789363"/>
                        <a:ext cx="6081712" cy="642937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1" name="Object 5"/>
          <p:cNvGraphicFramePr>
            <a:graphicFrameLocks noChangeAspect="1"/>
          </p:cNvGraphicFramePr>
          <p:nvPr/>
        </p:nvGraphicFramePr>
        <p:xfrm>
          <a:off x="650528" y="4509120"/>
          <a:ext cx="6081712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0" name="Equation" r:id="rId9" imgW="65227200" imgH="7924800" progId="Equation.DSMT4">
                  <p:embed/>
                </p:oleObj>
              </mc:Choice>
              <mc:Fallback>
                <p:oleObj name="Equation" r:id="rId9" imgW="65227200" imgH="7924800" progId="Equation.DSMT4">
                  <p:embed/>
                  <p:pic>
                    <p:nvPicPr>
                      <p:cNvPr id="0" name="图片 20483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0528" y="4509120"/>
                        <a:ext cx="6081712" cy="73977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椭圆 7"/>
          <p:cNvSpPr/>
          <p:nvPr/>
        </p:nvSpPr>
        <p:spPr>
          <a:xfrm rot="20316787">
            <a:off x="6052625" y="4376987"/>
            <a:ext cx="1826493" cy="961759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凸组合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贝叶斯学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1.2 </a:t>
            </a:r>
            <a:r>
              <a:rPr lang="zh-CN" altLang="en-US" dirty="0">
                <a:solidFill>
                  <a:schemeClr val="tx1"/>
                </a:solidFill>
              </a:rPr>
              <a:t>估计分布的参数</a:t>
            </a:r>
            <a:r>
              <a:rPr lang="en-US" altLang="zh-CN" dirty="0">
                <a:solidFill>
                  <a:schemeClr val="tx1"/>
                </a:solidFill>
              </a:rPr>
              <a:t>:</a:t>
            </a:r>
            <a:r>
              <a:rPr lang="zh-CN" altLang="en-US" dirty="0"/>
              <a:t>单变量高斯</a:t>
            </a:r>
            <a:r>
              <a:rPr lang="en-US" altLang="zh-CN" dirty="0"/>
              <a:t>,</a:t>
            </a:r>
            <a:r>
              <a:rPr lang="zh-CN" altLang="en-US" dirty="0"/>
              <a:t>方差已知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162818" name="Object 2"/>
          <p:cNvGraphicFramePr>
            <a:graphicFrameLocks noChangeAspect="1"/>
          </p:cNvGraphicFramePr>
          <p:nvPr/>
        </p:nvGraphicFramePr>
        <p:xfrm>
          <a:off x="611560" y="2204864"/>
          <a:ext cx="7992888" cy="2259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1" name="Equation" r:id="rId3" imgW="105765600" imgH="29870400" progId="Equation.DSMT4">
                  <p:embed/>
                </p:oleObj>
              </mc:Choice>
              <mc:Fallback>
                <p:oleObj name="Equation" r:id="rId3" imgW="105765600" imgH="29870400" progId="Equation.DSMT4">
                  <p:embed/>
                  <p:pic>
                    <p:nvPicPr>
                      <p:cNvPr id="0" name="图片 2150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2204864"/>
                        <a:ext cx="7992888" cy="2259744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0" name="Object 4"/>
          <p:cNvGraphicFramePr>
            <a:graphicFrameLocks noChangeAspect="1"/>
          </p:cNvGraphicFramePr>
          <p:nvPr/>
        </p:nvGraphicFramePr>
        <p:xfrm>
          <a:off x="611560" y="4509120"/>
          <a:ext cx="8004175" cy="170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2" name="Equation" r:id="rId5" imgW="86868000" imgH="18592800" progId="Equation.DSMT4">
                  <p:embed/>
                </p:oleObj>
              </mc:Choice>
              <mc:Fallback>
                <p:oleObj name="Equation" r:id="rId5" imgW="86868000" imgH="18592800" progId="Equation.DSMT4">
                  <p:embed/>
                  <p:pic>
                    <p:nvPicPr>
                      <p:cNvPr id="0" name="图片 2150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0" y="4509120"/>
                        <a:ext cx="8004175" cy="170973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3" name="Object 7"/>
          <p:cNvGraphicFramePr>
            <a:graphicFrameLocks noChangeAspect="1"/>
          </p:cNvGraphicFramePr>
          <p:nvPr/>
        </p:nvGraphicFramePr>
        <p:xfrm>
          <a:off x="-1038225" y="3041650"/>
          <a:ext cx="1016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3" name="Equation" r:id="rId7" imgW="2438400" imgH="3657600" progId="Equation.DSMT4">
                  <p:embed/>
                </p:oleObj>
              </mc:Choice>
              <mc:Fallback>
                <p:oleObj name="Equation" r:id="rId7" imgW="2438400" imgH="3657600" progId="Equation.DSMT4">
                  <p:embed/>
                  <p:pic>
                    <p:nvPicPr>
                      <p:cNvPr id="0" name="图片 21506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-1038225" y="3041650"/>
                        <a:ext cx="101600" cy="152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贝叶斯学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概率密度函数的等比例性质</a:t>
            </a:r>
          </a:p>
        </p:txBody>
      </p:sp>
      <p:graphicFrame>
        <p:nvGraphicFramePr>
          <p:cNvPr id="336898" name="Object 2"/>
          <p:cNvGraphicFramePr>
            <a:graphicFrameLocks noChangeAspect="1"/>
          </p:cNvGraphicFramePr>
          <p:nvPr/>
        </p:nvGraphicFramePr>
        <p:xfrm>
          <a:off x="611560" y="2171502"/>
          <a:ext cx="3960440" cy="1821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5" name="Equation" r:id="rId3" imgW="41757600" imgH="19202400" progId="Equation.DSMT4">
                  <p:embed/>
                </p:oleObj>
              </mc:Choice>
              <mc:Fallback>
                <p:oleObj name="Equation" r:id="rId3" imgW="41757600" imgH="19202400" progId="Equation.DSMT4">
                  <p:embed/>
                  <p:pic>
                    <p:nvPicPr>
                      <p:cNvPr id="0" name="图片 2252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2171502"/>
                        <a:ext cx="3960440" cy="1821224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899" name="Object 3"/>
          <p:cNvGraphicFramePr>
            <a:graphicFrameLocks noChangeAspect="1"/>
          </p:cNvGraphicFramePr>
          <p:nvPr/>
        </p:nvGraphicFramePr>
        <p:xfrm>
          <a:off x="4676279" y="2171502"/>
          <a:ext cx="3640137" cy="183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6" name="Equation" r:id="rId5" imgW="38709600" imgH="19507200" progId="Equation.DSMT4">
                  <p:embed/>
                </p:oleObj>
              </mc:Choice>
              <mc:Fallback>
                <p:oleObj name="Equation" r:id="rId5" imgW="38709600" imgH="19507200" progId="Equation.DSMT4">
                  <p:embed/>
                  <p:pic>
                    <p:nvPicPr>
                      <p:cNvPr id="0" name="图片 2252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76279" y="2171502"/>
                        <a:ext cx="3640137" cy="1833562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00" name="Object 4"/>
          <p:cNvGraphicFramePr>
            <a:graphicFrameLocks noChangeAspect="1"/>
          </p:cNvGraphicFramePr>
          <p:nvPr/>
        </p:nvGraphicFramePr>
        <p:xfrm>
          <a:off x="611188" y="4080272"/>
          <a:ext cx="7705725" cy="280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7" name="Equation" r:id="rId7" imgW="86868000" imgH="31699200" progId="Equation.DSMT4">
                  <p:embed/>
                </p:oleObj>
              </mc:Choice>
              <mc:Fallback>
                <p:oleObj name="Equation" r:id="rId7" imgW="86868000" imgH="31699200" progId="Equation.DSMT4">
                  <p:embed/>
                  <p:pic>
                    <p:nvPicPr>
                      <p:cNvPr id="0" name="图片 2253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1188" y="4080272"/>
                        <a:ext cx="7705725" cy="2805112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贝叶斯学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后验概率的分布</a:t>
            </a:r>
          </a:p>
        </p:txBody>
      </p:sp>
      <p:graphicFrame>
        <p:nvGraphicFramePr>
          <p:cNvPr id="337922" name="Object 2"/>
          <p:cNvGraphicFramePr>
            <a:graphicFrameLocks noChangeAspect="1"/>
          </p:cNvGraphicFramePr>
          <p:nvPr/>
        </p:nvGraphicFramePr>
        <p:xfrm>
          <a:off x="579149" y="2132856"/>
          <a:ext cx="8313331" cy="460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9" name="Equation" r:id="rId3" imgW="104241600" imgH="57912000" progId="Equation.DSMT4">
                  <p:embed/>
                </p:oleObj>
              </mc:Choice>
              <mc:Fallback>
                <p:oleObj name="Equation" r:id="rId3" imgW="104241600" imgH="57912000" progId="Equation.DSMT4">
                  <p:embed/>
                  <p:pic>
                    <p:nvPicPr>
                      <p:cNvPr id="0" name="图片 2355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9149" y="2132856"/>
                        <a:ext cx="8313331" cy="4608512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贝叶斯学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1.2 </a:t>
            </a:r>
            <a:r>
              <a:rPr lang="zh-CN" altLang="en-US" dirty="0">
                <a:solidFill>
                  <a:schemeClr val="tx1"/>
                </a:solidFill>
              </a:rPr>
              <a:t>估计分布的参数</a:t>
            </a:r>
            <a:r>
              <a:rPr lang="en-US" altLang="zh-CN" dirty="0">
                <a:solidFill>
                  <a:schemeClr val="tx1"/>
                </a:solidFill>
              </a:rPr>
              <a:t>:</a:t>
            </a:r>
            <a:r>
              <a:rPr lang="zh-CN" altLang="en-US" dirty="0"/>
              <a:t>单变量高斯</a:t>
            </a:r>
            <a:r>
              <a:rPr lang="en-US" altLang="zh-CN" dirty="0"/>
              <a:t>,</a:t>
            </a:r>
            <a:r>
              <a:rPr lang="zh-CN" altLang="en-US" dirty="0"/>
              <a:t>方差已知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zh-CN" altLang="en-US" dirty="0"/>
              <a:t>直观解释</a:t>
            </a:r>
          </a:p>
        </p:txBody>
      </p:sp>
      <p:pic>
        <p:nvPicPr>
          <p:cNvPr id="1802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2708920"/>
            <a:ext cx="4320480" cy="3257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直接箭头连接符 4"/>
          <p:cNvCxnSpPr/>
          <p:nvPr/>
        </p:nvCxnSpPr>
        <p:spPr>
          <a:xfrm>
            <a:off x="4499992" y="3429000"/>
            <a:ext cx="3528392" cy="0"/>
          </a:xfrm>
          <a:prstGeom prst="straightConnector1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5220072" y="3284984"/>
            <a:ext cx="0" cy="28803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7380312" y="3284984"/>
            <a:ext cx="0" cy="28803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5004048" y="3573016"/>
          <a:ext cx="370582" cy="427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3" name="Equation" r:id="rId4" imgW="3962400" imgH="4572000" progId="Equation.DSMT4">
                  <p:embed/>
                </p:oleObj>
              </mc:Choice>
              <mc:Fallback>
                <p:oleObj name="Equation" r:id="rId4" imgW="3962400" imgH="4572000" progId="Equation.DSMT4">
                  <p:embed/>
                  <p:pic>
                    <p:nvPicPr>
                      <p:cNvPr id="0" name="图片 24576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04048" y="3573016"/>
                        <a:ext cx="370582" cy="42759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7092280" y="3573016"/>
          <a:ext cx="576064" cy="392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4" name="Equation" r:id="rId6" imgW="6705600" imgH="4572000" progId="Equation.DSMT4">
                  <p:embed/>
                </p:oleObj>
              </mc:Choice>
              <mc:Fallback>
                <p:oleObj name="Equation" r:id="rId6" imgW="6705600" imgH="4572000" progId="Equation.DSMT4">
                  <p:embed/>
                  <p:pic>
                    <p:nvPicPr>
                      <p:cNvPr id="0" name="图片 24577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92280" y="3573016"/>
                        <a:ext cx="576064" cy="39277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连接符 9"/>
          <p:cNvCxnSpPr/>
          <p:nvPr/>
        </p:nvCxnSpPr>
        <p:spPr>
          <a:xfrm>
            <a:off x="5940152" y="3284984"/>
            <a:ext cx="0" cy="28803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5796136" y="3576439"/>
          <a:ext cx="3698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5" name="Equation" r:id="rId8" imgW="3962400" imgH="4572000" progId="Equation.DSMT4">
                  <p:embed/>
                </p:oleObj>
              </mc:Choice>
              <mc:Fallback>
                <p:oleObj name="Equation" r:id="rId8" imgW="3962400" imgH="4572000" progId="Equation.DSMT4">
                  <p:embed/>
                  <p:pic>
                    <p:nvPicPr>
                      <p:cNvPr id="0" name="Object 7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96136" y="3576439"/>
                        <a:ext cx="369888" cy="4286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2" name="Object 4"/>
          <p:cNvGraphicFramePr>
            <a:graphicFrameLocks noChangeAspect="1"/>
          </p:cNvGraphicFramePr>
          <p:nvPr/>
        </p:nvGraphicFramePr>
        <p:xfrm>
          <a:off x="4427984" y="2276872"/>
          <a:ext cx="3577172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6" name="Equation" r:id="rId10" imgW="42672000" imgH="9448800" progId="Equation.DSMT4">
                  <p:embed/>
                </p:oleObj>
              </mc:Choice>
              <mc:Fallback>
                <p:oleObj name="Equation" r:id="rId10" imgW="42672000" imgH="9448800" progId="Equation.DSMT4">
                  <p:embed/>
                  <p:pic>
                    <p:nvPicPr>
                      <p:cNvPr id="0" name="图片 24579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27984" y="2276872"/>
                        <a:ext cx="3577172" cy="7920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3" name="Object 5"/>
          <p:cNvGraphicFramePr>
            <a:graphicFrameLocks noChangeAspect="1"/>
          </p:cNvGraphicFramePr>
          <p:nvPr/>
        </p:nvGraphicFramePr>
        <p:xfrm>
          <a:off x="4644007" y="4221088"/>
          <a:ext cx="1512169" cy="717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7" name="Equation" r:id="rId12" imgW="18592800" imgH="8839200" progId="Equation.DSMT4">
                  <p:embed/>
                </p:oleObj>
              </mc:Choice>
              <mc:Fallback>
                <p:oleObj name="Equation" r:id="rId12" imgW="18592800" imgH="8839200" progId="Equation.DSMT4">
                  <p:embed/>
                  <p:pic>
                    <p:nvPicPr>
                      <p:cNvPr id="0" name="图片 24580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44007" y="4221088"/>
                        <a:ext cx="1512169" cy="71798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4" name="Object 6"/>
          <p:cNvGraphicFramePr>
            <a:graphicFrameLocks noChangeAspect="1"/>
          </p:cNvGraphicFramePr>
          <p:nvPr/>
        </p:nvGraphicFramePr>
        <p:xfrm>
          <a:off x="4644008" y="5157192"/>
          <a:ext cx="219216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8" name="Equation" r:id="rId14" imgW="24688800" imgH="4876800" progId="Equation.DSMT4">
                  <p:embed/>
                </p:oleObj>
              </mc:Choice>
              <mc:Fallback>
                <p:oleObj name="Equation" r:id="rId14" imgW="24688800" imgH="4876800" progId="Equation.DSMT4">
                  <p:embed/>
                  <p:pic>
                    <p:nvPicPr>
                      <p:cNvPr id="0" name="图片 24581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44008" y="5157192"/>
                        <a:ext cx="2192168" cy="43204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5" name="Object 7"/>
          <p:cNvGraphicFramePr>
            <a:graphicFrameLocks noChangeAspect="1"/>
          </p:cNvGraphicFramePr>
          <p:nvPr/>
        </p:nvGraphicFramePr>
        <p:xfrm>
          <a:off x="4716016" y="5733256"/>
          <a:ext cx="1728192" cy="801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9" name="Equation" r:id="rId16" imgW="21640800" imgH="10058400" progId="Equation.DSMT4">
                  <p:embed/>
                </p:oleObj>
              </mc:Choice>
              <mc:Fallback>
                <p:oleObj name="Equation" r:id="rId16" imgW="21640800" imgH="10058400" progId="Equation.DSMT4">
                  <p:embed/>
                  <p:pic>
                    <p:nvPicPr>
                      <p:cNvPr id="0" name="图片 24582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716016" y="5733256"/>
                        <a:ext cx="1728192" cy="80189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接连接符 17"/>
          <p:cNvCxnSpPr/>
          <p:nvPr/>
        </p:nvCxnSpPr>
        <p:spPr>
          <a:xfrm>
            <a:off x="2699792" y="3140968"/>
            <a:ext cx="0" cy="2520280"/>
          </a:xfrm>
          <a:prstGeom prst="line">
            <a:avLst/>
          </a:prstGeom>
          <a:ln>
            <a:prstDash val="sysDash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>
            <a:off x="2483768" y="5013176"/>
            <a:ext cx="432048" cy="0"/>
          </a:xfrm>
          <a:prstGeom prst="straightConnector1">
            <a:avLst/>
          </a:prstGeom>
          <a:ln>
            <a:solidFill>
              <a:srgbClr val="0000FF"/>
            </a:solidFill>
            <a:headEnd type="arrow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31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319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贝叶斯学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1.2 </a:t>
            </a:r>
            <a:r>
              <a:rPr lang="zh-CN" altLang="en-US" dirty="0">
                <a:solidFill>
                  <a:schemeClr val="tx1"/>
                </a:solidFill>
              </a:rPr>
              <a:t>估计分布的参数</a:t>
            </a:r>
            <a:r>
              <a:rPr lang="en-US" altLang="zh-CN" dirty="0">
                <a:solidFill>
                  <a:schemeClr val="tx1"/>
                </a:solidFill>
              </a:rPr>
              <a:t>:</a:t>
            </a:r>
            <a:r>
              <a:rPr lang="zh-CN" altLang="en-US" dirty="0"/>
              <a:t>单变量高斯</a:t>
            </a:r>
            <a:r>
              <a:rPr lang="en-US" altLang="zh-CN" dirty="0"/>
              <a:t>,</a:t>
            </a:r>
            <a:r>
              <a:rPr lang="zh-CN" altLang="en-US" dirty="0"/>
              <a:t>方差已知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zh-CN" altLang="en-US" dirty="0"/>
              <a:t>预测分布</a:t>
            </a:r>
          </a:p>
        </p:txBody>
      </p:sp>
      <p:graphicFrame>
        <p:nvGraphicFramePr>
          <p:cNvPr id="338953" name="Object 9"/>
          <p:cNvGraphicFramePr>
            <a:graphicFrameLocks noChangeAspect="1"/>
          </p:cNvGraphicFramePr>
          <p:nvPr/>
        </p:nvGraphicFramePr>
        <p:xfrm>
          <a:off x="683568" y="2925316"/>
          <a:ext cx="2359362" cy="503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7" name="Equation" r:id="rId3" imgW="27127200" imgH="5791200" progId="Equation.DSMT4">
                  <p:embed/>
                </p:oleObj>
              </mc:Choice>
              <mc:Fallback>
                <p:oleObj name="Equation" r:id="rId3" imgW="27127200" imgH="5791200" progId="Equation.DSMT4">
                  <p:embed/>
                  <p:pic>
                    <p:nvPicPr>
                      <p:cNvPr id="0" name="图片 2560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2925316"/>
                        <a:ext cx="2359362" cy="50368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4" name="Object 10"/>
          <p:cNvGraphicFramePr>
            <a:graphicFrameLocks noChangeAspect="1"/>
          </p:cNvGraphicFramePr>
          <p:nvPr/>
        </p:nvGraphicFramePr>
        <p:xfrm>
          <a:off x="683568" y="3717032"/>
          <a:ext cx="5194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8" name="Equation" r:id="rId5" imgW="59740800" imgH="6400800" progId="Equation.DSMT4">
                  <p:embed/>
                </p:oleObj>
              </mc:Choice>
              <mc:Fallback>
                <p:oleObj name="Equation" r:id="rId5" imgW="59740800" imgH="6400800" progId="Equation.DSMT4">
                  <p:embed/>
                  <p:pic>
                    <p:nvPicPr>
                      <p:cNvPr id="0" name="图片 2560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3568" y="3717032"/>
                        <a:ext cx="5194300" cy="55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主要内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56792"/>
            <a:ext cx="3970784" cy="4569371"/>
          </a:xfrm>
          <a:solidFill>
            <a:schemeClr val="bg1">
              <a:lumMod val="85000"/>
            </a:schemeClr>
          </a:solidFill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贝叶斯学习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1 MLE /MAP /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贝叶斯估计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2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估计分布的参数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1.2.1 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ernouli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irichlet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1.2.2 Gaussian(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均值和方差）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3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估计模型的参数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1.3.1 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回归模型</a:t>
            </a:r>
            <a:endPara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1.3.2 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逻辑斯谛分类</a:t>
            </a:r>
            <a:endPara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1.3.3 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朴素贝叶斯</a:t>
            </a:r>
            <a:endPara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内容占位符 2"/>
          <p:cNvSpPr txBox="1"/>
          <p:nvPr/>
        </p:nvSpPr>
        <p:spPr>
          <a:xfrm>
            <a:off x="4499992" y="1556792"/>
            <a:ext cx="3970784" cy="456937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>
              <a:spcBef>
                <a:spcPct val="20000"/>
              </a:spcBef>
              <a:buFont typeface="Wingdings" panose="05000000000000000000" pitchFamily="2" charset="2"/>
              <a:buChar char="n"/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. EM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算法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lvl="0" indent="-342900">
              <a:spcBef>
                <a:spcPct val="20000"/>
              </a:spcBef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.1 </a:t>
            </a:r>
            <a:r>
              <a:rPr lang="zh-CN" altLang="en-US" sz="24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原理</a:t>
            </a:r>
            <a:endParaRPr lang="en-US" altLang="zh-CN" sz="2400" b="1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lvl="0" indent="-342900">
              <a:spcBef>
                <a:spcPct val="20000"/>
              </a:spcBef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.2 EM</a:t>
            </a:r>
            <a:r>
              <a:rPr lang="zh-CN" altLang="en-US" sz="24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求解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GMM</a:t>
            </a:r>
          </a:p>
          <a:p>
            <a:pPr marL="342900" lvl="0" indent="-342900">
              <a:spcBef>
                <a:spcPct val="20000"/>
              </a:spcBef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.3 EM</a:t>
            </a:r>
            <a:r>
              <a:rPr lang="zh-CN" altLang="en-US" sz="24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求解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HMM</a:t>
            </a:r>
          </a:p>
          <a:p>
            <a:pPr marL="342900" lvl="0" indent="-342900">
              <a:spcBef>
                <a:spcPct val="20000"/>
              </a:spcBef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.4 EM</a:t>
            </a:r>
            <a:r>
              <a:rPr lang="zh-CN" altLang="en-US" sz="24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求解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朴素贝叶斯</a:t>
            </a:r>
          </a:p>
        </p:txBody>
      </p:sp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99993" y="4252932"/>
            <a:ext cx="1440160" cy="1866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40153" y="4247450"/>
            <a:ext cx="1440954" cy="1866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贝叶斯学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1.2 </a:t>
            </a:r>
            <a:r>
              <a:rPr lang="zh-CN" altLang="en-US" dirty="0">
                <a:solidFill>
                  <a:schemeClr val="tx1"/>
                </a:solidFill>
              </a:rPr>
              <a:t>估计分布的参数：</a:t>
            </a:r>
            <a:r>
              <a:rPr lang="zh-CN" altLang="en-US" dirty="0"/>
              <a:t>单变量高斯</a:t>
            </a:r>
            <a:r>
              <a:rPr lang="en-US" altLang="zh-CN" dirty="0"/>
              <a:t>,</a:t>
            </a:r>
            <a:r>
              <a:rPr lang="zh-CN" altLang="en-US" dirty="0"/>
              <a:t>方差未知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181250" name="Object 2"/>
          <p:cNvGraphicFramePr>
            <a:graphicFrameLocks noChangeAspect="1"/>
          </p:cNvGraphicFramePr>
          <p:nvPr/>
        </p:nvGraphicFramePr>
        <p:xfrm>
          <a:off x="1768475" y="2981325"/>
          <a:ext cx="2063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1" name="Equation" r:id="rId3" imgW="2438400" imgH="3657600" progId="Equation.DSMT4">
                  <p:embed/>
                </p:oleObj>
              </mc:Choice>
              <mc:Fallback>
                <p:oleObj name="Equation" r:id="rId3" imgW="2438400" imgH="3657600" progId="Equation.DSMT4">
                  <p:embed/>
                  <p:pic>
                    <p:nvPicPr>
                      <p:cNvPr id="0" name="图片 2662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8475" y="2981325"/>
                        <a:ext cx="206375" cy="3095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1" name="Object 3"/>
          <p:cNvGraphicFramePr>
            <a:graphicFrameLocks noChangeAspect="1"/>
          </p:cNvGraphicFramePr>
          <p:nvPr/>
        </p:nvGraphicFramePr>
        <p:xfrm>
          <a:off x="107504" y="2276475"/>
          <a:ext cx="9015413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2" name="Equation" r:id="rId5" imgW="113690400" imgH="26822400" progId="Equation.DSMT4">
                  <p:embed/>
                </p:oleObj>
              </mc:Choice>
              <mc:Fallback>
                <p:oleObj name="Equation" r:id="rId5" imgW="113690400" imgH="26822400" progId="Equation.DSMT4">
                  <p:embed/>
                  <p:pic>
                    <p:nvPicPr>
                      <p:cNvPr id="0" name="图片 2662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504" y="2276475"/>
                        <a:ext cx="9015413" cy="212725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2" name="Object 4"/>
          <p:cNvGraphicFramePr>
            <a:graphicFrameLocks noChangeAspect="1"/>
          </p:cNvGraphicFramePr>
          <p:nvPr/>
        </p:nvGraphicFramePr>
        <p:xfrm>
          <a:off x="3192463" y="4170363"/>
          <a:ext cx="21113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3" name="Equation" r:id="rId7" imgW="2438400" imgH="3657600" progId="Equation.DSMT4">
                  <p:embed/>
                </p:oleObj>
              </mc:Choice>
              <mc:Fallback>
                <p:oleObj name="Equation" r:id="rId7" imgW="2438400" imgH="3657600" progId="Equation.DSMT4">
                  <p:embed/>
                  <p:pic>
                    <p:nvPicPr>
                      <p:cNvPr id="0" name="图片 2662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92463" y="4170363"/>
                        <a:ext cx="211137" cy="3159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3" name="Object 5"/>
          <p:cNvGraphicFramePr>
            <a:graphicFrameLocks noChangeAspect="1"/>
          </p:cNvGraphicFramePr>
          <p:nvPr/>
        </p:nvGraphicFramePr>
        <p:xfrm>
          <a:off x="107504" y="4437112"/>
          <a:ext cx="9016374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4" name="Equation" r:id="rId8" imgW="113080800" imgH="24384000" progId="Equation.DSMT4">
                  <p:embed/>
                </p:oleObj>
              </mc:Choice>
              <mc:Fallback>
                <p:oleObj name="Equation" r:id="rId8" imgW="113080800" imgH="24384000" progId="Equation.DSMT4">
                  <p:embed/>
                  <p:pic>
                    <p:nvPicPr>
                      <p:cNvPr id="0" name="图片 26627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7504" y="4437112"/>
                        <a:ext cx="9016374" cy="1944216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贝叶斯学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1.2 </a:t>
            </a:r>
            <a:r>
              <a:rPr lang="zh-CN" altLang="en-US" dirty="0">
                <a:solidFill>
                  <a:schemeClr val="tx1"/>
                </a:solidFill>
              </a:rPr>
              <a:t>估计分布的参数</a:t>
            </a:r>
            <a:r>
              <a:rPr lang="en-US" altLang="zh-CN" dirty="0">
                <a:solidFill>
                  <a:schemeClr val="tx1"/>
                </a:solidFill>
              </a:rPr>
              <a:t>:</a:t>
            </a:r>
            <a:r>
              <a:rPr lang="zh-CN" altLang="en-US" dirty="0"/>
              <a:t>单变量高斯</a:t>
            </a:r>
            <a:r>
              <a:rPr lang="en-US" altLang="zh-CN" dirty="0"/>
              <a:t>,</a:t>
            </a:r>
            <a:r>
              <a:rPr lang="zh-CN" altLang="en-US" dirty="0"/>
              <a:t>方差未知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zh-CN" altLang="en-US" dirty="0"/>
              <a:t>预测分布</a:t>
            </a:r>
          </a:p>
        </p:txBody>
      </p:sp>
      <p:graphicFrame>
        <p:nvGraphicFramePr>
          <p:cNvPr id="338953" name="Object 9"/>
          <p:cNvGraphicFramePr>
            <a:graphicFrameLocks noChangeAspect="1"/>
          </p:cNvGraphicFramePr>
          <p:nvPr/>
        </p:nvGraphicFramePr>
        <p:xfrm>
          <a:off x="755576" y="2852936"/>
          <a:ext cx="2664296" cy="468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5" name="Equation" r:id="rId3" imgW="32918400" imgH="5791200" progId="Equation.DSMT4">
                  <p:embed/>
                </p:oleObj>
              </mc:Choice>
              <mc:Fallback>
                <p:oleObj name="Equation" r:id="rId3" imgW="32918400" imgH="5791200" progId="Equation.DSMT4">
                  <p:embed/>
                  <p:pic>
                    <p:nvPicPr>
                      <p:cNvPr id="0" name="图片 2764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6" y="2852936"/>
                        <a:ext cx="2664296" cy="46843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4" name="Object 10"/>
          <p:cNvGraphicFramePr>
            <a:graphicFrameLocks noChangeAspect="1"/>
          </p:cNvGraphicFramePr>
          <p:nvPr/>
        </p:nvGraphicFramePr>
        <p:xfrm>
          <a:off x="755576" y="3446264"/>
          <a:ext cx="51403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6" name="Equation" r:id="rId5" imgW="59131200" imgH="6400800" progId="Equation.DSMT4">
                  <p:embed/>
                </p:oleObj>
              </mc:Choice>
              <mc:Fallback>
                <p:oleObj name="Equation" r:id="rId5" imgW="59131200" imgH="6400800" progId="Equation.DSMT4">
                  <p:embed/>
                  <p:pic>
                    <p:nvPicPr>
                      <p:cNvPr id="0" name="图片 2764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5576" y="3446264"/>
                        <a:ext cx="5140325" cy="55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贝叶斯学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1.3 </a:t>
            </a:r>
            <a:r>
              <a:rPr lang="zh-CN" altLang="en-US" dirty="0">
                <a:solidFill>
                  <a:schemeClr val="tx1"/>
                </a:solidFill>
              </a:rPr>
              <a:t>估计模型的参数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zh-CN" altLang="en-US" dirty="0">
                <a:solidFill>
                  <a:srgbClr val="FF0000"/>
                </a:solidFill>
              </a:rPr>
              <a:t>回归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sz="2400" dirty="0"/>
              <a:t>问题描述</a:t>
            </a:r>
            <a:endParaRPr lang="en-US" altLang="zh-CN" sz="2400" dirty="0"/>
          </a:p>
          <a:p>
            <a:endParaRPr lang="en-US" altLang="zh-CN" sz="2400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sz="2400" dirty="0"/>
              <a:t>样本似然</a:t>
            </a:r>
            <a:endParaRPr lang="en-US" altLang="zh-CN" sz="2400" dirty="0"/>
          </a:p>
          <a:p>
            <a:endParaRPr lang="zh-CN" altLang="en-US" dirty="0"/>
          </a:p>
        </p:txBody>
      </p:sp>
      <p:graphicFrame>
        <p:nvGraphicFramePr>
          <p:cNvPr id="165889" name="Object 1"/>
          <p:cNvGraphicFramePr>
            <a:graphicFrameLocks noChangeAspect="1"/>
          </p:cNvGraphicFramePr>
          <p:nvPr/>
        </p:nvGraphicFramePr>
        <p:xfrm>
          <a:off x="611560" y="2708920"/>
          <a:ext cx="4636613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9" name="Equation" r:id="rId3" imgW="53644800" imgH="12496800" progId="Equation.DSMT4">
                  <p:embed/>
                </p:oleObj>
              </mc:Choice>
              <mc:Fallback>
                <p:oleObj name="Equation" r:id="rId3" imgW="53644800" imgH="12496800" progId="Equation.DSMT4">
                  <p:embed/>
                  <p:pic>
                    <p:nvPicPr>
                      <p:cNvPr id="0" name="图片 2867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2708920"/>
                        <a:ext cx="4636613" cy="108012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0" name="Object 2"/>
          <p:cNvGraphicFramePr>
            <a:graphicFrameLocks noChangeAspect="1"/>
          </p:cNvGraphicFramePr>
          <p:nvPr/>
        </p:nvGraphicFramePr>
        <p:xfrm>
          <a:off x="611560" y="4581128"/>
          <a:ext cx="724693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0" name="Equation" r:id="rId5" imgW="84124800" imgH="5791200" progId="Equation.DSMT4">
                  <p:embed/>
                </p:oleObj>
              </mc:Choice>
              <mc:Fallback>
                <p:oleObj name="Equation" r:id="rId5" imgW="84124800" imgH="5791200" progId="Equation.DSMT4">
                  <p:embed/>
                  <p:pic>
                    <p:nvPicPr>
                      <p:cNvPr id="0" name="图片 2867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0" y="4581128"/>
                        <a:ext cx="7246938" cy="5000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1" name="Object 3"/>
          <p:cNvGraphicFramePr>
            <a:graphicFrameLocks noChangeAspect="1"/>
          </p:cNvGraphicFramePr>
          <p:nvPr/>
        </p:nvGraphicFramePr>
        <p:xfrm>
          <a:off x="611560" y="5157192"/>
          <a:ext cx="7484047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1" name="Equation" r:id="rId7" imgW="89001600" imgH="17983200" progId="Equation.DSMT4">
                  <p:embed/>
                </p:oleObj>
              </mc:Choice>
              <mc:Fallback>
                <p:oleObj name="Equation" r:id="rId7" imgW="89001600" imgH="17983200" progId="Equation.DSMT4">
                  <p:embed/>
                  <p:pic>
                    <p:nvPicPr>
                      <p:cNvPr id="0" name="图片 28674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1560" y="5157192"/>
                        <a:ext cx="7484047" cy="151216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贝叶斯学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MLE</a:t>
            </a:r>
            <a:endParaRPr lang="zh-CN" altLang="en-US" dirty="0"/>
          </a:p>
        </p:txBody>
      </p:sp>
      <p:graphicFrame>
        <p:nvGraphicFramePr>
          <p:cNvPr id="183298" name="Object 2"/>
          <p:cNvGraphicFramePr>
            <a:graphicFrameLocks noChangeAspect="1"/>
          </p:cNvGraphicFramePr>
          <p:nvPr/>
        </p:nvGraphicFramePr>
        <p:xfrm>
          <a:off x="899592" y="4005064"/>
          <a:ext cx="2520280" cy="581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3" name="Equation" r:id="rId3" imgW="27736800" imgH="6400800" progId="Equation.DSMT4">
                  <p:embed/>
                </p:oleObj>
              </mc:Choice>
              <mc:Fallback>
                <p:oleObj name="Equation" r:id="rId3" imgW="27736800" imgH="6400800" progId="Equation.DSMT4">
                  <p:embed/>
                  <p:pic>
                    <p:nvPicPr>
                      <p:cNvPr id="0" name="图片 2969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4005064"/>
                        <a:ext cx="2520280" cy="58160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299" name="Object 3"/>
          <p:cNvGraphicFramePr>
            <a:graphicFrameLocks noChangeAspect="1"/>
          </p:cNvGraphicFramePr>
          <p:nvPr/>
        </p:nvGraphicFramePr>
        <p:xfrm>
          <a:off x="827585" y="2236149"/>
          <a:ext cx="6552728" cy="1625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4" name="Equation" r:id="rId5" imgW="72542400" imgH="17983200" progId="Equation.DSMT4">
                  <p:embed/>
                </p:oleObj>
              </mc:Choice>
              <mc:Fallback>
                <p:oleObj name="Equation" r:id="rId5" imgW="72542400" imgH="17983200" progId="Equation.DSMT4">
                  <p:embed/>
                  <p:pic>
                    <p:nvPicPr>
                      <p:cNvPr id="0" name="图片 2969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585" y="2236149"/>
                        <a:ext cx="6552728" cy="162549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贝叶斯学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贝叶斯思路</a:t>
            </a:r>
          </a:p>
        </p:txBody>
      </p:sp>
      <p:graphicFrame>
        <p:nvGraphicFramePr>
          <p:cNvPr id="184322" name="Object 2"/>
          <p:cNvGraphicFramePr>
            <a:graphicFrameLocks noChangeAspect="1"/>
          </p:cNvGraphicFramePr>
          <p:nvPr/>
        </p:nvGraphicFramePr>
        <p:xfrm>
          <a:off x="627905" y="2172121"/>
          <a:ext cx="7256463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7" name="Equation" r:id="rId3" imgW="99669600" imgH="17983200" progId="Equation.DSMT4">
                  <p:embed/>
                </p:oleObj>
              </mc:Choice>
              <mc:Fallback>
                <p:oleObj name="Equation" r:id="rId3" imgW="99669600" imgH="17983200" progId="Equation.DSMT4">
                  <p:embed/>
                  <p:pic>
                    <p:nvPicPr>
                      <p:cNvPr id="0" name="图片 3072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7905" y="2172121"/>
                        <a:ext cx="7256463" cy="1309687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3" name="Object 3"/>
          <p:cNvGraphicFramePr>
            <a:graphicFrameLocks noChangeAspect="1"/>
          </p:cNvGraphicFramePr>
          <p:nvPr/>
        </p:nvGraphicFramePr>
        <p:xfrm>
          <a:off x="3740496" y="3230140"/>
          <a:ext cx="18256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8" name="Equation" r:id="rId5" imgW="2438400" imgH="3657600" progId="Equation.DSMT4">
                  <p:embed/>
                </p:oleObj>
              </mc:Choice>
              <mc:Fallback>
                <p:oleObj name="Equation" r:id="rId5" imgW="2438400" imgH="3657600" progId="Equation.DSMT4">
                  <p:embed/>
                  <p:pic>
                    <p:nvPicPr>
                      <p:cNvPr id="0" name="图片 3072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40496" y="3230140"/>
                        <a:ext cx="182563" cy="276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4" name="Object 4"/>
          <p:cNvGraphicFramePr>
            <a:graphicFrameLocks noChangeAspect="1"/>
          </p:cNvGraphicFramePr>
          <p:nvPr/>
        </p:nvGraphicFramePr>
        <p:xfrm>
          <a:off x="627409" y="3539703"/>
          <a:ext cx="725487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9" name="Equation" r:id="rId7" imgW="91440000" imgH="8839200" progId="Equation.DSMT4">
                  <p:embed/>
                </p:oleObj>
              </mc:Choice>
              <mc:Fallback>
                <p:oleObj name="Equation" r:id="rId7" imgW="91440000" imgH="8839200" progId="Equation.DSMT4">
                  <p:embed/>
                  <p:pic>
                    <p:nvPicPr>
                      <p:cNvPr id="0" name="图片 30722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7409" y="3539703"/>
                        <a:ext cx="7254875" cy="703262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6" name="Object 6"/>
          <p:cNvGraphicFramePr>
            <a:graphicFrameLocks noChangeAspect="1"/>
          </p:cNvGraphicFramePr>
          <p:nvPr/>
        </p:nvGraphicFramePr>
        <p:xfrm>
          <a:off x="627905" y="4332361"/>
          <a:ext cx="4802187" cy="204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0" name="Equation" r:id="rId9" imgW="55168800" imgH="23469600" progId="Equation.DSMT4">
                  <p:embed/>
                </p:oleObj>
              </mc:Choice>
              <mc:Fallback>
                <p:oleObj name="Equation" r:id="rId9" imgW="55168800" imgH="23469600" progId="Equation.DSMT4">
                  <p:embed/>
                  <p:pic>
                    <p:nvPicPr>
                      <p:cNvPr id="0" name="图片 30723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7905" y="4332361"/>
                        <a:ext cx="4802187" cy="204787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8" name="Object 8"/>
          <p:cNvGraphicFramePr>
            <a:graphicFrameLocks noChangeAspect="1"/>
          </p:cNvGraphicFramePr>
          <p:nvPr/>
        </p:nvGraphicFramePr>
        <p:xfrm>
          <a:off x="5451821" y="4331865"/>
          <a:ext cx="2414588" cy="204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1" name="Equation" r:id="rId11" imgW="32308800" imgH="27432000" progId="Equation.DSMT4">
                  <p:embed/>
                </p:oleObj>
              </mc:Choice>
              <mc:Fallback>
                <p:oleObj name="Equation" r:id="rId11" imgW="32308800" imgH="27432000" progId="Equation.DSMT4">
                  <p:embed/>
                  <p:pic>
                    <p:nvPicPr>
                      <p:cNvPr id="0" name="图片 30724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51821" y="4331865"/>
                        <a:ext cx="2414588" cy="2049463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贝叶斯学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graphicFrame>
        <p:nvGraphicFramePr>
          <p:cNvPr id="356354" name="Object 2"/>
          <p:cNvGraphicFramePr>
            <a:graphicFrameLocks noChangeAspect="1"/>
          </p:cNvGraphicFramePr>
          <p:nvPr/>
        </p:nvGraphicFramePr>
        <p:xfrm>
          <a:off x="2339752" y="2396207"/>
          <a:ext cx="40084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1" name="Equation" r:id="rId3" imgW="47548800" imgH="4876800" progId="Equation.DSMT4">
                  <p:embed/>
                </p:oleObj>
              </mc:Choice>
              <mc:Fallback>
                <p:oleObj name="Equation" r:id="rId3" imgW="47548800" imgH="4876800" progId="Equation.DSMT4">
                  <p:embed/>
                  <p:pic>
                    <p:nvPicPr>
                      <p:cNvPr id="0" name="图片 3174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9752" y="2396207"/>
                        <a:ext cx="4008437" cy="40957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55" name="Object 3"/>
          <p:cNvGraphicFramePr>
            <a:graphicFrameLocks noChangeAspect="1"/>
          </p:cNvGraphicFramePr>
          <p:nvPr/>
        </p:nvGraphicFramePr>
        <p:xfrm>
          <a:off x="2339752" y="2827635"/>
          <a:ext cx="4008438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2" name="Equation" r:id="rId5" imgW="50901600" imgH="25908000" progId="Equation.DSMT4">
                  <p:embed/>
                </p:oleObj>
              </mc:Choice>
              <mc:Fallback>
                <p:oleObj name="Equation" r:id="rId5" imgW="50901600" imgH="25908000" progId="Equation.DSMT4">
                  <p:embed/>
                  <p:pic>
                    <p:nvPicPr>
                      <p:cNvPr id="0" name="图片 3174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9752" y="2827635"/>
                        <a:ext cx="4008438" cy="204152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356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贝叶斯学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已知后验概率的分布后，进行</a:t>
            </a:r>
            <a:r>
              <a:rPr lang="en-US" altLang="zh-CN" dirty="0"/>
              <a:t>MAP</a:t>
            </a:r>
            <a:endParaRPr lang="zh-CN" altLang="en-US" dirty="0"/>
          </a:p>
        </p:txBody>
      </p:sp>
      <p:graphicFrame>
        <p:nvGraphicFramePr>
          <p:cNvPr id="185347" name="Object 3"/>
          <p:cNvGraphicFramePr>
            <a:graphicFrameLocks noChangeAspect="1"/>
          </p:cNvGraphicFramePr>
          <p:nvPr/>
        </p:nvGraphicFramePr>
        <p:xfrm>
          <a:off x="582315" y="2276872"/>
          <a:ext cx="7158037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5" name="Equation" r:id="rId3" imgW="86563200" imgH="29565600" progId="Equation.DSMT4">
                  <p:embed/>
                </p:oleObj>
              </mc:Choice>
              <mc:Fallback>
                <p:oleObj name="Equation" r:id="rId3" imgW="86563200" imgH="29565600" progId="Equation.DSMT4">
                  <p:embed/>
                  <p:pic>
                    <p:nvPicPr>
                      <p:cNvPr id="0" name="图片 3276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2315" y="2276872"/>
                        <a:ext cx="7158037" cy="244792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9" name="Object 5"/>
          <p:cNvGraphicFramePr>
            <a:graphicFrameLocks noChangeAspect="1"/>
          </p:cNvGraphicFramePr>
          <p:nvPr/>
        </p:nvGraphicFramePr>
        <p:xfrm>
          <a:off x="3923928" y="4149080"/>
          <a:ext cx="2160240" cy="498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6" name="Equation" r:id="rId5" imgW="27736800" imgH="6400800" progId="Equation.DSMT4">
                  <p:embed/>
                </p:oleObj>
              </mc:Choice>
              <mc:Fallback>
                <p:oleObj name="Equation" r:id="rId5" imgW="27736800" imgH="6400800" progId="Equation.DSMT4">
                  <p:embed/>
                  <p:pic>
                    <p:nvPicPr>
                      <p:cNvPr id="0" name="图片 3276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23928" y="4149080"/>
                        <a:ext cx="2160240" cy="49820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0" name="Object 6"/>
          <p:cNvGraphicFramePr>
            <a:graphicFrameLocks noChangeAspect="1"/>
          </p:cNvGraphicFramePr>
          <p:nvPr/>
        </p:nvGraphicFramePr>
        <p:xfrm>
          <a:off x="572244" y="4869160"/>
          <a:ext cx="52959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7" name="Equation" r:id="rId7" imgW="65227200" imgH="9753600" progId="Equation.DSMT4">
                  <p:embed/>
                </p:oleObj>
              </mc:Choice>
              <mc:Fallback>
                <p:oleObj name="Equation" r:id="rId7" imgW="65227200" imgH="9753600" progId="Equation.DSMT4">
                  <p:embed/>
                  <p:pic>
                    <p:nvPicPr>
                      <p:cNvPr id="0" name="图片 3277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2244" y="4869160"/>
                        <a:ext cx="5295900" cy="7921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1" name="Object 7"/>
          <p:cNvGraphicFramePr>
            <a:graphicFrameLocks noChangeAspect="1"/>
          </p:cNvGraphicFramePr>
          <p:nvPr/>
        </p:nvGraphicFramePr>
        <p:xfrm>
          <a:off x="612577" y="5805264"/>
          <a:ext cx="4535487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8" name="Equation" r:id="rId9" imgW="54864000" imgH="7924800" progId="Equation.DSMT4">
                  <p:embed/>
                </p:oleObj>
              </mc:Choice>
              <mc:Fallback>
                <p:oleObj name="Equation" r:id="rId9" imgW="54864000" imgH="7924800" progId="Equation.DSMT4">
                  <p:embed/>
                  <p:pic>
                    <p:nvPicPr>
                      <p:cNvPr id="0" name="图片 32771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2577" y="5805264"/>
                        <a:ext cx="4535487" cy="6556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贝叶斯学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线性回归的预测分布</a:t>
            </a:r>
          </a:p>
        </p:txBody>
      </p:sp>
      <p:graphicFrame>
        <p:nvGraphicFramePr>
          <p:cNvPr id="186370" name="Object 2"/>
          <p:cNvGraphicFramePr>
            <a:graphicFrameLocks noChangeAspect="1"/>
          </p:cNvGraphicFramePr>
          <p:nvPr/>
        </p:nvGraphicFramePr>
        <p:xfrm>
          <a:off x="827584" y="2204864"/>
          <a:ext cx="2592388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9" name="Equation" r:id="rId3" imgW="29870400" imgH="20726400" progId="Equation.DSMT4">
                  <p:embed/>
                </p:oleObj>
              </mc:Choice>
              <mc:Fallback>
                <p:oleObj name="Equation" r:id="rId3" imgW="29870400" imgH="20726400" progId="Equation.DSMT4">
                  <p:embed/>
                  <p:pic>
                    <p:nvPicPr>
                      <p:cNvPr id="0" name="图片 3379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2204864"/>
                        <a:ext cx="2592388" cy="180022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2" name="Object 4"/>
          <p:cNvGraphicFramePr>
            <a:graphicFrameLocks noChangeAspect="1"/>
          </p:cNvGraphicFramePr>
          <p:nvPr/>
        </p:nvGraphicFramePr>
        <p:xfrm>
          <a:off x="3456458" y="2204864"/>
          <a:ext cx="3779838" cy="179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0" name="Equation" r:id="rId5" imgW="44196000" imgH="21031200" progId="Equation.DSMT4">
                  <p:embed/>
                </p:oleObj>
              </mc:Choice>
              <mc:Fallback>
                <p:oleObj name="Equation" r:id="rId5" imgW="44196000" imgH="21031200" progId="Equation.DSMT4">
                  <p:embed/>
                  <p:pic>
                    <p:nvPicPr>
                      <p:cNvPr id="0" name="图片 3379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56458" y="2204864"/>
                        <a:ext cx="3779838" cy="179863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3" name="Object 5"/>
          <p:cNvGraphicFramePr>
            <a:graphicFrameLocks noChangeAspect="1"/>
          </p:cNvGraphicFramePr>
          <p:nvPr/>
        </p:nvGraphicFramePr>
        <p:xfrm>
          <a:off x="827584" y="4043386"/>
          <a:ext cx="6408712" cy="1977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1" name="Equation" r:id="rId7" imgW="78028800" imgH="24079200" progId="Equation.DSMT4">
                  <p:embed/>
                </p:oleObj>
              </mc:Choice>
              <mc:Fallback>
                <p:oleObj name="Equation" r:id="rId7" imgW="78028800" imgH="24079200" progId="Equation.DSMT4">
                  <p:embed/>
                  <p:pic>
                    <p:nvPicPr>
                      <p:cNvPr id="0" name="图片 33794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7584" y="4043386"/>
                        <a:ext cx="6408712" cy="1977902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贝叶斯学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357379" name="Object 3"/>
          <p:cNvGraphicFramePr>
            <a:graphicFrameLocks noChangeAspect="1"/>
          </p:cNvGraphicFramePr>
          <p:nvPr/>
        </p:nvGraphicFramePr>
        <p:xfrm>
          <a:off x="395536" y="1268761"/>
          <a:ext cx="8352928" cy="2114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3" name="Equation" r:id="rId3" imgW="96316800" imgH="24384000" progId="Equation.DSMT4">
                  <p:embed/>
                </p:oleObj>
              </mc:Choice>
              <mc:Fallback>
                <p:oleObj name="Equation" r:id="rId3" imgW="96316800" imgH="24384000" progId="Equation.DSMT4">
                  <p:embed/>
                  <p:pic>
                    <p:nvPicPr>
                      <p:cNvPr id="0" name="图片 3481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536" y="1268761"/>
                        <a:ext cx="8352928" cy="2114666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0" name="Object 4"/>
          <p:cNvGraphicFramePr>
            <a:graphicFrameLocks noChangeAspect="1"/>
          </p:cNvGraphicFramePr>
          <p:nvPr/>
        </p:nvGraphicFramePr>
        <p:xfrm>
          <a:off x="383778" y="3446562"/>
          <a:ext cx="5340350" cy="199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4" name="Equation" r:id="rId5" imgW="59436000" imgH="22250400" progId="Equation.DSMT4">
                  <p:embed/>
                </p:oleObj>
              </mc:Choice>
              <mc:Fallback>
                <p:oleObj name="Equation" r:id="rId5" imgW="59436000" imgH="22250400" progId="Equation.DSMT4">
                  <p:embed/>
                  <p:pic>
                    <p:nvPicPr>
                      <p:cNvPr id="0" name="图片 3481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778" y="3446562"/>
                        <a:ext cx="5340350" cy="1998662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1" name="Object 5"/>
          <p:cNvGraphicFramePr>
            <a:graphicFrameLocks noChangeAspect="1"/>
          </p:cNvGraphicFramePr>
          <p:nvPr/>
        </p:nvGraphicFramePr>
        <p:xfrm>
          <a:off x="5795963" y="3448149"/>
          <a:ext cx="2954337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5" name="Equation" r:id="rId7" imgW="32918400" imgH="22250400" progId="Equation.DSMT4">
                  <p:embed/>
                </p:oleObj>
              </mc:Choice>
              <mc:Fallback>
                <p:oleObj name="Equation" r:id="rId7" imgW="32918400" imgH="22250400" progId="Equation.DSMT4">
                  <p:embed/>
                  <p:pic>
                    <p:nvPicPr>
                      <p:cNvPr id="0" name="图片 34818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95963" y="3448149"/>
                        <a:ext cx="2954337" cy="199707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2" name="Object 6"/>
          <p:cNvGraphicFramePr>
            <a:graphicFrameLocks noChangeAspect="1"/>
          </p:cNvGraphicFramePr>
          <p:nvPr/>
        </p:nvGraphicFramePr>
        <p:xfrm>
          <a:off x="395288" y="5516563"/>
          <a:ext cx="835342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6" name="Equation" r:id="rId9" imgW="107594400" imgH="14325600" progId="Equation.DSMT4">
                  <p:embed/>
                </p:oleObj>
              </mc:Choice>
              <mc:Fallback>
                <p:oleObj name="Equation" r:id="rId9" imgW="107594400" imgH="14325600" progId="Equation.DSMT4">
                  <p:embed/>
                  <p:pic>
                    <p:nvPicPr>
                      <p:cNvPr id="0" name="图片 34819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5288" y="5516563"/>
                        <a:ext cx="8353425" cy="111125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贝叶斯学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线性回归的预测分布</a:t>
            </a:r>
          </a:p>
          <a:p>
            <a:endParaRPr lang="zh-CN" altLang="en-US" dirty="0"/>
          </a:p>
        </p:txBody>
      </p:sp>
      <p:graphicFrame>
        <p:nvGraphicFramePr>
          <p:cNvPr id="358402" name="Object 2"/>
          <p:cNvGraphicFramePr>
            <a:graphicFrameLocks noChangeAspect="1"/>
          </p:cNvGraphicFramePr>
          <p:nvPr/>
        </p:nvGraphicFramePr>
        <p:xfrm>
          <a:off x="539552" y="2204864"/>
          <a:ext cx="7296150" cy="291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7" name="Equation" r:id="rId3" imgW="89306400" imgH="35661600" progId="Equation.DSMT4">
                  <p:embed/>
                </p:oleObj>
              </mc:Choice>
              <mc:Fallback>
                <p:oleObj name="Equation" r:id="rId3" imgW="89306400" imgH="35661600" progId="Equation.DSMT4">
                  <p:embed/>
                  <p:pic>
                    <p:nvPicPr>
                      <p:cNvPr id="0" name="图片 3584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2204864"/>
                        <a:ext cx="7296150" cy="291465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3" name="Object 3"/>
          <p:cNvGraphicFramePr>
            <a:graphicFrameLocks noChangeAspect="1"/>
          </p:cNvGraphicFramePr>
          <p:nvPr/>
        </p:nvGraphicFramePr>
        <p:xfrm>
          <a:off x="539552" y="5157192"/>
          <a:ext cx="3635376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8" name="Equation" r:id="rId5" imgW="44500800" imgH="14325600" progId="Equation.DSMT4">
                  <p:embed/>
                </p:oleObj>
              </mc:Choice>
              <mc:Fallback>
                <p:oleObj name="Equation" r:id="rId5" imgW="44500800" imgH="14325600" progId="Equation.DSMT4">
                  <p:embed/>
                  <p:pic>
                    <p:nvPicPr>
                      <p:cNvPr id="0" name="图片 3584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552" y="5157192"/>
                        <a:ext cx="3635376" cy="1169987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4" name="Object 4"/>
          <p:cNvGraphicFramePr>
            <a:graphicFrameLocks noChangeAspect="1"/>
          </p:cNvGraphicFramePr>
          <p:nvPr/>
        </p:nvGraphicFramePr>
        <p:xfrm>
          <a:off x="4211960" y="5157192"/>
          <a:ext cx="3623742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9" name="Equation" r:id="rId7" imgW="39928800" imgH="13106400" progId="Equation.DSMT4">
                  <p:embed/>
                </p:oleObj>
              </mc:Choice>
              <mc:Fallback>
                <p:oleObj name="Equation" r:id="rId7" imgW="39928800" imgH="13106400" progId="Equation.DSMT4">
                  <p:embed/>
                  <p:pic>
                    <p:nvPicPr>
                      <p:cNvPr id="0" name="图片 35842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11960" y="5157192"/>
                        <a:ext cx="3623742" cy="11684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. </a:t>
            </a:r>
            <a:r>
              <a:rPr lang="zh-CN" altLang="en-US" dirty="0"/>
              <a:t>贝叶斯学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1.1 </a:t>
            </a:r>
            <a:r>
              <a:rPr lang="en-US" altLang="zh-CN" dirty="0"/>
              <a:t>MLE</a:t>
            </a:r>
            <a:r>
              <a:rPr lang="en-US" altLang="zh-CN" dirty="0">
                <a:solidFill>
                  <a:schemeClr val="bg1">
                    <a:lumMod val="75000"/>
                  </a:schemeClr>
                </a:solidFill>
              </a:rPr>
              <a:t>/MAP /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</a:rPr>
              <a:t>贝叶斯估计</a:t>
            </a:r>
            <a:endParaRPr lang="en-US" altLang="zh-CN" dirty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zh-CN" altLang="en-US" sz="2400" dirty="0"/>
              <a:t>用途：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估计模型的参数 </a:t>
            </a:r>
            <a:endParaRPr lang="en-US" altLang="zh-CN" sz="24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ü"/>
            </a:pP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似然函数取最大时的参数值作为估计值</a:t>
            </a:r>
            <a:endParaRPr lang="en-US" altLang="zh-CN" sz="24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899592" y="3789363"/>
          <a:ext cx="61926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" name="Equation" r:id="rId3" imgW="71628000" imgH="8839200" progId="Equation.DSMT4">
                  <p:embed/>
                </p:oleObj>
              </mc:Choice>
              <mc:Fallback>
                <p:oleObj name="Equation" r:id="rId3" imgW="71628000" imgH="8839200" progId="Equation.DSMT4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3789363"/>
                        <a:ext cx="6192688" cy="7620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899592" y="3140968"/>
          <a:ext cx="619268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" name="Equation" r:id="rId5" imgW="57607200" imgH="5791200" progId="Equation.DSMT4">
                  <p:embed/>
                </p:oleObj>
              </mc:Choice>
              <mc:Fallback>
                <p:oleObj name="Equation" r:id="rId5" imgW="57607200" imgH="5791200" progId="Equation.DSMT4">
                  <p:embed/>
                  <p:pic>
                    <p:nvPicPr>
                      <p:cNvPr id="0" name="图片 102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9592" y="3140968"/>
                        <a:ext cx="6192688" cy="61912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899593" y="4581525"/>
          <a:ext cx="61926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" name="Equation" r:id="rId7" imgW="71932800" imgH="8839200" progId="Equation.DSMT4">
                  <p:embed/>
                </p:oleObj>
              </mc:Choice>
              <mc:Fallback>
                <p:oleObj name="Equation" r:id="rId7" imgW="71932800" imgH="8839200" progId="Equation.DSMT4">
                  <p:embed/>
                  <p:pic>
                    <p:nvPicPr>
                      <p:cNvPr id="0" name="图片 1026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9593" y="4581525"/>
                        <a:ext cx="6192688" cy="7620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899592" y="5373688"/>
          <a:ext cx="61926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" name="Equation" r:id="rId9" imgW="72237600" imgH="8839200" progId="Equation.DSMT4">
                  <p:embed/>
                </p:oleObj>
              </mc:Choice>
              <mc:Fallback>
                <p:oleObj name="Equation" r:id="rId9" imgW="72237600" imgH="8839200" progId="Equation.DSMT4">
                  <p:embed/>
                  <p:pic>
                    <p:nvPicPr>
                      <p:cNvPr id="0" name="图片 1027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99592" y="5373688"/>
                        <a:ext cx="6192688" cy="7620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贝叶斯学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线性回归的预测分布</a:t>
            </a:r>
          </a:p>
          <a:p>
            <a:endParaRPr lang="zh-CN" altLang="en-US" dirty="0"/>
          </a:p>
        </p:txBody>
      </p:sp>
      <p:graphicFrame>
        <p:nvGraphicFramePr>
          <p:cNvPr id="359427" name="Object 3"/>
          <p:cNvGraphicFramePr>
            <a:graphicFrameLocks noChangeAspect="1"/>
          </p:cNvGraphicFramePr>
          <p:nvPr/>
        </p:nvGraphicFramePr>
        <p:xfrm>
          <a:off x="120902" y="2204864"/>
          <a:ext cx="4307082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1" name="Equation" r:id="rId3" imgW="49987200" imgH="22555200" progId="Equation.DSMT4">
                  <p:embed/>
                </p:oleObj>
              </mc:Choice>
              <mc:Fallback>
                <p:oleObj name="Equation" r:id="rId3" imgW="49987200" imgH="22555200" progId="Equation.DSMT4">
                  <p:embed/>
                  <p:pic>
                    <p:nvPicPr>
                      <p:cNvPr id="0" name="图片 3686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902" y="2204864"/>
                        <a:ext cx="4307082" cy="1944216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28" name="Object 4"/>
          <p:cNvGraphicFramePr>
            <a:graphicFrameLocks noChangeAspect="1"/>
          </p:cNvGraphicFramePr>
          <p:nvPr/>
        </p:nvGraphicFramePr>
        <p:xfrm>
          <a:off x="4499992" y="2204864"/>
          <a:ext cx="4392488" cy="195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2" name="Equation" r:id="rId5" imgW="52120800" imgH="22250400" progId="Equation.DSMT4">
                  <p:embed/>
                </p:oleObj>
              </mc:Choice>
              <mc:Fallback>
                <p:oleObj name="Equation" r:id="rId5" imgW="52120800" imgH="22250400" progId="Equation.DSMT4">
                  <p:embed/>
                  <p:pic>
                    <p:nvPicPr>
                      <p:cNvPr id="0" name="图片 3686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9992" y="2204864"/>
                        <a:ext cx="4392488" cy="195897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29" name="Object 5"/>
          <p:cNvGraphicFramePr>
            <a:graphicFrameLocks noChangeAspect="1"/>
          </p:cNvGraphicFramePr>
          <p:nvPr/>
        </p:nvGraphicFramePr>
        <p:xfrm>
          <a:off x="107504" y="4221088"/>
          <a:ext cx="8799960" cy="239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3" name="Equation" r:id="rId7" imgW="103327200" imgH="28041600" progId="Equation.DSMT4">
                  <p:embed/>
                </p:oleObj>
              </mc:Choice>
              <mc:Fallback>
                <p:oleObj name="Equation" r:id="rId7" imgW="103327200" imgH="28041600" progId="Equation.DSMT4">
                  <p:embed/>
                  <p:pic>
                    <p:nvPicPr>
                      <p:cNvPr id="0" name="图片 36866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504" y="4221088"/>
                        <a:ext cx="8799960" cy="2392437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贝叶斯学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补充：核的使用</a:t>
            </a:r>
            <a:endParaRPr lang="en-US" altLang="zh-CN" dirty="0"/>
          </a:p>
          <a:p>
            <a:r>
              <a:rPr lang="zh-CN" altLang="en-US" dirty="0"/>
              <a:t>对偶表示</a:t>
            </a:r>
            <a:r>
              <a:rPr lang="en-US" altLang="zh-CN" dirty="0"/>
              <a:t>(Dual Representation)</a:t>
            </a:r>
          </a:p>
          <a:p>
            <a:endParaRPr lang="en-US" altLang="zh-CN" dirty="0"/>
          </a:p>
          <a:p>
            <a:endParaRPr lang="en-US" altLang="zh-CN" dirty="0"/>
          </a:p>
          <a:p>
            <a:pPr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参数与每个训练样本有关 </a:t>
            </a:r>
            <a:r>
              <a:rPr lang="en-US" altLang="zh-CN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类似非参数估计</a:t>
            </a:r>
            <a:endParaRPr lang="en-US" altLang="zh-CN" sz="24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zh-CN" altLang="en-US" dirty="0"/>
          </a:p>
        </p:txBody>
      </p:sp>
      <p:graphicFrame>
        <p:nvGraphicFramePr>
          <p:cNvPr id="193537" name="Object 1"/>
          <p:cNvGraphicFramePr>
            <a:graphicFrameLocks noChangeAspect="1"/>
          </p:cNvGraphicFramePr>
          <p:nvPr/>
        </p:nvGraphicFramePr>
        <p:xfrm>
          <a:off x="899592" y="2708920"/>
          <a:ext cx="5113577" cy="904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5" name="Equation" r:id="rId3" imgW="49987200" imgH="8839200" progId="Equation.DSMT4">
                  <p:embed/>
                </p:oleObj>
              </mc:Choice>
              <mc:Fallback>
                <p:oleObj name="Equation" r:id="rId3" imgW="49987200" imgH="8839200" progId="Equation.DSMT4">
                  <p:embed/>
                  <p:pic>
                    <p:nvPicPr>
                      <p:cNvPr id="0" name="图片 3788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2708920"/>
                        <a:ext cx="5113577" cy="90423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38" name="Object 2"/>
          <p:cNvGraphicFramePr>
            <a:graphicFrameLocks noChangeAspect="1"/>
          </p:cNvGraphicFramePr>
          <p:nvPr/>
        </p:nvGraphicFramePr>
        <p:xfrm>
          <a:off x="899592" y="4149080"/>
          <a:ext cx="5049837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6" name="Equation" r:id="rId5" imgW="49377600" imgH="8839200" progId="Equation.DSMT4">
                  <p:embed/>
                </p:oleObj>
              </mc:Choice>
              <mc:Fallback>
                <p:oleObj name="Equation" r:id="rId5" imgW="49377600" imgH="8839200" progId="Equation.DSMT4">
                  <p:embed/>
                  <p:pic>
                    <p:nvPicPr>
                      <p:cNvPr id="0" name="图片 3788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9592" y="4149080"/>
                        <a:ext cx="5049837" cy="9032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39" name="Object 3"/>
          <p:cNvGraphicFramePr>
            <a:graphicFrameLocks noChangeAspect="1"/>
          </p:cNvGraphicFramePr>
          <p:nvPr/>
        </p:nvGraphicFramePr>
        <p:xfrm>
          <a:off x="899592" y="5013176"/>
          <a:ext cx="4505325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7" name="Equation" r:id="rId7" imgW="46329600" imgH="11277600" progId="Equation.DSMT4">
                  <p:embed/>
                </p:oleObj>
              </mc:Choice>
              <mc:Fallback>
                <p:oleObj name="Equation" r:id="rId7" imgW="46329600" imgH="11277600" progId="Equation.DSMT4">
                  <p:embed/>
                  <p:pic>
                    <p:nvPicPr>
                      <p:cNvPr id="0" name="图片 3789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9592" y="5013176"/>
                        <a:ext cx="4505325" cy="10969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贝叶斯学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1.3 </a:t>
            </a:r>
            <a:r>
              <a:rPr lang="zh-CN" altLang="en-US" dirty="0">
                <a:solidFill>
                  <a:schemeClr val="tx1"/>
                </a:solidFill>
              </a:rPr>
              <a:t>估计模型的参数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zh-CN" altLang="en-US" dirty="0">
                <a:solidFill>
                  <a:srgbClr val="FF0000"/>
                </a:solidFill>
              </a:rPr>
              <a:t>分类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sz="2400" dirty="0"/>
              <a:t>问题描述</a:t>
            </a:r>
            <a:endParaRPr lang="en-US" altLang="zh-CN" sz="2400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sz="2400" dirty="0"/>
              <a:t>样本似然函数</a:t>
            </a:r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r>
              <a:rPr lang="zh-CN" altLang="en-US" sz="2400" dirty="0">
                <a:solidFill>
                  <a:srgbClr val="FF0000"/>
                </a:solidFill>
              </a:rPr>
              <a:t>先验信息</a:t>
            </a:r>
            <a:endParaRPr lang="en-US" altLang="zh-CN" sz="2400" dirty="0">
              <a:solidFill>
                <a:schemeClr val="tx1"/>
              </a:solidFill>
            </a:endParaRPr>
          </a:p>
          <a:p>
            <a:endParaRPr lang="en-US" altLang="zh-CN" sz="2400" dirty="0"/>
          </a:p>
          <a:p>
            <a:endParaRPr lang="en-US" altLang="zh-CN" dirty="0"/>
          </a:p>
        </p:txBody>
      </p:sp>
      <p:graphicFrame>
        <p:nvGraphicFramePr>
          <p:cNvPr id="192513" name="Object 1"/>
          <p:cNvGraphicFramePr>
            <a:graphicFrameLocks noChangeAspect="1"/>
          </p:cNvGraphicFramePr>
          <p:nvPr/>
        </p:nvGraphicFramePr>
        <p:xfrm>
          <a:off x="827584" y="2740157"/>
          <a:ext cx="5760640" cy="616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9" name="Equation" r:id="rId3" imgW="59740800" imgH="6400800" progId="Equation.DSMT4">
                  <p:embed/>
                </p:oleObj>
              </mc:Choice>
              <mc:Fallback>
                <p:oleObj name="Equation" r:id="rId3" imgW="59740800" imgH="6400800" progId="Equation.DSMT4">
                  <p:embed/>
                  <p:pic>
                    <p:nvPicPr>
                      <p:cNvPr id="0" name="图片 3891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2740157"/>
                        <a:ext cx="5760640" cy="61683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4" name="Object 2"/>
          <p:cNvGraphicFramePr>
            <a:graphicFrameLocks noChangeAspect="1"/>
          </p:cNvGraphicFramePr>
          <p:nvPr/>
        </p:nvGraphicFramePr>
        <p:xfrm>
          <a:off x="827584" y="4053185"/>
          <a:ext cx="329088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0" name="Equation" r:id="rId5" imgW="35661600" imgH="8839200" progId="Equation.DSMT4">
                  <p:embed/>
                </p:oleObj>
              </mc:Choice>
              <mc:Fallback>
                <p:oleObj name="Equation" r:id="rId5" imgW="35661600" imgH="8839200" progId="Equation.DSMT4">
                  <p:embed/>
                  <p:pic>
                    <p:nvPicPr>
                      <p:cNvPr id="0" name="图片 3891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584" y="4053185"/>
                        <a:ext cx="3290888" cy="8159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椭圆 6"/>
          <p:cNvSpPr/>
          <p:nvPr/>
        </p:nvSpPr>
        <p:spPr>
          <a:xfrm rot="21215928">
            <a:off x="4323808" y="3751515"/>
            <a:ext cx="1949402" cy="698722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dirty="0"/>
              <a:t>交叉熵</a:t>
            </a:r>
          </a:p>
        </p:txBody>
      </p:sp>
      <p:graphicFrame>
        <p:nvGraphicFramePr>
          <p:cNvPr id="192515" name="Object 3"/>
          <p:cNvGraphicFramePr>
            <a:graphicFrameLocks noChangeAspect="1"/>
          </p:cNvGraphicFramePr>
          <p:nvPr/>
        </p:nvGraphicFramePr>
        <p:xfrm>
          <a:off x="899592" y="5589240"/>
          <a:ext cx="2448272" cy="526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1" name="Equation" r:id="rId7" imgW="24079200" imgH="5181600" progId="Equation.DSMT4">
                  <p:embed/>
                </p:oleObj>
              </mc:Choice>
              <mc:Fallback>
                <p:oleObj name="Equation" r:id="rId7" imgW="24079200" imgH="5181600" progId="Equation.DSMT4">
                  <p:embed/>
                  <p:pic>
                    <p:nvPicPr>
                      <p:cNvPr id="0" name="图片 38914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9592" y="5589240"/>
                        <a:ext cx="2448272" cy="52661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贝叶斯学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1.3 </a:t>
            </a:r>
            <a:r>
              <a:rPr lang="zh-CN" altLang="en-US" dirty="0">
                <a:solidFill>
                  <a:schemeClr val="tx1"/>
                </a:solidFill>
              </a:rPr>
              <a:t>估计模型的参数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zh-CN" altLang="en-US" dirty="0">
                <a:solidFill>
                  <a:srgbClr val="FF0000"/>
                </a:solidFill>
              </a:rPr>
              <a:t>分类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参数的后验概率函数</a:t>
            </a:r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  <a:p>
            <a:r>
              <a:rPr lang="zh-CN" altLang="en-US" sz="2400" dirty="0">
                <a:solidFill>
                  <a:schemeClr val="tx1"/>
                </a:solidFill>
              </a:rPr>
              <a:t>解决方案：拉普拉斯近似</a:t>
            </a:r>
            <a:endParaRPr lang="en-US" altLang="zh-CN" sz="2400" dirty="0">
              <a:solidFill>
                <a:schemeClr val="tx1"/>
              </a:solidFill>
            </a:endParaRPr>
          </a:p>
          <a:p>
            <a:pPr>
              <a:buNone/>
            </a:pPr>
            <a:endParaRPr lang="en-US" altLang="zh-CN" dirty="0">
              <a:solidFill>
                <a:schemeClr val="tx1"/>
              </a:solidFill>
            </a:endParaRPr>
          </a:p>
          <a:p>
            <a:endParaRPr lang="zh-CN" altLang="en-US" dirty="0"/>
          </a:p>
        </p:txBody>
      </p:sp>
      <p:graphicFrame>
        <p:nvGraphicFramePr>
          <p:cNvPr id="205827" name="Object 3"/>
          <p:cNvGraphicFramePr>
            <a:graphicFrameLocks noChangeAspect="1"/>
          </p:cNvGraphicFramePr>
          <p:nvPr/>
        </p:nvGraphicFramePr>
        <p:xfrm>
          <a:off x="611560" y="2852936"/>
          <a:ext cx="6912768" cy="1467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3" name="Equation" r:id="rId3" imgW="70408800" imgH="14935200" progId="Equation.DSMT4">
                  <p:embed/>
                </p:oleObj>
              </mc:Choice>
              <mc:Fallback>
                <p:oleObj name="Equation" r:id="rId3" imgW="70408800" imgH="14935200" progId="Equation.DSMT4">
                  <p:embed/>
                  <p:pic>
                    <p:nvPicPr>
                      <p:cNvPr id="0" name="图片 3993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2852936"/>
                        <a:ext cx="6912768" cy="1467911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 rot="21154773">
            <a:off x="5346638" y="2252670"/>
            <a:ext cx="3048350" cy="830997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2400" dirty="0"/>
              <a:t>后验概率不再是高斯，</a:t>
            </a:r>
            <a:endParaRPr lang="en-US" altLang="zh-CN" sz="2400" dirty="0"/>
          </a:p>
          <a:p>
            <a:r>
              <a:rPr lang="zh-CN" altLang="en-US" sz="2400" dirty="0"/>
              <a:t>积分的求解非常困难</a:t>
            </a:r>
            <a:r>
              <a:rPr lang="en-US" altLang="zh-CN" sz="2400" dirty="0"/>
              <a:t>.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3. 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逻辑斯蒂回归分类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.4</a:t>
            </a:r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zh-CN" altLang="en-US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参数求解</a:t>
            </a:r>
            <a:endParaRPr lang="en-US" altLang="zh-CN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4BA82-3F5C-42E1-9367-82C8C6F887E0}" type="datetime1">
              <a:rPr lang="zh-CN" altLang="en-US" smtClean="0"/>
              <a:t>2019/11/4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4</a:t>
            </a:fld>
            <a:endParaRPr lang="zh-CN" altLang="en-US"/>
          </a:p>
        </p:txBody>
      </p:sp>
      <p:graphicFrame>
        <p:nvGraphicFramePr>
          <p:cNvPr id="379906" name="Object 2"/>
          <p:cNvGraphicFramePr>
            <a:graphicFrameLocks noChangeAspect="1"/>
          </p:cNvGraphicFramePr>
          <p:nvPr/>
        </p:nvGraphicFramePr>
        <p:xfrm>
          <a:off x="611560" y="2132856"/>
          <a:ext cx="2735262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7" name="Equation" r:id="rId3" imgW="26517600" imgH="14325600" progId="Equation.DSMT4">
                  <p:embed/>
                </p:oleObj>
              </mc:Choice>
              <mc:Fallback>
                <p:oleObj name="Equation" r:id="rId3" imgW="26517600" imgH="14325600" progId="Equation.DSMT4">
                  <p:embed/>
                  <p:pic>
                    <p:nvPicPr>
                      <p:cNvPr id="0" name="图片 4096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2132856"/>
                        <a:ext cx="2735262" cy="1368152"/>
                      </a:xfrm>
                      <a:prstGeom prst="rect">
                        <a:avLst/>
                      </a:prstGeom>
                      <a:solidFill>
                        <a:srgbClr val="C0C0C0">
                          <a:alpha val="53000"/>
                        </a:srgbClr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7" name="Object 3"/>
          <p:cNvGraphicFramePr>
            <a:graphicFrameLocks noChangeAspect="1"/>
          </p:cNvGraphicFramePr>
          <p:nvPr/>
        </p:nvGraphicFramePr>
        <p:xfrm>
          <a:off x="3395414" y="2133600"/>
          <a:ext cx="535305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8" name="Equation" r:id="rId5" imgW="57302400" imgH="14325600" progId="Equation.DSMT4">
                  <p:embed/>
                </p:oleObj>
              </mc:Choice>
              <mc:Fallback>
                <p:oleObj name="Equation" r:id="rId5" imgW="57302400" imgH="14325600" progId="Equation.DSMT4">
                  <p:embed/>
                  <p:pic>
                    <p:nvPicPr>
                      <p:cNvPr id="0" name="图片 4096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95414" y="2133600"/>
                        <a:ext cx="5353050" cy="1368425"/>
                      </a:xfrm>
                      <a:prstGeom prst="rect">
                        <a:avLst/>
                      </a:prstGeom>
                      <a:solidFill>
                        <a:srgbClr val="C0C0C0">
                          <a:alpha val="53000"/>
                        </a:srgbClr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8" name="Object 4"/>
          <p:cNvGraphicFramePr>
            <a:graphicFrameLocks noChangeAspect="1"/>
          </p:cNvGraphicFramePr>
          <p:nvPr/>
        </p:nvGraphicFramePr>
        <p:xfrm>
          <a:off x="611560" y="3573016"/>
          <a:ext cx="3888432" cy="261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9" name="Equation" r:id="rId7" imgW="36271200" imgH="24384000" progId="Equation.DSMT4">
                  <p:embed/>
                </p:oleObj>
              </mc:Choice>
              <mc:Fallback>
                <p:oleObj name="Equation" r:id="rId7" imgW="36271200" imgH="24384000" progId="Equation.DSMT4">
                  <p:embed/>
                  <p:pic>
                    <p:nvPicPr>
                      <p:cNvPr id="0" name="图片 40962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1560" y="3573016"/>
                        <a:ext cx="3888432" cy="2613025"/>
                      </a:xfrm>
                      <a:prstGeom prst="rect">
                        <a:avLst/>
                      </a:prstGeom>
                      <a:solidFill>
                        <a:srgbClr val="C0C0C0">
                          <a:alpha val="66000"/>
                        </a:srgbClr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9" name="Object 6"/>
          <p:cNvGraphicFramePr>
            <a:graphicFrameLocks noChangeAspect="1"/>
          </p:cNvGraphicFramePr>
          <p:nvPr/>
        </p:nvGraphicFramePr>
        <p:xfrm>
          <a:off x="9396536" y="1700808"/>
          <a:ext cx="3943350" cy="257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0" name="Equation" r:id="rId9" imgW="36271200" imgH="24079200" progId="Equation.DSMT4">
                  <p:embed/>
                </p:oleObj>
              </mc:Choice>
              <mc:Fallback>
                <p:oleObj name="Equation" r:id="rId9" imgW="36271200" imgH="24079200" progId="Equation.DSMT4">
                  <p:embed/>
                  <p:pic>
                    <p:nvPicPr>
                      <p:cNvPr id="0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396536" y="1700808"/>
                        <a:ext cx="3943350" cy="25796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0" name="Object 6"/>
          <p:cNvGraphicFramePr>
            <a:graphicFrameLocks noChangeAspect="1"/>
          </p:cNvGraphicFramePr>
          <p:nvPr/>
        </p:nvGraphicFramePr>
        <p:xfrm>
          <a:off x="4644008" y="3573016"/>
          <a:ext cx="4104456" cy="261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1" name="Equation" r:id="rId11" imgW="36271200" imgH="24384000" progId="Equation.DSMT4">
                  <p:embed/>
                </p:oleObj>
              </mc:Choice>
              <mc:Fallback>
                <p:oleObj name="Equation" r:id="rId11" imgW="36271200" imgH="24384000" progId="Equation.DSMT4">
                  <p:embed/>
                  <p:pic>
                    <p:nvPicPr>
                      <p:cNvPr id="0" name="图片 40964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44008" y="3573016"/>
                        <a:ext cx="4104456" cy="2613025"/>
                      </a:xfrm>
                      <a:prstGeom prst="rect">
                        <a:avLst/>
                      </a:prstGeom>
                      <a:solidFill>
                        <a:srgbClr val="C0C0C0">
                          <a:alpha val="67000"/>
                        </a:srgbClr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 rot="19795170">
            <a:off x="-18184" y="388165"/>
            <a:ext cx="2736159" cy="830997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sz="2400" b="1" dirty="0"/>
              <a:t>统计学习方法</a:t>
            </a:r>
            <a:r>
              <a:rPr lang="en-US" altLang="zh-CN" sz="2400" b="1" dirty="0"/>
              <a:t>-</a:t>
            </a:r>
          </a:p>
          <a:p>
            <a:pPr algn="ctr"/>
            <a:r>
              <a:rPr lang="zh-CN" altLang="en-US" sz="2400" b="1" dirty="0"/>
              <a:t>第二讲</a:t>
            </a:r>
            <a:r>
              <a:rPr lang="en-US" altLang="zh-CN" sz="2400" b="1" dirty="0"/>
              <a:t>-</a:t>
            </a:r>
            <a:r>
              <a:rPr lang="zh-CN" altLang="en-US" sz="2400" b="1" dirty="0"/>
              <a:t>线性分类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贝叶斯学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拉普拉斯近似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buFont typeface="Wingdings" panose="05000000000000000000" pitchFamily="2" charset="2"/>
              <a:buChar char="ü"/>
            </a:pPr>
            <a:r>
              <a:rPr lang="zh-CN" altLang="en-US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当要对某个分布进行近似的时候，可以考虑在它的一阶导数为</a:t>
            </a:r>
            <a:r>
              <a:rPr lang="en-US" altLang="zh-CN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0</a:t>
            </a:r>
            <a:r>
              <a:rPr lang="zh-CN" altLang="en-US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点</a:t>
            </a:r>
            <a:r>
              <a:rPr lang="en-US" altLang="zh-CN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mode)</a:t>
            </a:r>
            <a:r>
              <a:rPr lang="zh-CN" altLang="en-US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进行高斯函数的拟合。</a:t>
            </a:r>
          </a:p>
        </p:txBody>
      </p:sp>
      <p:graphicFrame>
        <p:nvGraphicFramePr>
          <p:cNvPr id="209921" name="Object 1"/>
          <p:cNvGraphicFramePr>
            <a:graphicFrameLocks noChangeAspect="1"/>
          </p:cNvGraphicFramePr>
          <p:nvPr/>
        </p:nvGraphicFramePr>
        <p:xfrm>
          <a:off x="971600" y="2924175"/>
          <a:ext cx="7027863" cy="211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1" name="Equation" r:id="rId3" imgW="87172800" imgH="26212800" progId="Equation.DSMT4">
                  <p:embed/>
                </p:oleObj>
              </mc:Choice>
              <mc:Fallback>
                <p:oleObj name="Equation" r:id="rId3" imgW="87172800" imgH="26212800" progId="Equation.DSMT4">
                  <p:embed/>
                  <p:pic>
                    <p:nvPicPr>
                      <p:cNvPr id="0" name="图片 4198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2924175"/>
                        <a:ext cx="7027863" cy="211613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2" name="Object 2"/>
          <p:cNvGraphicFramePr>
            <a:graphicFrameLocks noChangeAspect="1"/>
          </p:cNvGraphicFramePr>
          <p:nvPr/>
        </p:nvGraphicFramePr>
        <p:xfrm>
          <a:off x="5956300" y="3387725"/>
          <a:ext cx="20002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2" name="Equation" r:id="rId5" imgW="2438400" imgH="3657600" progId="Equation.DSMT4">
                  <p:embed/>
                </p:oleObj>
              </mc:Choice>
              <mc:Fallback>
                <p:oleObj name="Equation" r:id="rId5" imgW="2438400" imgH="3657600" progId="Equation.DSMT4">
                  <p:embed/>
                  <p:pic>
                    <p:nvPicPr>
                      <p:cNvPr id="0" name="图片 4198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56300" y="3387725"/>
                        <a:ext cx="200025" cy="298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3" name="Object 3"/>
          <p:cNvGraphicFramePr>
            <a:graphicFrameLocks noChangeAspect="1"/>
          </p:cNvGraphicFramePr>
          <p:nvPr/>
        </p:nvGraphicFramePr>
        <p:xfrm>
          <a:off x="971550" y="5084763"/>
          <a:ext cx="7027863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3" name="Equation" r:id="rId7" imgW="96316800" imgH="10363200" progId="Equation.DSMT4">
                  <p:embed/>
                </p:oleObj>
              </mc:Choice>
              <mc:Fallback>
                <p:oleObj name="Equation" r:id="rId7" imgW="96316800" imgH="10363200" progId="Equation.DSMT4">
                  <p:embed/>
                  <p:pic>
                    <p:nvPicPr>
                      <p:cNvPr id="0" name="图片 41986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1550" y="5084763"/>
                        <a:ext cx="7027863" cy="757237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4" name="Object 4"/>
          <p:cNvGraphicFramePr>
            <a:graphicFrameLocks noChangeAspect="1"/>
          </p:cNvGraphicFramePr>
          <p:nvPr/>
        </p:nvGraphicFramePr>
        <p:xfrm>
          <a:off x="971550" y="5876925"/>
          <a:ext cx="702786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4" name="Equation" r:id="rId9" imgW="97231200" imgH="8839200" progId="Equation.DSMT4">
                  <p:embed/>
                </p:oleObj>
              </mc:Choice>
              <mc:Fallback>
                <p:oleObj name="Equation" r:id="rId9" imgW="97231200" imgH="8839200" progId="Equation.DSMT4">
                  <p:embed/>
                  <p:pic>
                    <p:nvPicPr>
                      <p:cNvPr id="0" name="图片 41987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1550" y="5876925"/>
                        <a:ext cx="7027863" cy="639763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贝叶斯学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拉普拉斯近似</a:t>
            </a:r>
            <a:endParaRPr lang="en-US" altLang="zh-CN" dirty="0">
              <a:solidFill>
                <a:schemeClr val="tx1"/>
              </a:solidFill>
            </a:endParaRPr>
          </a:p>
          <a:p>
            <a:endParaRPr lang="zh-CN" altLang="en-US" dirty="0"/>
          </a:p>
        </p:txBody>
      </p:sp>
      <p:graphicFrame>
        <p:nvGraphicFramePr>
          <p:cNvPr id="375810" name="Object 2"/>
          <p:cNvGraphicFramePr>
            <a:graphicFrameLocks noChangeAspect="1"/>
          </p:cNvGraphicFramePr>
          <p:nvPr/>
        </p:nvGraphicFramePr>
        <p:xfrm>
          <a:off x="611560" y="2276872"/>
          <a:ext cx="6692900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95" name="Equation" r:id="rId3" imgW="78028800" imgH="16764000" progId="Equation.DSMT4">
                  <p:embed/>
                </p:oleObj>
              </mc:Choice>
              <mc:Fallback>
                <p:oleObj name="Equation" r:id="rId3" imgW="78028800" imgH="16764000" progId="Equation.DSMT4">
                  <p:embed/>
                  <p:pic>
                    <p:nvPicPr>
                      <p:cNvPr id="0" name="图片 4300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2276872"/>
                        <a:ext cx="6692900" cy="1439863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1" name="Object 3"/>
          <p:cNvGraphicFramePr>
            <a:graphicFrameLocks noChangeAspect="1"/>
          </p:cNvGraphicFramePr>
          <p:nvPr/>
        </p:nvGraphicFramePr>
        <p:xfrm>
          <a:off x="2703513" y="5676900"/>
          <a:ext cx="19843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96" name="Equation" r:id="rId5" imgW="2438400" imgH="3657600" progId="Equation.DSMT4">
                  <p:embed/>
                </p:oleObj>
              </mc:Choice>
              <mc:Fallback>
                <p:oleObj name="Equation" r:id="rId5" imgW="2438400" imgH="3657600" progId="Equation.DSMT4">
                  <p:embed/>
                  <p:pic>
                    <p:nvPicPr>
                      <p:cNvPr id="0" name="图片 4300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03513" y="5676900"/>
                        <a:ext cx="198437" cy="298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2" name="Object 4"/>
          <p:cNvGraphicFramePr>
            <a:graphicFrameLocks noChangeAspect="1"/>
          </p:cNvGraphicFramePr>
          <p:nvPr/>
        </p:nvGraphicFramePr>
        <p:xfrm>
          <a:off x="611560" y="3789040"/>
          <a:ext cx="6710363" cy="175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97" name="Equation" r:id="rId7" imgW="81381600" imgH="21336000" progId="Equation.DSMT4">
                  <p:embed/>
                </p:oleObj>
              </mc:Choice>
              <mc:Fallback>
                <p:oleObj name="Equation" r:id="rId7" imgW="81381600" imgH="21336000" progId="Equation.DSMT4">
                  <p:embed/>
                  <p:pic>
                    <p:nvPicPr>
                      <p:cNvPr id="0" name="图片 4301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1560" y="3789040"/>
                        <a:ext cx="6710363" cy="1757363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贝叶斯学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1.3 </a:t>
            </a:r>
            <a:r>
              <a:rPr lang="zh-CN" altLang="en-US" dirty="0">
                <a:solidFill>
                  <a:schemeClr val="tx1"/>
                </a:solidFill>
              </a:rPr>
              <a:t>估计模型的参数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zh-CN" altLang="en-US" dirty="0">
                <a:solidFill>
                  <a:srgbClr val="FF0000"/>
                </a:solidFill>
              </a:rPr>
              <a:t>分类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sz="2400" dirty="0"/>
              <a:t>预测分布</a:t>
            </a:r>
          </a:p>
        </p:txBody>
      </p:sp>
      <p:graphicFrame>
        <p:nvGraphicFramePr>
          <p:cNvPr id="376834" name="Object 2"/>
          <p:cNvGraphicFramePr>
            <a:graphicFrameLocks noChangeAspect="1"/>
          </p:cNvGraphicFramePr>
          <p:nvPr/>
        </p:nvGraphicFramePr>
        <p:xfrm>
          <a:off x="683568" y="2708920"/>
          <a:ext cx="37734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9" name="Equation" r:id="rId3" imgW="44500800" imgH="6400800" progId="Equation.DSMT4">
                  <p:embed/>
                </p:oleObj>
              </mc:Choice>
              <mc:Fallback>
                <p:oleObj name="Equation" r:id="rId3" imgW="44500800" imgH="6400800" progId="Equation.DSMT4">
                  <p:embed/>
                  <p:pic>
                    <p:nvPicPr>
                      <p:cNvPr id="0" name="图片 4403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2708920"/>
                        <a:ext cx="3773487" cy="542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贝叶斯学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1.3 </a:t>
            </a:r>
            <a:r>
              <a:rPr lang="zh-CN" altLang="en-US" dirty="0">
                <a:solidFill>
                  <a:schemeClr val="tx1"/>
                </a:solidFill>
              </a:rPr>
              <a:t>估计模型的参数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zh-CN" altLang="en-US" dirty="0"/>
              <a:t>朴素贝叶斯的贝叶斯估计</a:t>
            </a:r>
            <a:endParaRPr lang="en-US" altLang="zh-CN" dirty="0"/>
          </a:p>
          <a:p>
            <a:r>
              <a:rPr lang="zh-CN" altLang="en-US" sz="2400" dirty="0"/>
              <a:t>问题的形式化描述</a:t>
            </a:r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pPr>
              <a:buNone/>
            </a:pPr>
            <a:endParaRPr lang="en-US" altLang="zh-CN" sz="2400" dirty="0"/>
          </a:p>
        </p:txBody>
      </p:sp>
      <p:graphicFrame>
        <p:nvGraphicFramePr>
          <p:cNvPr id="222210" name="Object 2"/>
          <p:cNvGraphicFramePr>
            <a:graphicFrameLocks noChangeAspect="1"/>
          </p:cNvGraphicFramePr>
          <p:nvPr/>
        </p:nvGraphicFramePr>
        <p:xfrm>
          <a:off x="611188" y="2565400"/>
          <a:ext cx="8137525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3" name="Equation" r:id="rId3" imgW="89916000" imgH="12496800" progId="Equation.DSMT4">
                  <p:embed/>
                </p:oleObj>
              </mc:Choice>
              <mc:Fallback>
                <p:oleObj name="Equation" r:id="rId3" imgW="89916000" imgH="12496800" progId="Equation.DSMT4">
                  <p:embed/>
                  <p:pic>
                    <p:nvPicPr>
                      <p:cNvPr id="0" name="图片 4505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188" y="2565400"/>
                        <a:ext cx="8137525" cy="11303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1" name="Object 3"/>
          <p:cNvGraphicFramePr>
            <a:graphicFrameLocks noChangeAspect="1"/>
          </p:cNvGraphicFramePr>
          <p:nvPr/>
        </p:nvGraphicFramePr>
        <p:xfrm>
          <a:off x="610939" y="3716338"/>
          <a:ext cx="81375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4" name="Equation" r:id="rId5" imgW="86868000" imgH="9144000" progId="Equation.DSMT4">
                  <p:embed/>
                </p:oleObj>
              </mc:Choice>
              <mc:Fallback>
                <p:oleObj name="Equation" r:id="rId5" imgW="86868000" imgH="9144000" progId="Equation.DSMT4">
                  <p:embed/>
                  <p:pic>
                    <p:nvPicPr>
                      <p:cNvPr id="0" name="图片 4505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0939" y="3716338"/>
                        <a:ext cx="8137525" cy="8509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5" name="Object 7"/>
          <p:cNvGraphicFramePr>
            <a:graphicFrameLocks noChangeAspect="1"/>
          </p:cNvGraphicFramePr>
          <p:nvPr/>
        </p:nvGraphicFramePr>
        <p:xfrm>
          <a:off x="611560" y="4608339"/>
          <a:ext cx="8135938" cy="220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5" name="Equation" r:id="rId7" imgW="89001600" imgH="24079200" progId="Equation.DSMT4">
                  <p:embed/>
                </p:oleObj>
              </mc:Choice>
              <mc:Fallback>
                <p:oleObj name="Equation" r:id="rId7" imgW="89001600" imgH="24079200" progId="Equation.DSMT4">
                  <p:embed/>
                  <p:pic>
                    <p:nvPicPr>
                      <p:cNvPr id="0" name="图片 45058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1560" y="4608339"/>
                        <a:ext cx="8135938" cy="2205037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贝叶斯学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1.3 </a:t>
            </a:r>
            <a:r>
              <a:rPr lang="zh-CN" altLang="en-US" dirty="0">
                <a:solidFill>
                  <a:schemeClr val="tx1"/>
                </a:solidFill>
              </a:rPr>
              <a:t>估计模型的参数</a:t>
            </a:r>
            <a:r>
              <a:rPr lang="en-US" altLang="zh-CN" dirty="0"/>
              <a:t>: </a:t>
            </a:r>
            <a:r>
              <a:rPr lang="zh-CN" altLang="en-US" dirty="0"/>
              <a:t>朴素贝叶斯的贝叶斯估计</a:t>
            </a:r>
            <a:endParaRPr lang="en-US" altLang="zh-CN" dirty="0"/>
          </a:p>
          <a:p>
            <a:r>
              <a:rPr lang="zh-CN" altLang="en-US" sz="2400" dirty="0">
                <a:solidFill>
                  <a:srgbClr val="FF0000"/>
                </a:solidFill>
              </a:rPr>
              <a:t>先验概率</a:t>
            </a:r>
            <a:endParaRPr lang="en-US" altLang="zh-CN" sz="2400" dirty="0">
              <a:solidFill>
                <a:srgbClr val="FF0000"/>
              </a:solidFill>
            </a:endParaRPr>
          </a:p>
        </p:txBody>
      </p:sp>
      <p:graphicFrame>
        <p:nvGraphicFramePr>
          <p:cNvPr id="391170" name="Object 2"/>
          <p:cNvGraphicFramePr>
            <a:graphicFrameLocks noChangeAspect="1"/>
          </p:cNvGraphicFramePr>
          <p:nvPr/>
        </p:nvGraphicFramePr>
        <p:xfrm>
          <a:off x="6742113" y="3808413"/>
          <a:ext cx="21113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7" name="Equation" r:id="rId3" imgW="2438400" imgH="3657600" progId="Equation.DSMT4">
                  <p:embed/>
                </p:oleObj>
              </mc:Choice>
              <mc:Fallback>
                <p:oleObj name="Equation" r:id="rId3" imgW="2438400" imgH="3657600" progId="Equation.DSMT4">
                  <p:embed/>
                  <p:pic>
                    <p:nvPicPr>
                      <p:cNvPr id="0" name="图片 4608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42113" y="3808413"/>
                        <a:ext cx="211137" cy="3159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2" name="Object 4"/>
          <p:cNvGraphicFramePr>
            <a:graphicFrameLocks noChangeAspect="1"/>
          </p:cNvGraphicFramePr>
          <p:nvPr/>
        </p:nvGraphicFramePr>
        <p:xfrm>
          <a:off x="2292350" y="4262438"/>
          <a:ext cx="187325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8" name="Equation" r:id="rId5" imgW="2438400" imgH="3657600" progId="Equation.DSMT4">
                  <p:embed/>
                </p:oleObj>
              </mc:Choice>
              <mc:Fallback>
                <p:oleObj name="Equation" r:id="rId5" imgW="2438400" imgH="3657600" progId="Equation.DSMT4">
                  <p:embed/>
                  <p:pic>
                    <p:nvPicPr>
                      <p:cNvPr id="0" name="图片 4608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92350" y="4262438"/>
                        <a:ext cx="187325" cy="2809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3" name="Object 5"/>
          <p:cNvGraphicFramePr>
            <a:graphicFrameLocks noChangeAspect="1"/>
          </p:cNvGraphicFramePr>
          <p:nvPr/>
        </p:nvGraphicFramePr>
        <p:xfrm>
          <a:off x="539750" y="2636838"/>
          <a:ext cx="742791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9" name="Equation" r:id="rId7" imgW="72237600" imgH="9144000" progId="Equation.DSMT4">
                  <p:embed/>
                </p:oleObj>
              </mc:Choice>
              <mc:Fallback>
                <p:oleObj name="Equation" r:id="rId7" imgW="72237600" imgH="9144000" progId="Equation.DSMT4">
                  <p:embed/>
                  <p:pic>
                    <p:nvPicPr>
                      <p:cNvPr id="0" name="图片 46082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9750" y="2636838"/>
                        <a:ext cx="7427913" cy="94297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4" name="Object 6"/>
          <p:cNvGraphicFramePr>
            <a:graphicFrameLocks noChangeAspect="1"/>
          </p:cNvGraphicFramePr>
          <p:nvPr/>
        </p:nvGraphicFramePr>
        <p:xfrm>
          <a:off x="539552" y="3644900"/>
          <a:ext cx="74279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0" name="Equation" r:id="rId9" imgW="76200000" imgH="8839200" progId="Equation.DSMT4">
                  <p:embed/>
                </p:oleObj>
              </mc:Choice>
              <mc:Fallback>
                <p:oleObj name="Equation" r:id="rId9" imgW="76200000" imgH="8839200" progId="Equation.DSMT4">
                  <p:embed/>
                  <p:pic>
                    <p:nvPicPr>
                      <p:cNvPr id="0" name="图片 46083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9552" y="3644900"/>
                        <a:ext cx="7427913" cy="8636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5" name="Object 7"/>
          <p:cNvGraphicFramePr>
            <a:graphicFrameLocks noChangeAspect="1"/>
          </p:cNvGraphicFramePr>
          <p:nvPr/>
        </p:nvGraphicFramePr>
        <p:xfrm>
          <a:off x="539750" y="4581128"/>
          <a:ext cx="7427913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1" name="Equation" r:id="rId11" imgW="81686400" imgH="12496800" progId="Equation.DSMT4">
                  <p:embed/>
                </p:oleObj>
              </mc:Choice>
              <mc:Fallback>
                <p:oleObj name="Equation" r:id="rId11" imgW="81686400" imgH="12496800" progId="Equation.DSMT4">
                  <p:embed/>
                  <p:pic>
                    <p:nvPicPr>
                      <p:cNvPr id="0" name="图片 46084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9750" y="4581128"/>
                        <a:ext cx="7427913" cy="1135062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3779912" y="2636912"/>
          <a:ext cx="4327525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" name="Equation" r:id="rId3" imgW="50292000" imgH="17983200" progId="Equation.DSMT4">
                  <p:embed/>
                </p:oleObj>
              </mc:Choice>
              <mc:Fallback>
                <p:oleObj name="Equation" r:id="rId3" imgW="50292000" imgH="17983200" progId="Equation.DSMT4">
                  <p:embed/>
                  <p:pic>
                    <p:nvPicPr>
                      <p:cNvPr id="0" name="图片 204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79912" y="2636912"/>
                        <a:ext cx="4327525" cy="1584176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贝叶斯学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1.1 </a:t>
            </a:r>
            <a:r>
              <a:rPr lang="en-US" altLang="zh-CN" dirty="0"/>
              <a:t>MLE</a:t>
            </a:r>
            <a:r>
              <a:rPr lang="en-US" altLang="zh-CN" dirty="0">
                <a:solidFill>
                  <a:schemeClr val="bg1">
                    <a:lumMod val="75000"/>
                  </a:schemeClr>
                </a:solidFill>
              </a:rPr>
              <a:t>/MAP /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</a:rPr>
              <a:t>贝叶斯估计</a:t>
            </a:r>
            <a:endParaRPr lang="en-US" altLang="zh-CN" dirty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zh-CN" altLang="en-US" dirty="0"/>
              <a:t>举例 ：</a:t>
            </a:r>
            <a:r>
              <a:rPr lang="zh-CN" altLang="en-US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贝努利分布 </a:t>
            </a:r>
            <a:endParaRPr lang="en-US" altLang="zh-CN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827585" y="2636912"/>
          <a:ext cx="2880321" cy="10081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60107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960107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960107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504056">
                <a:tc>
                  <a:txBody>
                    <a:bodyPr/>
                    <a:lstStyle/>
                    <a:p>
                      <a:pPr algn="ctr"/>
                      <a:endParaRPr lang="zh-CN" altLang="en-US" sz="24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2400" b="1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400" b="1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0</a:t>
                      </a:r>
                      <a:endParaRPr lang="zh-CN" altLang="en-US" sz="2400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2400" b="1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4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altLang="zh-CN" sz="2400" b="1" i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2400" b="1" i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altLang="zh-CN" sz="2400" b="1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24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2400" b="1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2400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- </a:t>
                      </a:r>
                      <a:r>
                        <a:rPr lang="en-US" altLang="zh-CN" sz="24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endParaRPr lang="zh-CN" altLang="en-US" sz="24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endParaRPr lang="zh-CN" altLang="en-US" sz="24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827584" y="3709913"/>
          <a:ext cx="288032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6" name="Equation" r:id="rId5" imgW="33832800" imgH="5791200" progId="Equation.DSMT4">
                  <p:embed/>
                </p:oleObj>
              </mc:Choice>
              <mc:Fallback>
                <p:oleObj name="Equation" r:id="rId5" imgW="33832800" imgH="5791200" progId="Equation.DSMT4">
                  <p:embed/>
                  <p:pic>
                    <p:nvPicPr>
                      <p:cNvPr id="0" name="图片 204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584" y="3709913"/>
                        <a:ext cx="2880320" cy="51117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827584" y="4291930"/>
          <a:ext cx="7272808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" name="Equation" r:id="rId7" imgW="97536000" imgH="22250400" progId="Equation.DSMT4">
                  <p:embed/>
                </p:oleObj>
              </mc:Choice>
              <mc:Fallback>
                <p:oleObj name="Equation" r:id="rId7" imgW="97536000" imgH="22250400" progId="Equation.DSMT4">
                  <p:embed/>
                  <p:pic>
                    <p:nvPicPr>
                      <p:cNvPr id="0" name="图片 205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7584" y="4291930"/>
                        <a:ext cx="7272808" cy="165735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278" name="Picture 6" descr="http://tse1.mm.bing.net/th?&amp;id=OIP.Md0691c1c8b16e43203aeef024a7d7d91o0&amp;w=219&amp;h=215&amp;c=0&amp;pid=1.9&amp;rs=0&amp;p=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020272" y="1556792"/>
            <a:ext cx="1080120" cy="1060393"/>
          </a:xfrm>
          <a:prstGeom prst="rect">
            <a:avLst/>
          </a:prstGeom>
          <a:noFill/>
        </p:spPr>
      </p:pic>
      <p:sp>
        <p:nvSpPr>
          <p:cNvPr id="8" name="矩形 7"/>
          <p:cNvSpPr/>
          <p:nvPr/>
        </p:nvSpPr>
        <p:spPr>
          <a:xfrm>
            <a:off x="4860032" y="3501008"/>
            <a:ext cx="3240360" cy="72008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贝叶斯学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1.3 </a:t>
            </a:r>
            <a:r>
              <a:rPr lang="zh-CN" altLang="en-US" dirty="0">
                <a:solidFill>
                  <a:schemeClr val="tx1"/>
                </a:solidFill>
              </a:rPr>
              <a:t>估计模型的参数</a:t>
            </a:r>
            <a:r>
              <a:rPr lang="en-US" altLang="zh-CN" dirty="0"/>
              <a:t>: </a:t>
            </a:r>
            <a:r>
              <a:rPr lang="zh-CN" altLang="en-US" dirty="0"/>
              <a:t>朴素贝叶斯的贝叶斯估计</a:t>
            </a:r>
            <a:endParaRPr lang="en-US" altLang="zh-CN" dirty="0"/>
          </a:p>
          <a:p>
            <a:r>
              <a:rPr lang="zh-CN" altLang="en-US" sz="2400" dirty="0"/>
              <a:t>概率图描述</a:t>
            </a:r>
          </a:p>
          <a:p>
            <a:endParaRPr lang="zh-CN" altLang="en-US" dirty="0"/>
          </a:p>
        </p:txBody>
      </p:sp>
      <p:sp>
        <p:nvSpPr>
          <p:cNvPr id="4" name="椭圆 3"/>
          <p:cNvSpPr/>
          <p:nvPr/>
        </p:nvSpPr>
        <p:spPr>
          <a:xfrm>
            <a:off x="3635896" y="3212976"/>
            <a:ext cx="504056" cy="432048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Y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5" name="椭圆 4"/>
          <p:cNvSpPr/>
          <p:nvPr/>
        </p:nvSpPr>
        <p:spPr>
          <a:xfrm>
            <a:off x="2411760" y="4005064"/>
            <a:ext cx="504056" cy="432048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schemeClr val="tx1"/>
                </a:solidFill>
              </a:rPr>
              <a:t>x</a:t>
            </a:r>
            <a:r>
              <a:rPr lang="en-US" altLang="zh-CN" sz="1600" b="1" baseline="-25000" dirty="0">
                <a:solidFill>
                  <a:schemeClr val="tx1"/>
                </a:solidFill>
              </a:rPr>
              <a:t>1</a:t>
            </a:r>
            <a:endParaRPr lang="zh-CN" altLang="en-US" sz="1600" b="1" baseline="-25000" dirty="0">
              <a:solidFill>
                <a:schemeClr val="tx1"/>
              </a:solidFill>
            </a:endParaRPr>
          </a:p>
        </p:txBody>
      </p:sp>
      <p:sp>
        <p:nvSpPr>
          <p:cNvPr id="6" name="椭圆 5"/>
          <p:cNvSpPr/>
          <p:nvPr/>
        </p:nvSpPr>
        <p:spPr>
          <a:xfrm>
            <a:off x="3275856" y="4005064"/>
            <a:ext cx="504056" cy="432048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schemeClr val="tx1"/>
                </a:solidFill>
              </a:rPr>
              <a:t>x</a:t>
            </a:r>
            <a:r>
              <a:rPr lang="en-US" altLang="zh-CN" sz="1600" b="1" baseline="-25000" dirty="0">
                <a:solidFill>
                  <a:schemeClr val="tx1"/>
                </a:solidFill>
              </a:rPr>
              <a:t>2</a:t>
            </a:r>
            <a:endParaRPr lang="zh-CN" altLang="en-US" sz="1600" b="1" baseline="-25000" dirty="0">
              <a:solidFill>
                <a:schemeClr val="tx1"/>
              </a:solidFill>
            </a:endParaRPr>
          </a:p>
        </p:txBody>
      </p:sp>
      <p:sp>
        <p:nvSpPr>
          <p:cNvPr id="7" name="椭圆 6"/>
          <p:cNvSpPr/>
          <p:nvPr/>
        </p:nvSpPr>
        <p:spPr>
          <a:xfrm>
            <a:off x="4139952" y="4005064"/>
            <a:ext cx="504056" cy="432048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600" b="1" dirty="0" err="1">
                <a:solidFill>
                  <a:schemeClr val="tx1"/>
                </a:solidFill>
              </a:rPr>
              <a:t>x</a:t>
            </a:r>
            <a:r>
              <a:rPr lang="en-US" altLang="zh-CN" sz="1600" b="1" baseline="-25000" dirty="0" err="1">
                <a:solidFill>
                  <a:schemeClr val="tx1"/>
                </a:solidFill>
              </a:rPr>
              <a:t>j</a:t>
            </a:r>
            <a:endParaRPr lang="zh-CN" altLang="en-US" sz="1600" b="1" baseline="-25000" dirty="0">
              <a:solidFill>
                <a:schemeClr val="tx1"/>
              </a:solidFill>
            </a:endParaRPr>
          </a:p>
        </p:txBody>
      </p:sp>
      <p:sp>
        <p:nvSpPr>
          <p:cNvPr id="8" name="椭圆 7"/>
          <p:cNvSpPr/>
          <p:nvPr/>
        </p:nvSpPr>
        <p:spPr>
          <a:xfrm>
            <a:off x="5004048" y="4005064"/>
            <a:ext cx="504056" cy="432048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schemeClr val="tx1"/>
                </a:solidFill>
              </a:rPr>
              <a:t>x</a:t>
            </a:r>
            <a:r>
              <a:rPr lang="en-US" altLang="zh-CN" sz="1600" b="1" baseline="-25000" dirty="0">
                <a:solidFill>
                  <a:schemeClr val="tx1"/>
                </a:solidFill>
              </a:rPr>
              <a:t>d</a:t>
            </a:r>
            <a:endParaRPr lang="zh-CN" altLang="en-US" sz="1600" b="1" baseline="-25000" dirty="0">
              <a:solidFill>
                <a:schemeClr val="tx1"/>
              </a:solidFill>
            </a:endParaRPr>
          </a:p>
        </p:txBody>
      </p:sp>
      <p:cxnSp>
        <p:nvCxnSpPr>
          <p:cNvPr id="12" name="直接箭头连接符 11"/>
          <p:cNvCxnSpPr>
            <a:stCxn id="4" idx="4"/>
            <a:endCxn id="5" idx="0"/>
          </p:cNvCxnSpPr>
          <p:nvPr/>
        </p:nvCxnSpPr>
        <p:spPr>
          <a:xfrm flipH="1">
            <a:off x="2663788" y="3645024"/>
            <a:ext cx="1224136" cy="3600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>
            <a:stCxn id="4" idx="4"/>
            <a:endCxn id="6" idx="0"/>
          </p:cNvCxnSpPr>
          <p:nvPr/>
        </p:nvCxnSpPr>
        <p:spPr>
          <a:xfrm flipH="1">
            <a:off x="3527884" y="3645024"/>
            <a:ext cx="360040" cy="3600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>
            <a:stCxn id="4" idx="4"/>
            <a:endCxn id="7" idx="0"/>
          </p:cNvCxnSpPr>
          <p:nvPr/>
        </p:nvCxnSpPr>
        <p:spPr>
          <a:xfrm>
            <a:off x="3887924" y="3645024"/>
            <a:ext cx="504056" cy="3600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stCxn id="4" idx="4"/>
            <a:endCxn id="8" idx="0"/>
          </p:cNvCxnSpPr>
          <p:nvPr/>
        </p:nvCxnSpPr>
        <p:spPr>
          <a:xfrm>
            <a:off x="3887924" y="3645024"/>
            <a:ext cx="1368152" cy="3600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" name="圆角矩形 18"/>
          <p:cNvSpPr/>
          <p:nvPr/>
        </p:nvSpPr>
        <p:spPr>
          <a:xfrm>
            <a:off x="2267744" y="3068960"/>
            <a:ext cx="3312368" cy="1584176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圆角矩形 28"/>
          <p:cNvSpPr/>
          <p:nvPr/>
        </p:nvSpPr>
        <p:spPr>
          <a:xfrm>
            <a:off x="2339752" y="4941168"/>
            <a:ext cx="648072" cy="1512168"/>
          </a:xfrm>
          <a:prstGeom prst="round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</a:p>
          <a:p>
            <a:pPr algn="ctr"/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</a:p>
          <a:p>
            <a:pPr algn="ctr"/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US" altLang="zh-CN" b="1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m</a:t>
            </a:r>
          </a:p>
          <a:p>
            <a:pPr algn="ctr"/>
            <a:endParaRPr lang="zh-CN" altLang="en-US" b="1" dirty="0"/>
          </a:p>
        </p:txBody>
      </p:sp>
      <p:sp>
        <p:nvSpPr>
          <p:cNvPr id="31" name="圆角矩形 30"/>
          <p:cNvSpPr/>
          <p:nvPr/>
        </p:nvSpPr>
        <p:spPr>
          <a:xfrm>
            <a:off x="3203848" y="4941168"/>
            <a:ext cx="648072" cy="1512168"/>
          </a:xfrm>
          <a:prstGeom prst="round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</a:p>
          <a:p>
            <a:pPr algn="ctr"/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</a:p>
          <a:p>
            <a:pPr algn="ctr"/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US" altLang="zh-CN" b="1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m</a:t>
            </a:r>
          </a:p>
          <a:p>
            <a:pPr algn="ctr"/>
            <a:endParaRPr lang="zh-CN" altLang="en-US" b="1" dirty="0"/>
          </a:p>
        </p:txBody>
      </p:sp>
      <p:sp>
        <p:nvSpPr>
          <p:cNvPr id="32" name="圆角矩形 31"/>
          <p:cNvSpPr/>
          <p:nvPr/>
        </p:nvSpPr>
        <p:spPr>
          <a:xfrm>
            <a:off x="4932040" y="4941168"/>
            <a:ext cx="648072" cy="1512168"/>
          </a:xfrm>
          <a:prstGeom prst="round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1</a:t>
            </a:r>
          </a:p>
          <a:p>
            <a:pPr algn="ctr"/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2</a:t>
            </a:r>
          </a:p>
          <a:p>
            <a:pPr algn="ctr"/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US" altLang="zh-CN" b="1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m</a:t>
            </a:r>
            <a:endParaRPr lang="en-US" altLang="zh-CN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zh-CN" altLang="en-US" b="1" dirty="0"/>
          </a:p>
        </p:txBody>
      </p:sp>
      <p:sp>
        <p:nvSpPr>
          <p:cNvPr id="33" name="圆角矩形 32"/>
          <p:cNvSpPr/>
          <p:nvPr/>
        </p:nvSpPr>
        <p:spPr>
          <a:xfrm>
            <a:off x="4067944" y="4941168"/>
            <a:ext cx="648072" cy="1512168"/>
          </a:xfrm>
          <a:prstGeom prst="round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1</a:t>
            </a:r>
          </a:p>
          <a:p>
            <a:pPr algn="ctr"/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2</a:t>
            </a:r>
          </a:p>
          <a:p>
            <a:pPr algn="ctr"/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US" altLang="zh-CN" b="1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m</a:t>
            </a:r>
            <a:endParaRPr lang="en-US" altLang="zh-CN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zh-CN" altLang="en-US" b="1" dirty="0"/>
          </a:p>
        </p:txBody>
      </p:sp>
      <p:sp>
        <p:nvSpPr>
          <p:cNvPr id="34" name="圆角矩形 33"/>
          <p:cNvSpPr/>
          <p:nvPr/>
        </p:nvSpPr>
        <p:spPr>
          <a:xfrm>
            <a:off x="3491880" y="2204864"/>
            <a:ext cx="792088" cy="504056"/>
          </a:xfrm>
          <a:prstGeom prst="round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∏</a:t>
            </a:r>
          </a:p>
        </p:txBody>
      </p:sp>
      <p:cxnSp>
        <p:nvCxnSpPr>
          <p:cNvPr id="38" name="直接箭头连接符 37"/>
          <p:cNvCxnSpPr>
            <a:stCxn id="34" idx="2"/>
            <a:endCxn id="4" idx="0"/>
          </p:cNvCxnSpPr>
          <p:nvPr/>
        </p:nvCxnSpPr>
        <p:spPr>
          <a:xfrm>
            <a:off x="3887924" y="2708920"/>
            <a:ext cx="0" cy="504056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>
            <a:stCxn id="29" idx="0"/>
            <a:endCxn id="5" idx="4"/>
          </p:cNvCxnSpPr>
          <p:nvPr/>
        </p:nvCxnSpPr>
        <p:spPr>
          <a:xfrm flipV="1">
            <a:off x="2663788" y="4437112"/>
            <a:ext cx="0" cy="504056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2" name="直接箭头连接符 41"/>
          <p:cNvCxnSpPr>
            <a:stCxn id="31" idx="0"/>
            <a:endCxn id="6" idx="4"/>
          </p:cNvCxnSpPr>
          <p:nvPr/>
        </p:nvCxnSpPr>
        <p:spPr>
          <a:xfrm flipV="1">
            <a:off x="3527884" y="4437112"/>
            <a:ext cx="0" cy="504056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/>
          <p:cNvCxnSpPr>
            <a:stCxn id="33" idx="0"/>
            <a:endCxn id="7" idx="4"/>
          </p:cNvCxnSpPr>
          <p:nvPr/>
        </p:nvCxnSpPr>
        <p:spPr>
          <a:xfrm flipV="1">
            <a:off x="4391980" y="4437112"/>
            <a:ext cx="0" cy="504056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>
            <a:stCxn id="32" idx="0"/>
            <a:endCxn id="8" idx="4"/>
          </p:cNvCxnSpPr>
          <p:nvPr/>
        </p:nvCxnSpPr>
        <p:spPr>
          <a:xfrm flipV="1">
            <a:off x="5256076" y="4437112"/>
            <a:ext cx="0" cy="504056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9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5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8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1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19" grpId="0" animBg="1"/>
      <p:bldP spid="29" grpId="0" animBg="1"/>
      <p:bldP spid="31" grpId="0" animBg="1"/>
      <p:bldP spid="32" grpId="0" animBg="1"/>
      <p:bldP spid="33" grpId="0" animBg="1"/>
      <p:bldP spid="34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贝叶斯学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1.3 </a:t>
            </a:r>
            <a:r>
              <a:rPr lang="zh-CN" altLang="en-US" dirty="0">
                <a:solidFill>
                  <a:schemeClr val="tx1"/>
                </a:solidFill>
              </a:rPr>
              <a:t>估计模型的参数</a:t>
            </a:r>
            <a:r>
              <a:rPr lang="en-US" altLang="zh-CN" dirty="0"/>
              <a:t>: </a:t>
            </a:r>
            <a:r>
              <a:rPr lang="zh-CN" altLang="en-US" dirty="0"/>
              <a:t>朴素贝叶斯的贝叶斯估计</a:t>
            </a:r>
            <a:endParaRPr lang="en-US" altLang="zh-CN" dirty="0"/>
          </a:p>
          <a:p>
            <a:r>
              <a:rPr lang="zh-CN" altLang="en-US" sz="2400" dirty="0"/>
              <a:t>样本似然函数</a:t>
            </a:r>
          </a:p>
        </p:txBody>
      </p:sp>
      <p:graphicFrame>
        <p:nvGraphicFramePr>
          <p:cNvPr id="238594" name="Object 2"/>
          <p:cNvGraphicFramePr>
            <a:graphicFrameLocks noChangeAspect="1"/>
          </p:cNvGraphicFramePr>
          <p:nvPr/>
        </p:nvGraphicFramePr>
        <p:xfrm>
          <a:off x="846138" y="2636838"/>
          <a:ext cx="7445375" cy="324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1" name="Equation" r:id="rId3" imgW="84734400" imgH="36880800" progId="Equation.DSMT4">
                  <p:embed/>
                </p:oleObj>
              </mc:Choice>
              <mc:Fallback>
                <p:oleObj name="Equation" r:id="rId3" imgW="84734400" imgH="36880800" progId="Equation.DSMT4">
                  <p:embed/>
                  <p:pic>
                    <p:nvPicPr>
                      <p:cNvPr id="0" name="图片 4710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6138" y="2636838"/>
                        <a:ext cx="7445375" cy="3240087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2339752" y="3501008"/>
            <a:ext cx="1728192" cy="72008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5940152" y="3501008"/>
            <a:ext cx="2304256" cy="72008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贝叶斯学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/>
              <a:t>后验概率</a:t>
            </a:r>
          </a:p>
        </p:txBody>
      </p:sp>
      <p:graphicFrame>
        <p:nvGraphicFramePr>
          <p:cNvPr id="239618" name="Object 2"/>
          <p:cNvGraphicFramePr>
            <a:graphicFrameLocks noChangeAspect="1"/>
          </p:cNvGraphicFramePr>
          <p:nvPr/>
        </p:nvGraphicFramePr>
        <p:xfrm>
          <a:off x="909638" y="928688"/>
          <a:ext cx="211137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5" name="Equation" r:id="rId3" imgW="2438400" imgH="3657600" progId="Equation.DSMT4">
                  <p:embed/>
                </p:oleObj>
              </mc:Choice>
              <mc:Fallback>
                <p:oleObj name="Equation" r:id="rId3" imgW="2438400" imgH="3657600" progId="Equation.DSMT4">
                  <p:embed/>
                  <p:pic>
                    <p:nvPicPr>
                      <p:cNvPr id="0" name="图片 4812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9638" y="928688"/>
                        <a:ext cx="211137" cy="3190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19" name="Object 3"/>
          <p:cNvGraphicFramePr>
            <a:graphicFrameLocks noChangeAspect="1"/>
          </p:cNvGraphicFramePr>
          <p:nvPr/>
        </p:nvGraphicFramePr>
        <p:xfrm>
          <a:off x="643210" y="2133600"/>
          <a:ext cx="71659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6" name="Equation" r:id="rId5" imgW="92659200" imgH="16764000" progId="Equation.DSMT4">
                  <p:embed/>
                </p:oleObj>
              </mc:Choice>
              <mc:Fallback>
                <p:oleObj name="Equation" r:id="rId5" imgW="92659200" imgH="16764000" progId="Equation.DSMT4">
                  <p:embed/>
                  <p:pic>
                    <p:nvPicPr>
                      <p:cNvPr id="0" name="图片 4812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3210" y="2133600"/>
                        <a:ext cx="7165975" cy="12954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0" name="Object 4"/>
          <p:cNvGraphicFramePr>
            <a:graphicFrameLocks noChangeAspect="1"/>
          </p:cNvGraphicFramePr>
          <p:nvPr/>
        </p:nvGraphicFramePr>
        <p:xfrm>
          <a:off x="8008938" y="3360738"/>
          <a:ext cx="180975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7" name="Equation" r:id="rId7" imgW="2438400" imgH="3657600" progId="Equation.DSMT4">
                  <p:embed/>
                </p:oleObj>
              </mc:Choice>
              <mc:Fallback>
                <p:oleObj name="Equation" r:id="rId7" imgW="2438400" imgH="3657600" progId="Equation.DSMT4">
                  <p:embed/>
                  <p:pic>
                    <p:nvPicPr>
                      <p:cNvPr id="0" name="图片 4813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08938" y="3360738"/>
                        <a:ext cx="180975" cy="2714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1" name="Object 5"/>
          <p:cNvGraphicFramePr>
            <a:graphicFrameLocks noChangeAspect="1"/>
          </p:cNvGraphicFramePr>
          <p:nvPr/>
        </p:nvGraphicFramePr>
        <p:xfrm>
          <a:off x="646113" y="3463925"/>
          <a:ext cx="7165975" cy="318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8" name="Equation" r:id="rId8" imgW="88392000" imgH="39319200" progId="Equation.DSMT4">
                  <p:embed/>
                </p:oleObj>
              </mc:Choice>
              <mc:Fallback>
                <p:oleObj name="Equation" r:id="rId8" imgW="88392000" imgH="39319200" progId="Equation.DSMT4">
                  <p:embed/>
                  <p:pic>
                    <p:nvPicPr>
                      <p:cNvPr id="0" name="图片 48131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6113" y="3463925"/>
                        <a:ext cx="7165975" cy="318293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贝叶斯学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340768"/>
            <a:ext cx="8229600" cy="4525963"/>
          </a:xfrm>
        </p:spPr>
        <p:txBody>
          <a:bodyPr>
            <a:normAutofit/>
          </a:bodyPr>
          <a:lstStyle/>
          <a:p>
            <a:r>
              <a:rPr lang="zh-CN" altLang="en-US" sz="2400" dirty="0"/>
              <a:t>预测分布</a:t>
            </a:r>
          </a:p>
        </p:txBody>
      </p:sp>
      <p:graphicFrame>
        <p:nvGraphicFramePr>
          <p:cNvPr id="240642" name="Object 2"/>
          <p:cNvGraphicFramePr>
            <a:graphicFrameLocks noChangeAspect="1"/>
          </p:cNvGraphicFramePr>
          <p:nvPr/>
        </p:nvGraphicFramePr>
        <p:xfrm>
          <a:off x="611560" y="1772816"/>
          <a:ext cx="8280920" cy="1268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9" name="Equation" r:id="rId3" imgW="101498400" imgH="15544800" progId="Equation.DSMT4">
                  <p:embed/>
                </p:oleObj>
              </mc:Choice>
              <mc:Fallback>
                <p:oleObj name="Equation" r:id="rId3" imgW="101498400" imgH="15544800" progId="Equation.DSMT4">
                  <p:embed/>
                  <p:pic>
                    <p:nvPicPr>
                      <p:cNvPr id="0" name="图片 4915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1772816"/>
                        <a:ext cx="8280920" cy="1268801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5" name="Object 5"/>
          <p:cNvGraphicFramePr>
            <a:graphicFrameLocks noChangeAspect="1"/>
          </p:cNvGraphicFramePr>
          <p:nvPr/>
        </p:nvGraphicFramePr>
        <p:xfrm>
          <a:off x="6640513" y="1619250"/>
          <a:ext cx="182562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0" name="Equation" r:id="rId5" imgW="2438400" imgH="3657600" progId="Equation.DSMT4">
                  <p:embed/>
                </p:oleObj>
              </mc:Choice>
              <mc:Fallback>
                <p:oleObj name="Equation" r:id="rId5" imgW="2438400" imgH="3657600" progId="Equation.DSMT4">
                  <p:embed/>
                  <p:pic>
                    <p:nvPicPr>
                      <p:cNvPr id="0" name="图片 4915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40513" y="1619250"/>
                        <a:ext cx="182562" cy="2746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6" name="Object 6"/>
          <p:cNvGraphicFramePr>
            <a:graphicFrameLocks noChangeAspect="1"/>
          </p:cNvGraphicFramePr>
          <p:nvPr/>
        </p:nvGraphicFramePr>
        <p:xfrm>
          <a:off x="608013" y="3068638"/>
          <a:ext cx="8280400" cy="367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1" name="Equation" r:id="rId7" imgW="103632000" imgH="46024800" progId="Equation.DSMT4">
                  <p:embed/>
                </p:oleObj>
              </mc:Choice>
              <mc:Fallback>
                <p:oleObj name="Equation" r:id="rId7" imgW="103632000" imgH="46024800" progId="Equation.DSMT4">
                  <p:embed/>
                  <p:pic>
                    <p:nvPicPr>
                      <p:cNvPr id="0" name="图片 49154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8013" y="3068638"/>
                        <a:ext cx="8280400" cy="3675062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 rot="20869451">
            <a:off x="6701161" y="5212879"/>
            <a:ext cx="1266693" cy="52322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chemeClr val="bg1"/>
                </a:solidFill>
              </a:rPr>
              <a:t>平滑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[Recap]. </a:t>
            </a:r>
            <a:r>
              <a:rPr lang="zh-CN" altLang="en-US" dirty="0"/>
              <a:t>朴素贝叶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Zero-Frequency Problem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任何包含“</a:t>
            </a:r>
            <a:r>
              <a:rPr lang="en-US" altLang="zh-CN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account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”都是</a:t>
            </a:r>
            <a:r>
              <a:rPr lang="en-US" altLang="zh-CN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spam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chemeClr val="tx1"/>
                </a:solidFill>
              </a:rPr>
              <a:t>解决方案</a:t>
            </a:r>
            <a:r>
              <a:rPr lang="en-US" altLang="zh-CN" sz="2400" dirty="0">
                <a:solidFill>
                  <a:schemeClr val="tx1"/>
                </a:solidFill>
              </a:rPr>
              <a:t>: 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拉普拉斯平滑</a:t>
            </a:r>
            <a:endParaRPr lang="en-US" altLang="zh-CN" sz="24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sz="24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sz="24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问题的根源在于</a:t>
            </a:r>
            <a:r>
              <a:rPr lang="en-US" altLang="zh-CN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: 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用</a:t>
            </a:r>
            <a:r>
              <a:rPr lang="en-US" altLang="zh-CN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MLE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求解模型的参数</a:t>
            </a:r>
            <a:r>
              <a:rPr lang="en-US" altLang="zh-CN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</a:p>
          <a:p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可以使用</a:t>
            </a:r>
            <a:r>
              <a: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贝叶斯估计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来求解</a:t>
            </a:r>
            <a:r>
              <a:rPr lang="en-US" altLang="zh-CN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zh-CN" altLang="en-US" sz="24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5580112" y="1700808"/>
          <a:ext cx="2736303" cy="2773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613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800088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72008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267458"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ord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am</a:t>
                      </a:r>
                      <a:endParaRPr lang="zh-CN" altLang="en-US" sz="20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m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tx2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67458"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ssword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/4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/2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67458"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view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/4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/2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67458"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nd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/4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/2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267458"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s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/4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/2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267458"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our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/4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/2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267458"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count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/4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/2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7596336" y="4077072"/>
            <a:ext cx="720080" cy="360040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6258" name="Object 2"/>
          <p:cNvGraphicFramePr>
            <a:graphicFrameLocks noChangeAspect="1"/>
          </p:cNvGraphicFramePr>
          <p:nvPr/>
        </p:nvGraphicFramePr>
        <p:xfrm>
          <a:off x="1037571" y="3501008"/>
          <a:ext cx="2958365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3" name="Equation" r:id="rId3" imgW="29870400" imgH="8534400" progId="Equation.DSMT4">
                  <p:embed/>
                </p:oleObj>
              </mc:Choice>
              <mc:Fallback>
                <p:oleObj name="Equation" r:id="rId3" imgW="29870400" imgH="8534400" progId="Equation.DSMT4">
                  <p:embed/>
                  <p:pic>
                    <p:nvPicPr>
                      <p:cNvPr id="0" name="图片 5017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7571" y="3501008"/>
                        <a:ext cx="2958365" cy="93610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椭圆 6"/>
          <p:cNvSpPr/>
          <p:nvPr/>
        </p:nvSpPr>
        <p:spPr>
          <a:xfrm rot="20184575">
            <a:off x="100542" y="376811"/>
            <a:ext cx="2449327" cy="1013938"/>
          </a:xfrm>
          <a:prstGeom prst="ellipse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4-</a:t>
            </a:r>
            <a:r>
              <a:rPr lang="zh-CN" altLang="en-US" dirty="0">
                <a:solidFill>
                  <a:schemeClr val="tx1"/>
                </a:solidFill>
              </a:rPr>
              <a:t>统计学习方法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第四讲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产生式模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贝叶斯学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1.3 </a:t>
            </a:r>
            <a:r>
              <a:rPr lang="zh-CN" altLang="en-US" dirty="0">
                <a:solidFill>
                  <a:schemeClr val="tx1"/>
                </a:solidFill>
              </a:rPr>
              <a:t>估计模型的参数</a:t>
            </a:r>
            <a:r>
              <a:rPr lang="en-US" altLang="zh-CN" dirty="0"/>
              <a:t>: </a:t>
            </a:r>
            <a:r>
              <a:rPr lang="zh-CN" altLang="en-US" dirty="0"/>
              <a:t>朴素贝叶斯的贝叶斯估计</a:t>
            </a:r>
            <a:endParaRPr lang="en-US" altLang="zh-CN" dirty="0"/>
          </a:p>
          <a:p>
            <a:r>
              <a:rPr lang="zh-CN" altLang="en-US" sz="2400" dirty="0"/>
              <a:t>预测</a:t>
            </a:r>
            <a:endParaRPr lang="en-US" altLang="zh-CN" sz="2400" dirty="0"/>
          </a:p>
        </p:txBody>
      </p:sp>
      <p:graphicFrame>
        <p:nvGraphicFramePr>
          <p:cNvPr id="254978" name="Object 2"/>
          <p:cNvGraphicFramePr>
            <a:graphicFrameLocks noChangeAspect="1"/>
          </p:cNvGraphicFramePr>
          <p:nvPr/>
        </p:nvGraphicFramePr>
        <p:xfrm>
          <a:off x="611560" y="2636912"/>
          <a:ext cx="8062913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7" name="Equation" r:id="rId3" imgW="72847200" imgH="16154400" progId="Equation.DSMT4">
                  <p:embed/>
                </p:oleObj>
              </mc:Choice>
              <mc:Fallback>
                <p:oleObj name="Equation" r:id="rId3" imgW="72847200" imgH="16154400" progId="Equation.DSMT4">
                  <p:embed/>
                  <p:pic>
                    <p:nvPicPr>
                      <p:cNvPr id="0" name="图片 5120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2636912"/>
                        <a:ext cx="8062913" cy="178752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2. EM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2.1 Motivation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2.2 EM Algorithm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2.3 Examples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2.4 General EM</a:t>
            </a:r>
          </a:p>
          <a:p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DB59851F-FEF0-4F27-90E8-E8C95E0D07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EM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4B4C1561-8452-4BB6-A10C-6334BD3B48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2.1 Motivation</a:t>
            </a:r>
          </a:p>
          <a:p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xtures of Gaussians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g-likelihood function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9A7BE4E7-58CA-472F-91DE-85E6BA8928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6940" y="2744450"/>
            <a:ext cx="2944028" cy="111873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E2C50E1E-E356-468A-B252-F16AF262FC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6940" y="4941168"/>
            <a:ext cx="5616624" cy="9925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9255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DB59851F-FEF0-4F27-90E8-E8C95E0D07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EM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4B4C1561-8452-4BB6-A10C-6334BD3B48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2.1 Motivation : Mixtures of Gaussians</a:t>
            </a:r>
          </a:p>
          <a:p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LE for means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LE for covariance matrix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3764490C-7223-486B-AA77-4D2D094487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5116" y="2815706"/>
            <a:ext cx="4427984" cy="122658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EF0BA219-EE2E-469D-A101-C178D44E40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21016" y="2253350"/>
            <a:ext cx="2923593" cy="214625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="" xmlns:a16="http://schemas.microsoft.com/office/drawing/2014/main" id="{0A02268D-0055-4784-9113-6028AF71A0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5577" y="4756905"/>
            <a:ext cx="5544616" cy="1322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8500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DB59851F-FEF0-4F27-90E8-E8C95E0D07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EM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4B4C1561-8452-4BB6-A10C-6334BD3B48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2.1 Motivation : Mixtures of Gaussians</a:t>
            </a:r>
          </a:p>
          <a:p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LE for mixing coefficients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577550A8-4D9D-4287-B976-D3F1727516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9634" y="2924943"/>
            <a:ext cx="3598350" cy="210766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575CB54B-A0A8-4875-971A-1F544728A7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9634" y="5436660"/>
            <a:ext cx="1368152" cy="838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6713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贝叶斯学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1.1 </a:t>
            </a:r>
            <a:r>
              <a:rPr lang="en-US" altLang="zh-CN" dirty="0"/>
              <a:t>MLE</a:t>
            </a:r>
            <a:r>
              <a:rPr lang="en-US" altLang="zh-CN" dirty="0">
                <a:solidFill>
                  <a:schemeClr val="bg1">
                    <a:lumMod val="75000"/>
                  </a:schemeClr>
                </a:solidFill>
              </a:rPr>
              <a:t>/MAP /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</a:rPr>
              <a:t>贝叶斯估计</a:t>
            </a:r>
            <a:endParaRPr lang="en-US" altLang="zh-CN" dirty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zh-CN" altLang="en-US" dirty="0"/>
              <a:t>举例 ：</a:t>
            </a:r>
            <a:r>
              <a:rPr lang="zh-CN" altLang="en-US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多项式分布</a:t>
            </a:r>
            <a:endParaRPr lang="en-US" altLang="zh-CN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ü"/>
            </a:pPr>
            <a:r>
              <a:rPr lang="en-US" altLang="zh-CN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Categorical Distribution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altLang="zh-CN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Generalized </a:t>
            </a:r>
            <a:r>
              <a:rPr lang="en-US" altLang="zh-CN" dirty="0" err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ernouli</a:t>
            </a:r>
            <a:r>
              <a:rPr lang="en-US" altLang="zh-CN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Distribution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altLang="zh-CN" dirty="0" err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Multinouli</a:t>
            </a:r>
            <a:r>
              <a:rPr lang="en-US" altLang="zh-CN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Distribution</a:t>
            </a:r>
          </a:p>
          <a:p>
            <a:endParaRPr lang="zh-CN" altLang="en-US" dirty="0"/>
          </a:p>
        </p:txBody>
      </p:sp>
      <p:pic>
        <p:nvPicPr>
          <p:cNvPr id="26726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12160" y="1772816"/>
            <a:ext cx="1374065" cy="1490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67270" name="Object 6"/>
          <p:cNvGraphicFramePr>
            <a:graphicFrameLocks noChangeAspect="1"/>
          </p:cNvGraphicFramePr>
          <p:nvPr/>
        </p:nvGraphicFramePr>
        <p:xfrm>
          <a:off x="611560" y="4149080"/>
          <a:ext cx="4549775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Equation" r:id="rId4" imgW="50292000" imgH="22860000" progId="Equation.DSMT4">
                  <p:embed/>
                </p:oleObj>
              </mc:Choice>
              <mc:Fallback>
                <p:oleObj name="Equation" r:id="rId4" imgW="50292000" imgH="22860000" progId="Equation.DSMT4">
                  <p:embed/>
                  <p:pic>
                    <p:nvPicPr>
                      <p:cNvPr id="0" name="图片 3072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1560" y="4149080"/>
                        <a:ext cx="4549775" cy="206692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1" name="Object 7"/>
          <p:cNvGraphicFramePr>
            <a:graphicFrameLocks noChangeAspect="1"/>
          </p:cNvGraphicFramePr>
          <p:nvPr/>
        </p:nvGraphicFramePr>
        <p:xfrm>
          <a:off x="5220072" y="4941168"/>
          <a:ext cx="2304256" cy="1270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Equation" r:id="rId6" imgW="22555200" imgH="13716000" progId="Equation.DSMT4">
                  <p:embed/>
                </p:oleObj>
              </mc:Choice>
              <mc:Fallback>
                <p:oleObj name="Equation" r:id="rId6" imgW="22555200" imgH="13716000" progId="Equation.DSMT4">
                  <p:embed/>
                  <p:pic>
                    <p:nvPicPr>
                      <p:cNvPr id="0" name="图片 3073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20072" y="4941168"/>
                        <a:ext cx="2304256" cy="127071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2" name="Object 8"/>
          <p:cNvGraphicFramePr>
            <a:graphicFrameLocks noChangeAspect="1"/>
          </p:cNvGraphicFramePr>
          <p:nvPr/>
        </p:nvGraphicFramePr>
        <p:xfrm>
          <a:off x="5220072" y="4149725"/>
          <a:ext cx="2304256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Equation" r:id="rId8" imgW="26822400" imgH="9144000" progId="Equation.DSMT4">
                  <p:embed/>
                </p:oleObj>
              </mc:Choice>
              <mc:Fallback>
                <p:oleObj name="Equation" r:id="rId8" imgW="26822400" imgH="9144000" progId="Equation.DSMT4">
                  <p:embed/>
                  <p:pic>
                    <p:nvPicPr>
                      <p:cNvPr id="0" name="图片 3074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20072" y="4149725"/>
                        <a:ext cx="2304256" cy="77152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7C19196F-7E53-43B2-BA88-E7113A9614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EM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6738C0DA-B600-4973-91AA-1B70BE3205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r>
              <a:rPr lang="en-US" altLang="zh-CN" dirty="0"/>
              <a:t>2.1 Motivation : Mixtures of Gaussians</a:t>
            </a:r>
          </a:p>
          <a:p>
            <a:r>
              <a:rPr lang="en-US" altLang="zh-CN" dirty="0"/>
              <a:t>E-step</a:t>
            </a:r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-step</a:t>
            </a:r>
          </a:p>
          <a:p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90F1F1F9-1961-491F-A4F1-3BD7BBA655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5775" y="2420888"/>
            <a:ext cx="3270217" cy="136815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95F68625-459B-40EE-BDC5-8247AB5911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85367" y="4280035"/>
            <a:ext cx="4903656" cy="2016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8172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D4AFAA5C-0685-435A-A205-14B79829F1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EM</a:t>
            </a:r>
            <a:r>
              <a:rPr lang="zh-CN" altLang="en-US" dirty="0"/>
              <a:t>算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C75102D9-4F2A-4741-BCB5-D9CBD791E6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llustration of EM for GMM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D0858E23-DC9C-46F0-BB8F-3C93419FE8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2204864"/>
            <a:ext cx="6732240" cy="45129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6105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A97CB5DC-1A96-4862-A2BB-8332AB4FE7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EM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BC5190C6-C130-4368-9EAF-97E676FD64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2.1 Motivation : Mixtures of Gaussians</a:t>
            </a:r>
          </a:p>
          <a:p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ulate GMM in terms of discrete latent variables</a:t>
            </a:r>
          </a:p>
          <a:p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0B07518C-75B7-4D25-9482-CA4CAB62F1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04248" y="3212976"/>
            <a:ext cx="1072405" cy="183775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DBE2C5B8-C7FD-4D87-91E3-8FFDAB3F5B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409" y="3046223"/>
            <a:ext cx="1835273" cy="102019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E1911982-930D-4FC8-B9EC-05367241100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7409" y="4131853"/>
            <a:ext cx="3744416" cy="122049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6DB0E07B-95F6-4A26-B4D8-4E4C67115C4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31327" y="3239599"/>
            <a:ext cx="3829993" cy="63344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="" xmlns:a16="http://schemas.microsoft.com/office/drawing/2014/main" id="{EFF21B7E-B950-45F3-AF3A-B1E744520A9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9552" y="5417777"/>
            <a:ext cx="5220072" cy="10605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4324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A97CB5DC-1A96-4862-A2BB-8332AB4FE7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EM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BC5190C6-C130-4368-9EAF-97E676FD64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2.1 Motivation : Mixtures of Gaussians</a:t>
            </a:r>
          </a:p>
          <a:p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ulate GMM in terms of discrete latent variables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ponsibility: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ditional probability of z given x</a:t>
            </a:r>
          </a:p>
          <a:p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0B07518C-75B7-4D25-9482-CA4CAB62F1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92280" y="2636912"/>
            <a:ext cx="1072405" cy="183775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DBE2C5B8-C7FD-4D87-91E3-8FFDAB3F5B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6173" y="2587479"/>
            <a:ext cx="1724899" cy="95884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E1911982-930D-4FC8-B9EC-05367241100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7584" y="3600348"/>
            <a:ext cx="3132503" cy="102103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6DB0E07B-95F6-4A26-B4D8-4E4C67115C4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54352" y="2860905"/>
            <a:ext cx="3325368" cy="54998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8E8B6E97-0470-489D-96E2-B1C0D2EA1B9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5576" y="5157192"/>
            <a:ext cx="7776864" cy="12592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3389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A97CB5DC-1A96-4862-A2BB-8332AB4FE7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EM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BC5190C6-C130-4368-9EAF-97E676FD64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2.1 Motivation : Mixtures of Gaussians</a:t>
            </a:r>
          </a:p>
          <a:p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pling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0B07518C-75B7-4D25-9482-CA4CAB62F1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28384" y="1700808"/>
            <a:ext cx="1072405" cy="183775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="" xmlns:a16="http://schemas.microsoft.com/office/drawing/2014/main" id="{FD5E3BB2-21F4-41FC-BF57-103135B1BA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552" y="3068960"/>
            <a:ext cx="6976217" cy="2376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2302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A97CB5DC-1A96-4862-A2BB-8332AB4FE7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EM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BC5190C6-C130-4368-9EAF-97E676FD64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r>
              <a:rPr lang="en-US" altLang="zh-CN" dirty="0"/>
              <a:t>2.1 Motivation : Mixtures of Gaussians</a:t>
            </a:r>
          </a:p>
          <a:p>
            <a:pPr marL="0" indent="0">
              <a:buNone/>
            </a:pP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Graphical representation of a Gaussian mixture model for a set of N </a:t>
            </a:r>
            <a:r>
              <a:rPr lang="en-US" altLang="zh-CN" sz="2400" b="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i.d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ata points, with corresponding latent points.</a:t>
            </a:r>
          </a:p>
          <a:p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g-Likelihood function for complete-data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116DAF9A-7C0A-4566-9230-EE8497BDC7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76256" y="2948729"/>
            <a:ext cx="2148882" cy="184527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D1CBA933-78FE-4F75-843D-3E3660CA4D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197" y="3645024"/>
            <a:ext cx="5364088" cy="96641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D8E88D57-784E-4F13-BB49-5F6A38766B7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9197" y="4794001"/>
            <a:ext cx="7344816" cy="1010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5191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A97CB5DC-1A96-4862-A2BB-8332AB4FE7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EM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BC5190C6-C130-4368-9EAF-97E676FD64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r>
              <a:rPr lang="en-US" altLang="zh-CN" dirty="0"/>
              <a:t>2.1 Motivation : Mixtures of Gaussians</a:t>
            </a:r>
          </a:p>
          <a:p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g-Likelihood function for complete-data</a:t>
            </a:r>
          </a:p>
          <a:p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terior distribution</a:t>
            </a:r>
          </a:p>
          <a:p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ected value of the indicator variable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116DAF9A-7C0A-4566-9230-EE8497BDC7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36296" y="116180"/>
            <a:ext cx="1728192" cy="148402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D8E88D57-784E-4F13-BB49-5F6A38766B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576" y="2549587"/>
            <a:ext cx="6342655" cy="872711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2C356E89-9086-4B65-BCA1-11A947A6E1F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9592" y="3917105"/>
            <a:ext cx="4896544" cy="90916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DC5DB99A-69B6-4463-AFC0-153695AB22F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5575" y="5321072"/>
            <a:ext cx="8071392" cy="1484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8541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A97CB5DC-1A96-4862-A2BB-8332AB4FE7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EM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BC5190C6-C130-4368-9EAF-97E676FD64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r>
              <a:rPr lang="en-US" altLang="zh-CN" dirty="0"/>
              <a:t>2.1 Motivation : Mixtures of Gaussians</a:t>
            </a:r>
          </a:p>
          <a:p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g-Likelihood function for complete-data</a:t>
            </a:r>
          </a:p>
          <a:p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terior distribution</a:t>
            </a:r>
          </a:p>
          <a:p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ected value of the complete-data log likelihood function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116DAF9A-7C0A-4566-9230-EE8497BDC7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36296" y="116180"/>
            <a:ext cx="1728192" cy="148402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D8E88D57-784E-4F13-BB49-5F6A38766B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576" y="2549587"/>
            <a:ext cx="6342655" cy="872711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2C356E89-9086-4B65-BCA1-11A947A6E1F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9592" y="3917105"/>
            <a:ext cx="4896544" cy="90916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C9CC539A-6213-4FD7-AF50-3AB398D4801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5823" y="5373216"/>
            <a:ext cx="7776864" cy="1027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4541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A97CB5DC-1A96-4862-A2BB-8332AB4FE7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EM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BC5190C6-C130-4368-9EAF-97E676FD64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2.1 Motivation : Mixtures of Gaussians</a:t>
            </a:r>
          </a:p>
          <a:p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ulate GMM in terms of discrete latent variables</a:t>
            </a:r>
          </a:p>
          <a:p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g-Likelihood function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="" xmlns:a16="http://schemas.microsoft.com/office/drawing/2014/main" id="{D661E20F-06BF-43EA-9921-8CA96E620E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93442" y="2708920"/>
            <a:ext cx="2547718" cy="2232248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="" xmlns:a16="http://schemas.microsoft.com/office/drawing/2014/main" id="{EA1583B4-F7ED-4B79-A4F4-3CA7AA5C27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560" y="3284984"/>
            <a:ext cx="4948116" cy="947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0962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CF16371C-494C-4726-8CB2-F65F648FA6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EM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1B6FADBF-44CC-426E-9ABA-E470DC4DA01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2.2 EM Algorithm</a:t>
            </a:r>
          </a:p>
          <a:p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g-likelihood function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te data set: {X,Z}</a:t>
            </a:r>
          </a:p>
          <a:p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complete data set: {X}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D766FEEE-54E9-4CB0-8233-92B368B9D1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2849799"/>
            <a:ext cx="4004494" cy="10133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9088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贝叶斯学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1.1 </a:t>
            </a:r>
            <a:r>
              <a:rPr lang="en-US" altLang="zh-CN" dirty="0"/>
              <a:t>MLE</a:t>
            </a:r>
            <a:r>
              <a:rPr lang="en-US" altLang="zh-CN" dirty="0">
                <a:solidFill>
                  <a:schemeClr val="bg1">
                    <a:lumMod val="75000"/>
                  </a:schemeClr>
                </a:solidFill>
              </a:rPr>
              <a:t>/MAP /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</a:rPr>
              <a:t>贝叶斯估计</a:t>
            </a:r>
            <a:endParaRPr lang="en-US" altLang="zh-CN" dirty="0">
              <a:solidFill>
                <a:schemeClr val="bg1">
                  <a:lumMod val="75000"/>
                </a:schemeClr>
              </a:solidFill>
            </a:endParaRPr>
          </a:p>
          <a:p>
            <a:endParaRPr lang="zh-CN" altLang="en-US" dirty="0"/>
          </a:p>
        </p:txBody>
      </p:sp>
      <p:graphicFrame>
        <p:nvGraphicFramePr>
          <p:cNvPr id="272386" name="Object 2"/>
          <p:cNvGraphicFramePr>
            <a:graphicFrameLocks noChangeAspect="1"/>
          </p:cNvGraphicFramePr>
          <p:nvPr/>
        </p:nvGraphicFramePr>
        <p:xfrm>
          <a:off x="683568" y="2132856"/>
          <a:ext cx="70278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3" name="Equation" r:id="rId3" imgW="71018400" imgH="9144000" progId="Equation.DSMT4">
                  <p:embed/>
                </p:oleObj>
              </mc:Choice>
              <mc:Fallback>
                <p:oleObj name="Equation" r:id="rId3" imgW="71018400" imgH="9144000" progId="Equation.DSMT4">
                  <p:embed/>
                  <p:pic>
                    <p:nvPicPr>
                      <p:cNvPr id="0" name="图片 409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2132856"/>
                        <a:ext cx="7027863" cy="81915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87" name="Object 3"/>
          <p:cNvGraphicFramePr>
            <a:graphicFrameLocks noChangeAspect="1"/>
          </p:cNvGraphicFramePr>
          <p:nvPr/>
        </p:nvGraphicFramePr>
        <p:xfrm>
          <a:off x="683568" y="2996952"/>
          <a:ext cx="7031037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" name="Equation" r:id="rId5" imgW="77724000" imgH="19202400" progId="Equation.DSMT4">
                  <p:embed/>
                </p:oleObj>
              </mc:Choice>
              <mc:Fallback>
                <p:oleObj name="Equation" r:id="rId5" imgW="77724000" imgH="19202400" progId="Equation.DSMT4">
                  <p:embed/>
                  <p:pic>
                    <p:nvPicPr>
                      <p:cNvPr id="0" name="图片 409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3568" y="2996952"/>
                        <a:ext cx="7031037" cy="173672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88" name="Object 4"/>
          <p:cNvGraphicFramePr>
            <a:graphicFrameLocks noChangeAspect="1"/>
          </p:cNvGraphicFramePr>
          <p:nvPr/>
        </p:nvGraphicFramePr>
        <p:xfrm>
          <a:off x="684213" y="4797152"/>
          <a:ext cx="7032625" cy="171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5" name="Equation" r:id="rId7" imgW="78333600" imgH="19812000" progId="Equation.DSMT4">
                  <p:embed/>
                </p:oleObj>
              </mc:Choice>
              <mc:Fallback>
                <p:oleObj name="Equation" r:id="rId7" imgW="78333600" imgH="19812000" progId="Equation.DSMT4">
                  <p:embed/>
                  <p:pic>
                    <p:nvPicPr>
                      <p:cNvPr id="0" name="图片 4098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4213" y="4797152"/>
                        <a:ext cx="7032625" cy="1712912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CF16371C-494C-4726-8CB2-F65F648FA6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EM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1B6FADBF-44CC-426E-9ABA-E470DC4DA01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2.2 EM Algorithm</a:t>
            </a:r>
          </a:p>
          <a:p>
            <a:endParaRPr lang="en-US" altLang="zh-CN" dirty="0"/>
          </a:p>
          <a:p>
            <a:endParaRPr lang="en-US" altLang="zh-CN" dirty="0"/>
          </a:p>
        </p:txBody>
      </p:sp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2AE35DA8-1A9B-49B6-B696-65838198B6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90" y="2706850"/>
            <a:ext cx="9144000" cy="416303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DFF6D6A4-D3A5-4E08-8ED0-D30C0B4F25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6587" y="2158928"/>
            <a:ext cx="6172763" cy="3873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4456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54FC04D6-7703-4DA0-A5A9-9B41449F2E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EM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35D641A4-60AC-4F70-86DD-3D1442636DC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 for MAP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700D9849-CBC4-4FB3-9CE6-D696603160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2204864"/>
            <a:ext cx="7735935" cy="3956133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2" name="墨迹 21">
                <a:extLst>
                  <a:ext uri="{FF2B5EF4-FFF2-40B4-BE49-F238E27FC236}">
                    <a16:creationId xmlns="" xmlns:a16="http://schemas.microsoft.com/office/drawing/2014/main" id="{4D8295B9-D776-4508-96EF-88D6DD0BCF8D}"/>
                  </a:ext>
                </a:extLst>
              </p14:cNvPr>
              <p14:cNvContentPartPr/>
              <p14:nvPr/>
            </p14:nvContentPartPr>
            <p14:xfrm>
              <a:off x="6174275" y="3568997"/>
              <a:ext cx="280800" cy="250920"/>
            </p14:xfrm>
          </p:contentPart>
        </mc:Choice>
        <mc:Fallback xmlns="">
          <p:pic>
            <p:nvPicPr>
              <p:cNvPr id="22" name="墨迹 21">
                <a:extLst>
                  <a:ext uri="{FF2B5EF4-FFF2-40B4-BE49-F238E27FC236}">
                    <a16:creationId xmlns:a16="http://schemas.microsoft.com/office/drawing/2014/main" id="{4D8295B9-D776-4508-96EF-88D6DD0BCF8D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156275" y="3550997"/>
                <a:ext cx="316440" cy="28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2" name="墨迹 31">
                <a:extLst>
                  <a:ext uri="{FF2B5EF4-FFF2-40B4-BE49-F238E27FC236}">
                    <a16:creationId xmlns="" xmlns:a16="http://schemas.microsoft.com/office/drawing/2014/main" id="{5E676A8E-EDB3-4E4D-AADC-D32E6E0E3BBC}"/>
                  </a:ext>
                </a:extLst>
              </p14:cNvPr>
              <p14:cNvContentPartPr/>
              <p14:nvPr/>
            </p14:nvContentPartPr>
            <p14:xfrm>
              <a:off x="6626795" y="3535157"/>
              <a:ext cx="846360" cy="501120"/>
            </p14:xfrm>
          </p:contentPart>
        </mc:Choice>
        <mc:Fallback xmlns="">
          <p:pic>
            <p:nvPicPr>
              <p:cNvPr id="32" name="墨迹 31">
                <a:extLst>
                  <a:ext uri="{FF2B5EF4-FFF2-40B4-BE49-F238E27FC236}">
                    <a16:creationId xmlns:a16="http://schemas.microsoft.com/office/drawing/2014/main" id="{5E676A8E-EDB3-4E4D-AADC-D32E6E0E3BBC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608803" y="3517517"/>
                <a:ext cx="881985" cy="536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99777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70A2F2CC-5B84-4CF2-8E00-C7CD71DCD7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EM</a:t>
            </a:r>
            <a:endParaRPr lang="zh-CN" altLang="en-US" dirty="0"/>
          </a:p>
        </p:txBody>
      </p:sp>
      <p:sp>
        <p:nvSpPr>
          <p:cNvPr id="4" name="内容占位符 3">
            <a:extLst>
              <a:ext uri="{FF2B5EF4-FFF2-40B4-BE49-F238E27FC236}">
                <a16:creationId xmlns="" xmlns:a16="http://schemas.microsoft.com/office/drawing/2014/main" id="{174B2FEB-4E42-4205-8F94-77C533992D1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K-means is a hard EM</a:t>
            </a:r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b="1" dirty="0">
                <a:solidFill>
                  <a:srgbClr val="FF0000"/>
                </a:solidFill>
              </a:rPr>
              <a:t>E-step</a:t>
            </a:r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b="1" dirty="0"/>
              <a:t>M-step</a:t>
            </a:r>
            <a:r>
              <a:rPr lang="en-US" altLang="zh-CN" dirty="0"/>
              <a:t> 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1E3A1255-0D73-4655-91C8-FF601F45C7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3728" y="2052318"/>
            <a:ext cx="3096344" cy="107237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="" xmlns:a16="http://schemas.microsoft.com/office/drawing/2014/main" id="{294E201C-B0EE-418F-AB03-00C4655C95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43408" y="3501008"/>
            <a:ext cx="4857184" cy="105872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751F4FC4-38A2-46D7-8451-CADCC0AABF5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43087" y="5016237"/>
            <a:ext cx="2139617" cy="10863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8231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A7538E83-4190-495A-B504-3DC188DE4C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EM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AACF04D2-2043-49EE-91D6-F34C8436F3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Illustration of K-means</a:t>
            </a:r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14A2BB49-BA73-413B-9C75-990B36D186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3648" y="2288828"/>
            <a:ext cx="5338936" cy="45691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1058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5572C2F0-1D68-4F3E-A68F-FC19CAF4D1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EM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D4176B9B-8482-464F-84A6-FED13334A49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Relation to </a:t>
            </a:r>
            <a:r>
              <a:rPr lang="en-US" altLang="zh-CN" i="1" dirty="0">
                <a:solidFill>
                  <a:schemeClr val="tx1"/>
                </a:solidFill>
              </a:rPr>
              <a:t>K</a:t>
            </a:r>
            <a:r>
              <a:rPr lang="en-US" altLang="zh-CN" dirty="0">
                <a:solidFill>
                  <a:schemeClr val="tx1"/>
                </a:solidFill>
              </a:rPr>
              <a:t>-means</a:t>
            </a:r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202068CA-9003-4B79-930D-2150D9A038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2618395"/>
            <a:ext cx="5544616" cy="828221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D035BE64-5CF3-42AA-9C4B-45E8DB9448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568" y="3717032"/>
            <a:ext cx="4824536" cy="93824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1F0A1246-CFFA-4FC9-8D32-8C63D7E5A6A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8639" y="4938236"/>
            <a:ext cx="7056784" cy="9049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7961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E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2.2 EM Algorithm</a:t>
            </a:r>
          </a:p>
          <a:p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dirty="0">
              <a:solidFill>
                <a:srgbClr val="FF0000"/>
              </a:solidFill>
            </a:endParaRPr>
          </a:p>
          <a:p>
            <a:endParaRPr lang="zh-CN" altLang="en-US" dirty="0"/>
          </a:p>
        </p:txBody>
      </p:sp>
      <p:graphicFrame>
        <p:nvGraphicFramePr>
          <p:cNvPr id="102402" name="Object 2"/>
          <p:cNvGraphicFramePr>
            <a:graphicFrameLocks noChangeAspect="1"/>
          </p:cNvGraphicFramePr>
          <p:nvPr/>
        </p:nvGraphicFramePr>
        <p:xfrm>
          <a:off x="557213" y="3284538"/>
          <a:ext cx="56927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8" name="Equation" r:id="rId3" imgW="61569600" imgH="7010400" progId="Equation.DSMT4">
                  <p:embed/>
                </p:oleObj>
              </mc:Choice>
              <mc:Fallback>
                <p:oleObj name="Equation" r:id="rId3" imgW="61569600" imgH="7010400" progId="Equation.DSMT4">
                  <p:embed/>
                  <p:pic>
                    <p:nvPicPr>
                      <p:cNvPr id="102402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7213" y="3284538"/>
                        <a:ext cx="5692775" cy="6508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59832" y="4293096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数据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355976" y="4293096"/>
            <a:ext cx="25058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隐变量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辅助变量</a:t>
            </a:r>
          </a:p>
        </p:txBody>
      </p:sp>
      <p:graphicFrame>
        <p:nvGraphicFramePr>
          <p:cNvPr id="102403" name="Object 3"/>
          <p:cNvGraphicFramePr>
            <a:graphicFrameLocks noChangeAspect="1"/>
          </p:cNvGraphicFramePr>
          <p:nvPr/>
        </p:nvGraphicFramePr>
        <p:xfrm>
          <a:off x="827584" y="5157192"/>
          <a:ext cx="45069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9" name="Equation" r:id="rId5" imgW="44500800" imgH="6400800" progId="Equation.DSMT4">
                  <p:embed/>
                </p:oleObj>
              </mc:Choice>
              <mc:Fallback>
                <p:oleObj name="Equation" r:id="rId5" imgW="44500800" imgH="6400800" progId="Equation.DSMT4">
                  <p:embed/>
                  <p:pic>
                    <p:nvPicPr>
                      <p:cNvPr id="102403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584" y="5157192"/>
                        <a:ext cx="4506913" cy="647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2339752" y="3140968"/>
            <a:ext cx="3816424" cy="7920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627784" y="3068960"/>
            <a:ext cx="359394" cy="523220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algn="r"/>
            <a:r>
              <a:rPr lang="en-US" altLang="zh-CN" sz="2800" b="1" dirty="0">
                <a:solidFill>
                  <a:srgbClr val="FF0000"/>
                </a:solidFill>
              </a:rPr>
              <a:t>E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547664" y="2852936"/>
            <a:ext cx="4752528" cy="144016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480211" y="2852936"/>
            <a:ext cx="4988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altLang="zh-CN" sz="2800" b="1" dirty="0">
                <a:solidFill>
                  <a:srgbClr val="0000FF"/>
                </a:solidFill>
              </a:rPr>
              <a:t>M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4603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1" grpId="0" animBg="1"/>
      <p:bldP spid="12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2. EM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2.2 EM Algorithm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683568" y="2204864"/>
          <a:ext cx="5760640" cy="3711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2" name="Equation" r:id="rId3" imgW="59131200" imgH="38100000" progId="Equation.DSMT4">
                  <p:embed/>
                </p:oleObj>
              </mc:Choice>
              <mc:Fallback>
                <p:oleObj name="Equation" r:id="rId3" imgW="59131200" imgH="38100000" progId="Equation.DSMT4">
                  <p:embed/>
                  <p:pic>
                    <p:nvPicPr>
                      <p:cNvPr id="0" name="图片 5222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2204864"/>
                        <a:ext cx="5760640" cy="371165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2. EM</a:t>
            </a:r>
            <a:r>
              <a:rPr lang="zh-CN" altLang="en-US" b="1" dirty="0"/>
              <a:t>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2.2 EM Algorithm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611560" y="2204864"/>
          <a:ext cx="7366000" cy="307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7" name="Equation" r:id="rId3" imgW="85344000" imgH="35661600" progId="Equation.DSMT4">
                  <p:embed/>
                </p:oleObj>
              </mc:Choice>
              <mc:Fallback>
                <p:oleObj name="Equation" r:id="rId3" imgW="85344000" imgH="35661600" progId="Equation.DSMT4">
                  <p:embed/>
                  <p:pic>
                    <p:nvPicPr>
                      <p:cNvPr id="0" name="图片 5324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2204864"/>
                        <a:ext cx="7366000" cy="307657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2. EM</a:t>
            </a:r>
            <a:r>
              <a:rPr lang="zh-CN" altLang="en-US" b="1" dirty="0"/>
              <a:t>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2.2 EM Algorithm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23528" y="2204864"/>
          <a:ext cx="8485209" cy="3312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0" name="Equation" r:id="rId3" imgW="106984800" imgH="41757600" progId="Equation.DSMT4">
                  <p:embed/>
                </p:oleObj>
              </mc:Choice>
              <mc:Fallback>
                <p:oleObj name="Equation" r:id="rId3" imgW="106984800" imgH="41757600" progId="Equation.DSMT4">
                  <p:embed/>
                  <p:pic>
                    <p:nvPicPr>
                      <p:cNvPr id="0" name="图片 5427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2204864"/>
                        <a:ext cx="8485209" cy="331236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2339752" y="2276872"/>
            <a:ext cx="1440160" cy="576064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EM</a:t>
            </a:r>
            <a:r>
              <a:rPr lang="zh-CN" altLang="en-US" dirty="0"/>
              <a:t>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2.2 EM Algorithm</a:t>
            </a:r>
          </a:p>
          <a:p>
            <a:endParaRPr lang="zh-CN" altLang="en-US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539552" y="2276872"/>
          <a:ext cx="7992888" cy="307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4" name="Equation" r:id="rId3" imgW="100584000" imgH="38709600" progId="Equation.DSMT4">
                  <p:embed/>
                </p:oleObj>
              </mc:Choice>
              <mc:Fallback>
                <p:oleObj name="Equation" r:id="rId3" imgW="100584000" imgH="38709600" progId="Equation.DSMT4">
                  <p:embed/>
                  <p:pic>
                    <p:nvPicPr>
                      <p:cNvPr id="0" name="图片 5529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2276872"/>
                        <a:ext cx="7992888" cy="307407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>
          <a:xfrm>
            <a:off x="395536" y="3573016"/>
            <a:ext cx="4176464" cy="1656184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贝叶斯学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1.1 </a:t>
            </a:r>
            <a:r>
              <a:rPr lang="en-US" altLang="zh-CN" dirty="0"/>
              <a:t>MLE</a:t>
            </a:r>
            <a:r>
              <a:rPr lang="en-US" altLang="zh-CN" dirty="0">
                <a:solidFill>
                  <a:schemeClr val="bg1">
                    <a:lumMod val="75000"/>
                  </a:schemeClr>
                </a:solidFill>
              </a:rPr>
              <a:t>/MAP /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</a:rPr>
              <a:t>贝叶斯估计</a:t>
            </a:r>
            <a:endParaRPr lang="en-US" altLang="zh-CN" dirty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zh-CN" altLang="en-US" sz="2400" dirty="0"/>
              <a:t>举例 ：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高斯分布 </a:t>
            </a:r>
            <a:endParaRPr lang="en-US" altLang="zh-CN" sz="24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zh-CN" altLang="en-US" i="1" dirty="0"/>
          </a:p>
        </p:txBody>
      </p:sp>
      <p:cxnSp>
        <p:nvCxnSpPr>
          <p:cNvPr id="5" name="直接箭头连接符 4"/>
          <p:cNvCxnSpPr/>
          <p:nvPr/>
        </p:nvCxnSpPr>
        <p:spPr>
          <a:xfrm>
            <a:off x="863080" y="5127575"/>
            <a:ext cx="3168352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871192" y="4911551"/>
            <a:ext cx="4940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×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023592" y="4911551"/>
            <a:ext cx="4940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×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1737186" y="4911551"/>
            <a:ext cx="4940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×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303240" y="4911551"/>
            <a:ext cx="4940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×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159224" y="4911551"/>
            <a:ext cx="4940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×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961322" y="4911551"/>
            <a:ext cx="4940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×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223120" y="4911551"/>
            <a:ext cx="4940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×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095328" y="4911551"/>
            <a:ext cx="4940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×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55297" name="Object 1"/>
          <p:cNvGraphicFramePr>
            <a:graphicFrameLocks noChangeAspect="1"/>
          </p:cNvGraphicFramePr>
          <p:nvPr/>
        </p:nvGraphicFramePr>
        <p:xfrm>
          <a:off x="395536" y="2636912"/>
          <a:ext cx="4176465" cy="885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7" name="Equation" r:id="rId4" imgW="50292000" imgH="10668000" progId="Equation.DSMT4">
                  <p:embed/>
                </p:oleObj>
              </mc:Choice>
              <mc:Fallback>
                <p:oleObj name="Equation" r:id="rId4" imgW="50292000" imgH="10668000" progId="Equation.DSMT4">
                  <p:embed/>
                  <p:pic>
                    <p:nvPicPr>
                      <p:cNvPr id="0" name="图片 5120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536" y="2636912"/>
                        <a:ext cx="4176465" cy="885917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任意多边形 15"/>
          <p:cNvSpPr/>
          <p:nvPr/>
        </p:nvSpPr>
        <p:spPr>
          <a:xfrm>
            <a:off x="1007096" y="3717032"/>
            <a:ext cx="2901461" cy="1355353"/>
          </a:xfrm>
          <a:custGeom>
            <a:avLst/>
            <a:gdLst>
              <a:gd name="connsiteX0" fmla="*/ 0 w 2901461"/>
              <a:gd name="connsiteY0" fmla="*/ 1276222 h 1355353"/>
              <a:gd name="connsiteX1" fmla="*/ 422031 w 2901461"/>
              <a:gd name="connsiteY1" fmla="*/ 1267430 h 1355353"/>
              <a:gd name="connsiteX2" fmla="*/ 474784 w 2901461"/>
              <a:gd name="connsiteY2" fmla="*/ 1258637 h 1355353"/>
              <a:gd name="connsiteX3" fmla="*/ 527538 w 2901461"/>
              <a:gd name="connsiteY3" fmla="*/ 1241053 h 1355353"/>
              <a:gd name="connsiteX4" fmla="*/ 624254 w 2901461"/>
              <a:gd name="connsiteY4" fmla="*/ 1214676 h 1355353"/>
              <a:gd name="connsiteX5" fmla="*/ 650631 w 2901461"/>
              <a:gd name="connsiteY5" fmla="*/ 1205883 h 1355353"/>
              <a:gd name="connsiteX6" fmla="*/ 677008 w 2901461"/>
              <a:gd name="connsiteY6" fmla="*/ 1197091 h 1355353"/>
              <a:gd name="connsiteX7" fmla="*/ 756138 w 2901461"/>
              <a:gd name="connsiteY7" fmla="*/ 1153130 h 1355353"/>
              <a:gd name="connsiteX8" fmla="*/ 800100 w 2901461"/>
              <a:gd name="connsiteY8" fmla="*/ 1100376 h 1355353"/>
              <a:gd name="connsiteX9" fmla="*/ 835269 w 2901461"/>
              <a:gd name="connsiteY9" fmla="*/ 1047622 h 1355353"/>
              <a:gd name="connsiteX10" fmla="*/ 852854 w 2901461"/>
              <a:gd name="connsiteY10" fmla="*/ 1021245 h 1355353"/>
              <a:gd name="connsiteX11" fmla="*/ 879231 w 2901461"/>
              <a:gd name="connsiteY11" fmla="*/ 968491 h 1355353"/>
              <a:gd name="connsiteX12" fmla="*/ 905608 w 2901461"/>
              <a:gd name="connsiteY12" fmla="*/ 915737 h 1355353"/>
              <a:gd name="connsiteX13" fmla="*/ 923192 w 2901461"/>
              <a:gd name="connsiteY13" fmla="*/ 862983 h 1355353"/>
              <a:gd name="connsiteX14" fmla="*/ 931984 w 2901461"/>
              <a:gd name="connsiteY14" fmla="*/ 836607 h 1355353"/>
              <a:gd name="connsiteX15" fmla="*/ 958361 w 2901461"/>
              <a:gd name="connsiteY15" fmla="*/ 748683 h 1355353"/>
              <a:gd name="connsiteX16" fmla="*/ 967154 w 2901461"/>
              <a:gd name="connsiteY16" fmla="*/ 722307 h 1355353"/>
              <a:gd name="connsiteX17" fmla="*/ 975946 w 2901461"/>
              <a:gd name="connsiteY17" fmla="*/ 695930 h 1355353"/>
              <a:gd name="connsiteX18" fmla="*/ 984738 w 2901461"/>
              <a:gd name="connsiteY18" fmla="*/ 634383 h 1355353"/>
              <a:gd name="connsiteX19" fmla="*/ 993531 w 2901461"/>
              <a:gd name="connsiteY19" fmla="*/ 608007 h 1355353"/>
              <a:gd name="connsiteX20" fmla="*/ 1011115 w 2901461"/>
              <a:gd name="connsiteY20" fmla="*/ 458537 h 1355353"/>
              <a:gd name="connsiteX21" fmla="*/ 1028700 w 2901461"/>
              <a:gd name="connsiteY21" fmla="*/ 388199 h 1355353"/>
              <a:gd name="connsiteX22" fmla="*/ 1037492 w 2901461"/>
              <a:gd name="connsiteY22" fmla="*/ 265107 h 1355353"/>
              <a:gd name="connsiteX23" fmla="*/ 1055077 w 2901461"/>
              <a:gd name="connsiteY23" fmla="*/ 212353 h 1355353"/>
              <a:gd name="connsiteX24" fmla="*/ 1063869 w 2901461"/>
              <a:gd name="connsiteY24" fmla="*/ 168391 h 1355353"/>
              <a:gd name="connsiteX25" fmla="*/ 1081454 w 2901461"/>
              <a:gd name="connsiteY25" fmla="*/ 115637 h 1355353"/>
              <a:gd name="connsiteX26" fmla="*/ 1143000 w 2901461"/>
              <a:gd name="connsiteY26" fmla="*/ 36507 h 1355353"/>
              <a:gd name="connsiteX27" fmla="*/ 1195754 w 2901461"/>
              <a:gd name="connsiteY27" fmla="*/ 1337 h 1355353"/>
              <a:gd name="connsiteX28" fmla="*/ 1380392 w 2901461"/>
              <a:gd name="connsiteY28" fmla="*/ 10130 h 1355353"/>
              <a:gd name="connsiteX29" fmla="*/ 1424354 w 2901461"/>
              <a:gd name="connsiteY29" fmla="*/ 62883 h 1355353"/>
              <a:gd name="connsiteX30" fmla="*/ 1450731 w 2901461"/>
              <a:gd name="connsiteY30" fmla="*/ 80468 h 1355353"/>
              <a:gd name="connsiteX31" fmla="*/ 1477108 w 2901461"/>
              <a:gd name="connsiteY31" fmla="*/ 133222 h 1355353"/>
              <a:gd name="connsiteX32" fmla="*/ 1494692 w 2901461"/>
              <a:gd name="connsiteY32" fmla="*/ 185976 h 1355353"/>
              <a:gd name="connsiteX33" fmla="*/ 1503484 w 2901461"/>
              <a:gd name="connsiteY33" fmla="*/ 212353 h 1355353"/>
              <a:gd name="connsiteX34" fmla="*/ 1521069 w 2901461"/>
              <a:gd name="connsiteY34" fmla="*/ 238730 h 1355353"/>
              <a:gd name="connsiteX35" fmla="*/ 1538654 w 2901461"/>
              <a:gd name="connsiteY35" fmla="*/ 291483 h 1355353"/>
              <a:gd name="connsiteX36" fmla="*/ 1556238 w 2901461"/>
              <a:gd name="connsiteY36" fmla="*/ 317860 h 1355353"/>
              <a:gd name="connsiteX37" fmla="*/ 1591408 w 2901461"/>
              <a:gd name="connsiteY37" fmla="*/ 396991 h 1355353"/>
              <a:gd name="connsiteX38" fmla="*/ 1617784 w 2901461"/>
              <a:gd name="connsiteY38" fmla="*/ 449745 h 1355353"/>
              <a:gd name="connsiteX39" fmla="*/ 1635369 w 2901461"/>
              <a:gd name="connsiteY39" fmla="*/ 502499 h 1355353"/>
              <a:gd name="connsiteX40" fmla="*/ 1644161 w 2901461"/>
              <a:gd name="connsiteY40" fmla="*/ 528876 h 1355353"/>
              <a:gd name="connsiteX41" fmla="*/ 1652954 w 2901461"/>
              <a:gd name="connsiteY41" fmla="*/ 564045 h 1355353"/>
              <a:gd name="connsiteX42" fmla="*/ 1661746 w 2901461"/>
              <a:gd name="connsiteY42" fmla="*/ 616799 h 1355353"/>
              <a:gd name="connsiteX43" fmla="*/ 1670538 w 2901461"/>
              <a:gd name="connsiteY43" fmla="*/ 643176 h 1355353"/>
              <a:gd name="connsiteX44" fmla="*/ 1679331 w 2901461"/>
              <a:gd name="connsiteY44" fmla="*/ 687137 h 1355353"/>
              <a:gd name="connsiteX45" fmla="*/ 1696915 w 2901461"/>
              <a:gd name="connsiteY45" fmla="*/ 739891 h 1355353"/>
              <a:gd name="connsiteX46" fmla="*/ 1723292 w 2901461"/>
              <a:gd name="connsiteY46" fmla="*/ 827814 h 1355353"/>
              <a:gd name="connsiteX47" fmla="*/ 1740877 w 2901461"/>
              <a:gd name="connsiteY47" fmla="*/ 880568 h 1355353"/>
              <a:gd name="connsiteX48" fmla="*/ 1758461 w 2901461"/>
              <a:gd name="connsiteY48" fmla="*/ 906945 h 1355353"/>
              <a:gd name="connsiteX49" fmla="*/ 1767254 w 2901461"/>
              <a:gd name="connsiteY49" fmla="*/ 933322 h 1355353"/>
              <a:gd name="connsiteX50" fmla="*/ 1802423 w 2901461"/>
              <a:gd name="connsiteY50" fmla="*/ 986076 h 1355353"/>
              <a:gd name="connsiteX51" fmla="*/ 1820008 w 2901461"/>
              <a:gd name="connsiteY51" fmla="*/ 1012453 h 1355353"/>
              <a:gd name="connsiteX52" fmla="*/ 1828800 w 2901461"/>
              <a:gd name="connsiteY52" fmla="*/ 1038830 h 1355353"/>
              <a:gd name="connsiteX53" fmla="*/ 1863969 w 2901461"/>
              <a:gd name="connsiteY53" fmla="*/ 1091583 h 1355353"/>
              <a:gd name="connsiteX54" fmla="*/ 1951892 w 2901461"/>
              <a:gd name="connsiteY54" fmla="*/ 1144337 h 1355353"/>
              <a:gd name="connsiteX55" fmla="*/ 1978269 w 2901461"/>
              <a:gd name="connsiteY55" fmla="*/ 1161922 h 1355353"/>
              <a:gd name="connsiteX56" fmla="*/ 2031023 w 2901461"/>
              <a:gd name="connsiteY56" fmla="*/ 1179507 h 1355353"/>
              <a:gd name="connsiteX57" fmla="*/ 2057400 w 2901461"/>
              <a:gd name="connsiteY57" fmla="*/ 1188299 h 1355353"/>
              <a:gd name="connsiteX58" fmla="*/ 2092569 w 2901461"/>
              <a:gd name="connsiteY58" fmla="*/ 1205883 h 1355353"/>
              <a:gd name="connsiteX59" fmla="*/ 2118946 w 2901461"/>
              <a:gd name="connsiteY59" fmla="*/ 1223468 h 1355353"/>
              <a:gd name="connsiteX60" fmla="*/ 2145323 w 2901461"/>
              <a:gd name="connsiteY60" fmla="*/ 1232260 h 1355353"/>
              <a:gd name="connsiteX61" fmla="*/ 2206869 w 2901461"/>
              <a:gd name="connsiteY61" fmla="*/ 1258637 h 1355353"/>
              <a:gd name="connsiteX62" fmla="*/ 2277208 w 2901461"/>
              <a:gd name="connsiteY62" fmla="*/ 1285014 h 1355353"/>
              <a:gd name="connsiteX63" fmla="*/ 2329961 w 2901461"/>
              <a:gd name="connsiteY63" fmla="*/ 1302599 h 1355353"/>
              <a:gd name="connsiteX64" fmla="*/ 2356338 w 2901461"/>
              <a:gd name="connsiteY64" fmla="*/ 1311391 h 1355353"/>
              <a:gd name="connsiteX65" fmla="*/ 2382715 w 2901461"/>
              <a:gd name="connsiteY65" fmla="*/ 1320183 h 1355353"/>
              <a:gd name="connsiteX66" fmla="*/ 2435469 w 2901461"/>
              <a:gd name="connsiteY66" fmla="*/ 1328976 h 1355353"/>
              <a:gd name="connsiteX67" fmla="*/ 2620108 w 2901461"/>
              <a:gd name="connsiteY67" fmla="*/ 1337768 h 1355353"/>
              <a:gd name="connsiteX68" fmla="*/ 2699238 w 2901461"/>
              <a:gd name="connsiteY68" fmla="*/ 1346560 h 1355353"/>
              <a:gd name="connsiteX69" fmla="*/ 2901461 w 2901461"/>
              <a:gd name="connsiteY69" fmla="*/ 1355353 h 1355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</a:cxnLst>
            <a:rect l="l" t="t" r="r" b="b"/>
            <a:pathLst>
              <a:path w="2901461" h="1355353">
                <a:moveTo>
                  <a:pt x="0" y="1276222"/>
                </a:moveTo>
                <a:lnTo>
                  <a:pt x="422031" y="1267430"/>
                </a:lnTo>
                <a:cubicBezTo>
                  <a:pt x="439846" y="1266770"/>
                  <a:pt x="457489" y="1262961"/>
                  <a:pt x="474784" y="1258637"/>
                </a:cubicBezTo>
                <a:cubicBezTo>
                  <a:pt x="492766" y="1254141"/>
                  <a:pt x="509362" y="1244688"/>
                  <a:pt x="527538" y="1241053"/>
                </a:cubicBezTo>
                <a:cubicBezTo>
                  <a:pt x="589671" y="1228626"/>
                  <a:pt x="557329" y="1236984"/>
                  <a:pt x="624254" y="1214676"/>
                </a:cubicBezTo>
                <a:lnTo>
                  <a:pt x="650631" y="1205883"/>
                </a:lnTo>
                <a:lnTo>
                  <a:pt x="677008" y="1197091"/>
                </a:lnTo>
                <a:cubicBezTo>
                  <a:pt x="737472" y="1156781"/>
                  <a:pt x="709712" y="1168605"/>
                  <a:pt x="756138" y="1153130"/>
                </a:cubicBezTo>
                <a:cubicBezTo>
                  <a:pt x="818983" y="1058865"/>
                  <a:pt x="721110" y="1201935"/>
                  <a:pt x="800100" y="1100376"/>
                </a:cubicBezTo>
                <a:cubicBezTo>
                  <a:pt x="813075" y="1083694"/>
                  <a:pt x="823546" y="1065207"/>
                  <a:pt x="835269" y="1047622"/>
                </a:cubicBezTo>
                <a:lnTo>
                  <a:pt x="852854" y="1021245"/>
                </a:lnTo>
                <a:cubicBezTo>
                  <a:pt x="874953" y="954946"/>
                  <a:pt x="845143" y="1036668"/>
                  <a:pt x="879231" y="968491"/>
                </a:cubicBezTo>
                <a:cubicBezTo>
                  <a:pt x="915633" y="895687"/>
                  <a:pt x="855212" y="991330"/>
                  <a:pt x="905608" y="915737"/>
                </a:cubicBezTo>
                <a:lnTo>
                  <a:pt x="923192" y="862983"/>
                </a:lnTo>
                <a:cubicBezTo>
                  <a:pt x="926123" y="854191"/>
                  <a:pt x="929736" y="845598"/>
                  <a:pt x="931984" y="836607"/>
                </a:cubicBezTo>
                <a:cubicBezTo>
                  <a:pt x="945271" y="783463"/>
                  <a:pt x="936959" y="812888"/>
                  <a:pt x="958361" y="748683"/>
                </a:cubicBezTo>
                <a:lnTo>
                  <a:pt x="967154" y="722307"/>
                </a:lnTo>
                <a:lnTo>
                  <a:pt x="975946" y="695930"/>
                </a:lnTo>
                <a:cubicBezTo>
                  <a:pt x="978877" y="675414"/>
                  <a:pt x="980674" y="654704"/>
                  <a:pt x="984738" y="634383"/>
                </a:cubicBezTo>
                <a:cubicBezTo>
                  <a:pt x="986556" y="625295"/>
                  <a:pt x="991713" y="617095"/>
                  <a:pt x="993531" y="608007"/>
                </a:cubicBezTo>
                <a:cubicBezTo>
                  <a:pt x="1011118" y="520072"/>
                  <a:pt x="993680" y="563144"/>
                  <a:pt x="1011115" y="458537"/>
                </a:cubicBezTo>
                <a:cubicBezTo>
                  <a:pt x="1015088" y="434698"/>
                  <a:pt x="1028700" y="388199"/>
                  <a:pt x="1028700" y="388199"/>
                </a:cubicBezTo>
                <a:cubicBezTo>
                  <a:pt x="1031631" y="347168"/>
                  <a:pt x="1031390" y="305787"/>
                  <a:pt x="1037492" y="265107"/>
                </a:cubicBezTo>
                <a:cubicBezTo>
                  <a:pt x="1040242" y="246776"/>
                  <a:pt x="1051442" y="230529"/>
                  <a:pt x="1055077" y="212353"/>
                </a:cubicBezTo>
                <a:cubicBezTo>
                  <a:pt x="1058008" y="197699"/>
                  <a:pt x="1059937" y="182809"/>
                  <a:pt x="1063869" y="168391"/>
                </a:cubicBezTo>
                <a:cubicBezTo>
                  <a:pt x="1068746" y="150508"/>
                  <a:pt x="1071172" y="131060"/>
                  <a:pt x="1081454" y="115637"/>
                </a:cubicBezTo>
                <a:cubicBezTo>
                  <a:pt x="1101913" y="84947"/>
                  <a:pt x="1114391" y="58759"/>
                  <a:pt x="1143000" y="36507"/>
                </a:cubicBezTo>
                <a:cubicBezTo>
                  <a:pt x="1159682" y="23532"/>
                  <a:pt x="1195754" y="1337"/>
                  <a:pt x="1195754" y="1337"/>
                </a:cubicBezTo>
                <a:cubicBezTo>
                  <a:pt x="1257300" y="4268"/>
                  <a:pt x="1319615" y="0"/>
                  <a:pt x="1380392" y="10130"/>
                </a:cubicBezTo>
                <a:cubicBezTo>
                  <a:pt x="1397675" y="13011"/>
                  <a:pt x="1413950" y="52479"/>
                  <a:pt x="1424354" y="62883"/>
                </a:cubicBezTo>
                <a:cubicBezTo>
                  <a:pt x="1431826" y="70355"/>
                  <a:pt x="1441939" y="74606"/>
                  <a:pt x="1450731" y="80468"/>
                </a:cubicBezTo>
                <a:cubicBezTo>
                  <a:pt x="1482795" y="176664"/>
                  <a:pt x="1431657" y="30957"/>
                  <a:pt x="1477108" y="133222"/>
                </a:cubicBezTo>
                <a:cubicBezTo>
                  <a:pt x="1484636" y="150160"/>
                  <a:pt x="1488831" y="168391"/>
                  <a:pt x="1494692" y="185976"/>
                </a:cubicBezTo>
                <a:cubicBezTo>
                  <a:pt x="1497623" y="194768"/>
                  <a:pt x="1498343" y="204642"/>
                  <a:pt x="1503484" y="212353"/>
                </a:cubicBezTo>
                <a:lnTo>
                  <a:pt x="1521069" y="238730"/>
                </a:lnTo>
                <a:cubicBezTo>
                  <a:pt x="1526931" y="256314"/>
                  <a:pt x="1528373" y="276060"/>
                  <a:pt x="1538654" y="291483"/>
                </a:cubicBezTo>
                <a:cubicBezTo>
                  <a:pt x="1544515" y="300275"/>
                  <a:pt x="1551946" y="308204"/>
                  <a:pt x="1556238" y="317860"/>
                </a:cubicBezTo>
                <a:cubicBezTo>
                  <a:pt x="1598088" y="412023"/>
                  <a:pt x="1551613" y="337300"/>
                  <a:pt x="1591408" y="396991"/>
                </a:cubicBezTo>
                <a:cubicBezTo>
                  <a:pt x="1623469" y="493178"/>
                  <a:pt x="1572338" y="347491"/>
                  <a:pt x="1617784" y="449745"/>
                </a:cubicBezTo>
                <a:cubicBezTo>
                  <a:pt x="1625312" y="466683"/>
                  <a:pt x="1629507" y="484914"/>
                  <a:pt x="1635369" y="502499"/>
                </a:cubicBezTo>
                <a:cubicBezTo>
                  <a:pt x="1638300" y="511291"/>
                  <a:pt x="1641913" y="519885"/>
                  <a:pt x="1644161" y="528876"/>
                </a:cubicBezTo>
                <a:cubicBezTo>
                  <a:pt x="1647092" y="540599"/>
                  <a:pt x="1650584" y="552196"/>
                  <a:pt x="1652954" y="564045"/>
                </a:cubicBezTo>
                <a:cubicBezTo>
                  <a:pt x="1656450" y="581526"/>
                  <a:pt x="1657879" y="599396"/>
                  <a:pt x="1661746" y="616799"/>
                </a:cubicBezTo>
                <a:cubicBezTo>
                  <a:pt x="1663756" y="625846"/>
                  <a:pt x="1668290" y="634185"/>
                  <a:pt x="1670538" y="643176"/>
                </a:cubicBezTo>
                <a:cubicBezTo>
                  <a:pt x="1674163" y="657674"/>
                  <a:pt x="1675399" y="672720"/>
                  <a:pt x="1679331" y="687137"/>
                </a:cubicBezTo>
                <a:cubicBezTo>
                  <a:pt x="1684208" y="705020"/>
                  <a:pt x="1692419" y="721909"/>
                  <a:pt x="1696915" y="739891"/>
                </a:cubicBezTo>
                <a:cubicBezTo>
                  <a:pt x="1710204" y="793042"/>
                  <a:pt x="1701887" y="763596"/>
                  <a:pt x="1723292" y="827814"/>
                </a:cubicBezTo>
                <a:cubicBezTo>
                  <a:pt x="1723294" y="827819"/>
                  <a:pt x="1740874" y="880564"/>
                  <a:pt x="1740877" y="880568"/>
                </a:cubicBezTo>
                <a:cubicBezTo>
                  <a:pt x="1746738" y="889360"/>
                  <a:pt x="1753735" y="897494"/>
                  <a:pt x="1758461" y="906945"/>
                </a:cubicBezTo>
                <a:cubicBezTo>
                  <a:pt x="1762606" y="915235"/>
                  <a:pt x="1762753" y="925220"/>
                  <a:pt x="1767254" y="933322"/>
                </a:cubicBezTo>
                <a:cubicBezTo>
                  <a:pt x="1777518" y="951796"/>
                  <a:pt x="1790700" y="968491"/>
                  <a:pt x="1802423" y="986076"/>
                </a:cubicBezTo>
                <a:lnTo>
                  <a:pt x="1820008" y="1012453"/>
                </a:lnTo>
                <a:cubicBezTo>
                  <a:pt x="1822939" y="1021245"/>
                  <a:pt x="1824299" y="1030728"/>
                  <a:pt x="1828800" y="1038830"/>
                </a:cubicBezTo>
                <a:cubicBezTo>
                  <a:pt x="1839063" y="1057304"/>
                  <a:pt x="1846385" y="1079860"/>
                  <a:pt x="1863969" y="1091583"/>
                </a:cubicBezTo>
                <a:cubicBezTo>
                  <a:pt x="1993022" y="1177620"/>
                  <a:pt x="1857265" y="1090265"/>
                  <a:pt x="1951892" y="1144337"/>
                </a:cubicBezTo>
                <a:cubicBezTo>
                  <a:pt x="1961067" y="1149580"/>
                  <a:pt x="1968613" y="1157630"/>
                  <a:pt x="1978269" y="1161922"/>
                </a:cubicBezTo>
                <a:cubicBezTo>
                  <a:pt x="1995207" y="1169450"/>
                  <a:pt x="2013438" y="1173645"/>
                  <a:pt x="2031023" y="1179507"/>
                </a:cubicBezTo>
                <a:cubicBezTo>
                  <a:pt x="2039815" y="1182438"/>
                  <a:pt x="2049110" y="1184154"/>
                  <a:pt x="2057400" y="1188299"/>
                </a:cubicBezTo>
                <a:cubicBezTo>
                  <a:pt x="2069123" y="1194160"/>
                  <a:pt x="2081189" y="1199380"/>
                  <a:pt x="2092569" y="1205883"/>
                </a:cubicBezTo>
                <a:cubicBezTo>
                  <a:pt x="2101744" y="1211126"/>
                  <a:pt x="2109494" y="1218742"/>
                  <a:pt x="2118946" y="1223468"/>
                </a:cubicBezTo>
                <a:cubicBezTo>
                  <a:pt x="2127235" y="1227613"/>
                  <a:pt x="2136804" y="1228609"/>
                  <a:pt x="2145323" y="1232260"/>
                </a:cubicBezTo>
                <a:cubicBezTo>
                  <a:pt x="2221376" y="1264854"/>
                  <a:pt x="2145010" y="1238018"/>
                  <a:pt x="2206869" y="1258637"/>
                </a:cubicBezTo>
                <a:cubicBezTo>
                  <a:pt x="2252773" y="1289240"/>
                  <a:pt x="2212854" y="1267463"/>
                  <a:pt x="2277208" y="1285014"/>
                </a:cubicBezTo>
                <a:cubicBezTo>
                  <a:pt x="2295090" y="1289891"/>
                  <a:pt x="2312377" y="1296737"/>
                  <a:pt x="2329961" y="1302599"/>
                </a:cubicBezTo>
                <a:lnTo>
                  <a:pt x="2356338" y="1311391"/>
                </a:lnTo>
                <a:cubicBezTo>
                  <a:pt x="2365130" y="1314322"/>
                  <a:pt x="2373573" y="1318659"/>
                  <a:pt x="2382715" y="1320183"/>
                </a:cubicBezTo>
                <a:cubicBezTo>
                  <a:pt x="2400300" y="1323114"/>
                  <a:pt x="2417690" y="1327659"/>
                  <a:pt x="2435469" y="1328976"/>
                </a:cubicBezTo>
                <a:cubicBezTo>
                  <a:pt x="2496917" y="1333528"/>
                  <a:pt x="2558562" y="1334837"/>
                  <a:pt x="2620108" y="1337768"/>
                </a:cubicBezTo>
                <a:cubicBezTo>
                  <a:pt x="2646485" y="1340699"/>
                  <a:pt x="2672751" y="1344905"/>
                  <a:pt x="2699238" y="1346560"/>
                </a:cubicBezTo>
                <a:cubicBezTo>
                  <a:pt x="2766578" y="1350769"/>
                  <a:pt x="2901461" y="1355353"/>
                  <a:pt x="2901461" y="1355353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任意多边形 16"/>
          <p:cNvSpPr/>
          <p:nvPr/>
        </p:nvSpPr>
        <p:spPr>
          <a:xfrm>
            <a:off x="446403" y="3717032"/>
            <a:ext cx="2901461" cy="1355353"/>
          </a:xfrm>
          <a:custGeom>
            <a:avLst/>
            <a:gdLst>
              <a:gd name="connsiteX0" fmla="*/ 0 w 2901461"/>
              <a:gd name="connsiteY0" fmla="*/ 1276222 h 1355353"/>
              <a:gd name="connsiteX1" fmla="*/ 422031 w 2901461"/>
              <a:gd name="connsiteY1" fmla="*/ 1267430 h 1355353"/>
              <a:gd name="connsiteX2" fmla="*/ 474784 w 2901461"/>
              <a:gd name="connsiteY2" fmla="*/ 1258637 h 1355353"/>
              <a:gd name="connsiteX3" fmla="*/ 527538 w 2901461"/>
              <a:gd name="connsiteY3" fmla="*/ 1241053 h 1355353"/>
              <a:gd name="connsiteX4" fmla="*/ 624254 w 2901461"/>
              <a:gd name="connsiteY4" fmla="*/ 1214676 h 1355353"/>
              <a:gd name="connsiteX5" fmla="*/ 650631 w 2901461"/>
              <a:gd name="connsiteY5" fmla="*/ 1205883 h 1355353"/>
              <a:gd name="connsiteX6" fmla="*/ 677008 w 2901461"/>
              <a:gd name="connsiteY6" fmla="*/ 1197091 h 1355353"/>
              <a:gd name="connsiteX7" fmla="*/ 756138 w 2901461"/>
              <a:gd name="connsiteY7" fmla="*/ 1153130 h 1355353"/>
              <a:gd name="connsiteX8" fmla="*/ 800100 w 2901461"/>
              <a:gd name="connsiteY8" fmla="*/ 1100376 h 1355353"/>
              <a:gd name="connsiteX9" fmla="*/ 835269 w 2901461"/>
              <a:gd name="connsiteY9" fmla="*/ 1047622 h 1355353"/>
              <a:gd name="connsiteX10" fmla="*/ 852854 w 2901461"/>
              <a:gd name="connsiteY10" fmla="*/ 1021245 h 1355353"/>
              <a:gd name="connsiteX11" fmla="*/ 879231 w 2901461"/>
              <a:gd name="connsiteY11" fmla="*/ 968491 h 1355353"/>
              <a:gd name="connsiteX12" fmla="*/ 905608 w 2901461"/>
              <a:gd name="connsiteY12" fmla="*/ 915737 h 1355353"/>
              <a:gd name="connsiteX13" fmla="*/ 923192 w 2901461"/>
              <a:gd name="connsiteY13" fmla="*/ 862983 h 1355353"/>
              <a:gd name="connsiteX14" fmla="*/ 931984 w 2901461"/>
              <a:gd name="connsiteY14" fmla="*/ 836607 h 1355353"/>
              <a:gd name="connsiteX15" fmla="*/ 958361 w 2901461"/>
              <a:gd name="connsiteY15" fmla="*/ 748683 h 1355353"/>
              <a:gd name="connsiteX16" fmla="*/ 967154 w 2901461"/>
              <a:gd name="connsiteY16" fmla="*/ 722307 h 1355353"/>
              <a:gd name="connsiteX17" fmla="*/ 975946 w 2901461"/>
              <a:gd name="connsiteY17" fmla="*/ 695930 h 1355353"/>
              <a:gd name="connsiteX18" fmla="*/ 984738 w 2901461"/>
              <a:gd name="connsiteY18" fmla="*/ 634383 h 1355353"/>
              <a:gd name="connsiteX19" fmla="*/ 993531 w 2901461"/>
              <a:gd name="connsiteY19" fmla="*/ 608007 h 1355353"/>
              <a:gd name="connsiteX20" fmla="*/ 1011115 w 2901461"/>
              <a:gd name="connsiteY20" fmla="*/ 458537 h 1355353"/>
              <a:gd name="connsiteX21" fmla="*/ 1028700 w 2901461"/>
              <a:gd name="connsiteY21" fmla="*/ 388199 h 1355353"/>
              <a:gd name="connsiteX22" fmla="*/ 1037492 w 2901461"/>
              <a:gd name="connsiteY22" fmla="*/ 265107 h 1355353"/>
              <a:gd name="connsiteX23" fmla="*/ 1055077 w 2901461"/>
              <a:gd name="connsiteY23" fmla="*/ 212353 h 1355353"/>
              <a:gd name="connsiteX24" fmla="*/ 1063869 w 2901461"/>
              <a:gd name="connsiteY24" fmla="*/ 168391 h 1355353"/>
              <a:gd name="connsiteX25" fmla="*/ 1081454 w 2901461"/>
              <a:gd name="connsiteY25" fmla="*/ 115637 h 1355353"/>
              <a:gd name="connsiteX26" fmla="*/ 1143000 w 2901461"/>
              <a:gd name="connsiteY26" fmla="*/ 36507 h 1355353"/>
              <a:gd name="connsiteX27" fmla="*/ 1195754 w 2901461"/>
              <a:gd name="connsiteY27" fmla="*/ 1337 h 1355353"/>
              <a:gd name="connsiteX28" fmla="*/ 1380392 w 2901461"/>
              <a:gd name="connsiteY28" fmla="*/ 10130 h 1355353"/>
              <a:gd name="connsiteX29" fmla="*/ 1424354 w 2901461"/>
              <a:gd name="connsiteY29" fmla="*/ 62883 h 1355353"/>
              <a:gd name="connsiteX30" fmla="*/ 1450731 w 2901461"/>
              <a:gd name="connsiteY30" fmla="*/ 80468 h 1355353"/>
              <a:gd name="connsiteX31" fmla="*/ 1477108 w 2901461"/>
              <a:gd name="connsiteY31" fmla="*/ 133222 h 1355353"/>
              <a:gd name="connsiteX32" fmla="*/ 1494692 w 2901461"/>
              <a:gd name="connsiteY32" fmla="*/ 185976 h 1355353"/>
              <a:gd name="connsiteX33" fmla="*/ 1503484 w 2901461"/>
              <a:gd name="connsiteY33" fmla="*/ 212353 h 1355353"/>
              <a:gd name="connsiteX34" fmla="*/ 1521069 w 2901461"/>
              <a:gd name="connsiteY34" fmla="*/ 238730 h 1355353"/>
              <a:gd name="connsiteX35" fmla="*/ 1538654 w 2901461"/>
              <a:gd name="connsiteY35" fmla="*/ 291483 h 1355353"/>
              <a:gd name="connsiteX36" fmla="*/ 1556238 w 2901461"/>
              <a:gd name="connsiteY36" fmla="*/ 317860 h 1355353"/>
              <a:gd name="connsiteX37" fmla="*/ 1591408 w 2901461"/>
              <a:gd name="connsiteY37" fmla="*/ 396991 h 1355353"/>
              <a:gd name="connsiteX38" fmla="*/ 1617784 w 2901461"/>
              <a:gd name="connsiteY38" fmla="*/ 449745 h 1355353"/>
              <a:gd name="connsiteX39" fmla="*/ 1635369 w 2901461"/>
              <a:gd name="connsiteY39" fmla="*/ 502499 h 1355353"/>
              <a:gd name="connsiteX40" fmla="*/ 1644161 w 2901461"/>
              <a:gd name="connsiteY40" fmla="*/ 528876 h 1355353"/>
              <a:gd name="connsiteX41" fmla="*/ 1652954 w 2901461"/>
              <a:gd name="connsiteY41" fmla="*/ 564045 h 1355353"/>
              <a:gd name="connsiteX42" fmla="*/ 1661746 w 2901461"/>
              <a:gd name="connsiteY42" fmla="*/ 616799 h 1355353"/>
              <a:gd name="connsiteX43" fmla="*/ 1670538 w 2901461"/>
              <a:gd name="connsiteY43" fmla="*/ 643176 h 1355353"/>
              <a:gd name="connsiteX44" fmla="*/ 1679331 w 2901461"/>
              <a:gd name="connsiteY44" fmla="*/ 687137 h 1355353"/>
              <a:gd name="connsiteX45" fmla="*/ 1696915 w 2901461"/>
              <a:gd name="connsiteY45" fmla="*/ 739891 h 1355353"/>
              <a:gd name="connsiteX46" fmla="*/ 1723292 w 2901461"/>
              <a:gd name="connsiteY46" fmla="*/ 827814 h 1355353"/>
              <a:gd name="connsiteX47" fmla="*/ 1740877 w 2901461"/>
              <a:gd name="connsiteY47" fmla="*/ 880568 h 1355353"/>
              <a:gd name="connsiteX48" fmla="*/ 1758461 w 2901461"/>
              <a:gd name="connsiteY48" fmla="*/ 906945 h 1355353"/>
              <a:gd name="connsiteX49" fmla="*/ 1767254 w 2901461"/>
              <a:gd name="connsiteY49" fmla="*/ 933322 h 1355353"/>
              <a:gd name="connsiteX50" fmla="*/ 1802423 w 2901461"/>
              <a:gd name="connsiteY50" fmla="*/ 986076 h 1355353"/>
              <a:gd name="connsiteX51" fmla="*/ 1820008 w 2901461"/>
              <a:gd name="connsiteY51" fmla="*/ 1012453 h 1355353"/>
              <a:gd name="connsiteX52" fmla="*/ 1828800 w 2901461"/>
              <a:gd name="connsiteY52" fmla="*/ 1038830 h 1355353"/>
              <a:gd name="connsiteX53" fmla="*/ 1863969 w 2901461"/>
              <a:gd name="connsiteY53" fmla="*/ 1091583 h 1355353"/>
              <a:gd name="connsiteX54" fmla="*/ 1951892 w 2901461"/>
              <a:gd name="connsiteY54" fmla="*/ 1144337 h 1355353"/>
              <a:gd name="connsiteX55" fmla="*/ 1978269 w 2901461"/>
              <a:gd name="connsiteY55" fmla="*/ 1161922 h 1355353"/>
              <a:gd name="connsiteX56" fmla="*/ 2031023 w 2901461"/>
              <a:gd name="connsiteY56" fmla="*/ 1179507 h 1355353"/>
              <a:gd name="connsiteX57" fmla="*/ 2057400 w 2901461"/>
              <a:gd name="connsiteY57" fmla="*/ 1188299 h 1355353"/>
              <a:gd name="connsiteX58" fmla="*/ 2092569 w 2901461"/>
              <a:gd name="connsiteY58" fmla="*/ 1205883 h 1355353"/>
              <a:gd name="connsiteX59" fmla="*/ 2118946 w 2901461"/>
              <a:gd name="connsiteY59" fmla="*/ 1223468 h 1355353"/>
              <a:gd name="connsiteX60" fmla="*/ 2145323 w 2901461"/>
              <a:gd name="connsiteY60" fmla="*/ 1232260 h 1355353"/>
              <a:gd name="connsiteX61" fmla="*/ 2206869 w 2901461"/>
              <a:gd name="connsiteY61" fmla="*/ 1258637 h 1355353"/>
              <a:gd name="connsiteX62" fmla="*/ 2277208 w 2901461"/>
              <a:gd name="connsiteY62" fmla="*/ 1285014 h 1355353"/>
              <a:gd name="connsiteX63" fmla="*/ 2329961 w 2901461"/>
              <a:gd name="connsiteY63" fmla="*/ 1302599 h 1355353"/>
              <a:gd name="connsiteX64" fmla="*/ 2356338 w 2901461"/>
              <a:gd name="connsiteY64" fmla="*/ 1311391 h 1355353"/>
              <a:gd name="connsiteX65" fmla="*/ 2382715 w 2901461"/>
              <a:gd name="connsiteY65" fmla="*/ 1320183 h 1355353"/>
              <a:gd name="connsiteX66" fmla="*/ 2435469 w 2901461"/>
              <a:gd name="connsiteY66" fmla="*/ 1328976 h 1355353"/>
              <a:gd name="connsiteX67" fmla="*/ 2620108 w 2901461"/>
              <a:gd name="connsiteY67" fmla="*/ 1337768 h 1355353"/>
              <a:gd name="connsiteX68" fmla="*/ 2699238 w 2901461"/>
              <a:gd name="connsiteY68" fmla="*/ 1346560 h 1355353"/>
              <a:gd name="connsiteX69" fmla="*/ 2901461 w 2901461"/>
              <a:gd name="connsiteY69" fmla="*/ 1355353 h 1355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</a:cxnLst>
            <a:rect l="l" t="t" r="r" b="b"/>
            <a:pathLst>
              <a:path w="2901461" h="1355353">
                <a:moveTo>
                  <a:pt x="0" y="1276222"/>
                </a:moveTo>
                <a:lnTo>
                  <a:pt x="422031" y="1267430"/>
                </a:lnTo>
                <a:cubicBezTo>
                  <a:pt x="439846" y="1266770"/>
                  <a:pt x="457489" y="1262961"/>
                  <a:pt x="474784" y="1258637"/>
                </a:cubicBezTo>
                <a:cubicBezTo>
                  <a:pt x="492766" y="1254141"/>
                  <a:pt x="509362" y="1244688"/>
                  <a:pt x="527538" y="1241053"/>
                </a:cubicBezTo>
                <a:cubicBezTo>
                  <a:pt x="589671" y="1228626"/>
                  <a:pt x="557329" y="1236984"/>
                  <a:pt x="624254" y="1214676"/>
                </a:cubicBezTo>
                <a:lnTo>
                  <a:pt x="650631" y="1205883"/>
                </a:lnTo>
                <a:lnTo>
                  <a:pt x="677008" y="1197091"/>
                </a:lnTo>
                <a:cubicBezTo>
                  <a:pt x="737472" y="1156781"/>
                  <a:pt x="709712" y="1168605"/>
                  <a:pt x="756138" y="1153130"/>
                </a:cubicBezTo>
                <a:cubicBezTo>
                  <a:pt x="818983" y="1058865"/>
                  <a:pt x="721110" y="1201935"/>
                  <a:pt x="800100" y="1100376"/>
                </a:cubicBezTo>
                <a:cubicBezTo>
                  <a:pt x="813075" y="1083694"/>
                  <a:pt x="823546" y="1065207"/>
                  <a:pt x="835269" y="1047622"/>
                </a:cubicBezTo>
                <a:lnTo>
                  <a:pt x="852854" y="1021245"/>
                </a:lnTo>
                <a:cubicBezTo>
                  <a:pt x="874953" y="954946"/>
                  <a:pt x="845143" y="1036668"/>
                  <a:pt x="879231" y="968491"/>
                </a:cubicBezTo>
                <a:cubicBezTo>
                  <a:pt x="915633" y="895687"/>
                  <a:pt x="855212" y="991330"/>
                  <a:pt x="905608" y="915737"/>
                </a:cubicBezTo>
                <a:lnTo>
                  <a:pt x="923192" y="862983"/>
                </a:lnTo>
                <a:cubicBezTo>
                  <a:pt x="926123" y="854191"/>
                  <a:pt x="929736" y="845598"/>
                  <a:pt x="931984" y="836607"/>
                </a:cubicBezTo>
                <a:cubicBezTo>
                  <a:pt x="945271" y="783463"/>
                  <a:pt x="936959" y="812888"/>
                  <a:pt x="958361" y="748683"/>
                </a:cubicBezTo>
                <a:lnTo>
                  <a:pt x="967154" y="722307"/>
                </a:lnTo>
                <a:lnTo>
                  <a:pt x="975946" y="695930"/>
                </a:lnTo>
                <a:cubicBezTo>
                  <a:pt x="978877" y="675414"/>
                  <a:pt x="980674" y="654704"/>
                  <a:pt x="984738" y="634383"/>
                </a:cubicBezTo>
                <a:cubicBezTo>
                  <a:pt x="986556" y="625295"/>
                  <a:pt x="991713" y="617095"/>
                  <a:pt x="993531" y="608007"/>
                </a:cubicBezTo>
                <a:cubicBezTo>
                  <a:pt x="1011118" y="520072"/>
                  <a:pt x="993680" y="563144"/>
                  <a:pt x="1011115" y="458537"/>
                </a:cubicBezTo>
                <a:cubicBezTo>
                  <a:pt x="1015088" y="434698"/>
                  <a:pt x="1028700" y="388199"/>
                  <a:pt x="1028700" y="388199"/>
                </a:cubicBezTo>
                <a:cubicBezTo>
                  <a:pt x="1031631" y="347168"/>
                  <a:pt x="1031390" y="305787"/>
                  <a:pt x="1037492" y="265107"/>
                </a:cubicBezTo>
                <a:cubicBezTo>
                  <a:pt x="1040242" y="246776"/>
                  <a:pt x="1051442" y="230529"/>
                  <a:pt x="1055077" y="212353"/>
                </a:cubicBezTo>
                <a:cubicBezTo>
                  <a:pt x="1058008" y="197699"/>
                  <a:pt x="1059937" y="182809"/>
                  <a:pt x="1063869" y="168391"/>
                </a:cubicBezTo>
                <a:cubicBezTo>
                  <a:pt x="1068746" y="150508"/>
                  <a:pt x="1071172" y="131060"/>
                  <a:pt x="1081454" y="115637"/>
                </a:cubicBezTo>
                <a:cubicBezTo>
                  <a:pt x="1101913" y="84947"/>
                  <a:pt x="1114391" y="58759"/>
                  <a:pt x="1143000" y="36507"/>
                </a:cubicBezTo>
                <a:cubicBezTo>
                  <a:pt x="1159682" y="23532"/>
                  <a:pt x="1195754" y="1337"/>
                  <a:pt x="1195754" y="1337"/>
                </a:cubicBezTo>
                <a:cubicBezTo>
                  <a:pt x="1257300" y="4268"/>
                  <a:pt x="1319615" y="0"/>
                  <a:pt x="1380392" y="10130"/>
                </a:cubicBezTo>
                <a:cubicBezTo>
                  <a:pt x="1397675" y="13011"/>
                  <a:pt x="1413950" y="52479"/>
                  <a:pt x="1424354" y="62883"/>
                </a:cubicBezTo>
                <a:cubicBezTo>
                  <a:pt x="1431826" y="70355"/>
                  <a:pt x="1441939" y="74606"/>
                  <a:pt x="1450731" y="80468"/>
                </a:cubicBezTo>
                <a:cubicBezTo>
                  <a:pt x="1482795" y="176664"/>
                  <a:pt x="1431657" y="30957"/>
                  <a:pt x="1477108" y="133222"/>
                </a:cubicBezTo>
                <a:cubicBezTo>
                  <a:pt x="1484636" y="150160"/>
                  <a:pt x="1488831" y="168391"/>
                  <a:pt x="1494692" y="185976"/>
                </a:cubicBezTo>
                <a:cubicBezTo>
                  <a:pt x="1497623" y="194768"/>
                  <a:pt x="1498343" y="204642"/>
                  <a:pt x="1503484" y="212353"/>
                </a:cubicBezTo>
                <a:lnTo>
                  <a:pt x="1521069" y="238730"/>
                </a:lnTo>
                <a:cubicBezTo>
                  <a:pt x="1526931" y="256314"/>
                  <a:pt x="1528373" y="276060"/>
                  <a:pt x="1538654" y="291483"/>
                </a:cubicBezTo>
                <a:cubicBezTo>
                  <a:pt x="1544515" y="300275"/>
                  <a:pt x="1551946" y="308204"/>
                  <a:pt x="1556238" y="317860"/>
                </a:cubicBezTo>
                <a:cubicBezTo>
                  <a:pt x="1598088" y="412023"/>
                  <a:pt x="1551613" y="337300"/>
                  <a:pt x="1591408" y="396991"/>
                </a:cubicBezTo>
                <a:cubicBezTo>
                  <a:pt x="1623469" y="493178"/>
                  <a:pt x="1572338" y="347491"/>
                  <a:pt x="1617784" y="449745"/>
                </a:cubicBezTo>
                <a:cubicBezTo>
                  <a:pt x="1625312" y="466683"/>
                  <a:pt x="1629507" y="484914"/>
                  <a:pt x="1635369" y="502499"/>
                </a:cubicBezTo>
                <a:cubicBezTo>
                  <a:pt x="1638300" y="511291"/>
                  <a:pt x="1641913" y="519885"/>
                  <a:pt x="1644161" y="528876"/>
                </a:cubicBezTo>
                <a:cubicBezTo>
                  <a:pt x="1647092" y="540599"/>
                  <a:pt x="1650584" y="552196"/>
                  <a:pt x="1652954" y="564045"/>
                </a:cubicBezTo>
                <a:cubicBezTo>
                  <a:pt x="1656450" y="581526"/>
                  <a:pt x="1657879" y="599396"/>
                  <a:pt x="1661746" y="616799"/>
                </a:cubicBezTo>
                <a:cubicBezTo>
                  <a:pt x="1663756" y="625846"/>
                  <a:pt x="1668290" y="634185"/>
                  <a:pt x="1670538" y="643176"/>
                </a:cubicBezTo>
                <a:cubicBezTo>
                  <a:pt x="1674163" y="657674"/>
                  <a:pt x="1675399" y="672720"/>
                  <a:pt x="1679331" y="687137"/>
                </a:cubicBezTo>
                <a:cubicBezTo>
                  <a:pt x="1684208" y="705020"/>
                  <a:pt x="1692419" y="721909"/>
                  <a:pt x="1696915" y="739891"/>
                </a:cubicBezTo>
                <a:cubicBezTo>
                  <a:pt x="1710204" y="793042"/>
                  <a:pt x="1701887" y="763596"/>
                  <a:pt x="1723292" y="827814"/>
                </a:cubicBezTo>
                <a:cubicBezTo>
                  <a:pt x="1723294" y="827819"/>
                  <a:pt x="1740874" y="880564"/>
                  <a:pt x="1740877" y="880568"/>
                </a:cubicBezTo>
                <a:cubicBezTo>
                  <a:pt x="1746738" y="889360"/>
                  <a:pt x="1753735" y="897494"/>
                  <a:pt x="1758461" y="906945"/>
                </a:cubicBezTo>
                <a:cubicBezTo>
                  <a:pt x="1762606" y="915235"/>
                  <a:pt x="1762753" y="925220"/>
                  <a:pt x="1767254" y="933322"/>
                </a:cubicBezTo>
                <a:cubicBezTo>
                  <a:pt x="1777518" y="951796"/>
                  <a:pt x="1790700" y="968491"/>
                  <a:pt x="1802423" y="986076"/>
                </a:cubicBezTo>
                <a:lnTo>
                  <a:pt x="1820008" y="1012453"/>
                </a:lnTo>
                <a:cubicBezTo>
                  <a:pt x="1822939" y="1021245"/>
                  <a:pt x="1824299" y="1030728"/>
                  <a:pt x="1828800" y="1038830"/>
                </a:cubicBezTo>
                <a:cubicBezTo>
                  <a:pt x="1839063" y="1057304"/>
                  <a:pt x="1846385" y="1079860"/>
                  <a:pt x="1863969" y="1091583"/>
                </a:cubicBezTo>
                <a:cubicBezTo>
                  <a:pt x="1993022" y="1177620"/>
                  <a:pt x="1857265" y="1090265"/>
                  <a:pt x="1951892" y="1144337"/>
                </a:cubicBezTo>
                <a:cubicBezTo>
                  <a:pt x="1961067" y="1149580"/>
                  <a:pt x="1968613" y="1157630"/>
                  <a:pt x="1978269" y="1161922"/>
                </a:cubicBezTo>
                <a:cubicBezTo>
                  <a:pt x="1995207" y="1169450"/>
                  <a:pt x="2013438" y="1173645"/>
                  <a:pt x="2031023" y="1179507"/>
                </a:cubicBezTo>
                <a:cubicBezTo>
                  <a:pt x="2039815" y="1182438"/>
                  <a:pt x="2049110" y="1184154"/>
                  <a:pt x="2057400" y="1188299"/>
                </a:cubicBezTo>
                <a:cubicBezTo>
                  <a:pt x="2069123" y="1194160"/>
                  <a:pt x="2081189" y="1199380"/>
                  <a:pt x="2092569" y="1205883"/>
                </a:cubicBezTo>
                <a:cubicBezTo>
                  <a:pt x="2101744" y="1211126"/>
                  <a:pt x="2109494" y="1218742"/>
                  <a:pt x="2118946" y="1223468"/>
                </a:cubicBezTo>
                <a:cubicBezTo>
                  <a:pt x="2127235" y="1227613"/>
                  <a:pt x="2136804" y="1228609"/>
                  <a:pt x="2145323" y="1232260"/>
                </a:cubicBezTo>
                <a:cubicBezTo>
                  <a:pt x="2221376" y="1264854"/>
                  <a:pt x="2145010" y="1238018"/>
                  <a:pt x="2206869" y="1258637"/>
                </a:cubicBezTo>
                <a:cubicBezTo>
                  <a:pt x="2252773" y="1289240"/>
                  <a:pt x="2212854" y="1267463"/>
                  <a:pt x="2277208" y="1285014"/>
                </a:cubicBezTo>
                <a:cubicBezTo>
                  <a:pt x="2295090" y="1289891"/>
                  <a:pt x="2312377" y="1296737"/>
                  <a:pt x="2329961" y="1302599"/>
                </a:cubicBezTo>
                <a:lnTo>
                  <a:pt x="2356338" y="1311391"/>
                </a:lnTo>
                <a:cubicBezTo>
                  <a:pt x="2365130" y="1314322"/>
                  <a:pt x="2373573" y="1318659"/>
                  <a:pt x="2382715" y="1320183"/>
                </a:cubicBezTo>
                <a:cubicBezTo>
                  <a:pt x="2400300" y="1323114"/>
                  <a:pt x="2417690" y="1327659"/>
                  <a:pt x="2435469" y="1328976"/>
                </a:cubicBezTo>
                <a:cubicBezTo>
                  <a:pt x="2496917" y="1333528"/>
                  <a:pt x="2558562" y="1334837"/>
                  <a:pt x="2620108" y="1337768"/>
                </a:cubicBezTo>
                <a:cubicBezTo>
                  <a:pt x="2646485" y="1340699"/>
                  <a:pt x="2672751" y="1344905"/>
                  <a:pt x="2699238" y="1346560"/>
                </a:cubicBezTo>
                <a:cubicBezTo>
                  <a:pt x="2766578" y="1350769"/>
                  <a:pt x="2901461" y="1355353"/>
                  <a:pt x="2901461" y="1355353"/>
                </a:cubicBezTo>
              </a:path>
            </a:pathLst>
          </a:custGeom>
          <a:ln>
            <a:solidFill>
              <a:srgbClr val="0000FF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任意多边形 17"/>
          <p:cNvSpPr/>
          <p:nvPr/>
        </p:nvSpPr>
        <p:spPr>
          <a:xfrm>
            <a:off x="1547664" y="3717032"/>
            <a:ext cx="2901461" cy="1355353"/>
          </a:xfrm>
          <a:custGeom>
            <a:avLst/>
            <a:gdLst>
              <a:gd name="connsiteX0" fmla="*/ 0 w 2901461"/>
              <a:gd name="connsiteY0" fmla="*/ 1276222 h 1355353"/>
              <a:gd name="connsiteX1" fmla="*/ 422031 w 2901461"/>
              <a:gd name="connsiteY1" fmla="*/ 1267430 h 1355353"/>
              <a:gd name="connsiteX2" fmla="*/ 474784 w 2901461"/>
              <a:gd name="connsiteY2" fmla="*/ 1258637 h 1355353"/>
              <a:gd name="connsiteX3" fmla="*/ 527538 w 2901461"/>
              <a:gd name="connsiteY3" fmla="*/ 1241053 h 1355353"/>
              <a:gd name="connsiteX4" fmla="*/ 624254 w 2901461"/>
              <a:gd name="connsiteY4" fmla="*/ 1214676 h 1355353"/>
              <a:gd name="connsiteX5" fmla="*/ 650631 w 2901461"/>
              <a:gd name="connsiteY5" fmla="*/ 1205883 h 1355353"/>
              <a:gd name="connsiteX6" fmla="*/ 677008 w 2901461"/>
              <a:gd name="connsiteY6" fmla="*/ 1197091 h 1355353"/>
              <a:gd name="connsiteX7" fmla="*/ 756138 w 2901461"/>
              <a:gd name="connsiteY7" fmla="*/ 1153130 h 1355353"/>
              <a:gd name="connsiteX8" fmla="*/ 800100 w 2901461"/>
              <a:gd name="connsiteY8" fmla="*/ 1100376 h 1355353"/>
              <a:gd name="connsiteX9" fmla="*/ 835269 w 2901461"/>
              <a:gd name="connsiteY9" fmla="*/ 1047622 h 1355353"/>
              <a:gd name="connsiteX10" fmla="*/ 852854 w 2901461"/>
              <a:gd name="connsiteY10" fmla="*/ 1021245 h 1355353"/>
              <a:gd name="connsiteX11" fmla="*/ 879231 w 2901461"/>
              <a:gd name="connsiteY11" fmla="*/ 968491 h 1355353"/>
              <a:gd name="connsiteX12" fmla="*/ 905608 w 2901461"/>
              <a:gd name="connsiteY12" fmla="*/ 915737 h 1355353"/>
              <a:gd name="connsiteX13" fmla="*/ 923192 w 2901461"/>
              <a:gd name="connsiteY13" fmla="*/ 862983 h 1355353"/>
              <a:gd name="connsiteX14" fmla="*/ 931984 w 2901461"/>
              <a:gd name="connsiteY14" fmla="*/ 836607 h 1355353"/>
              <a:gd name="connsiteX15" fmla="*/ 958361 w 2901461"/>
              <a:gd name="connsiteY15" fmla="*/ 748683 h 1355353"/>
              <a:gd name="connsiteX16" fmla="*/ 967154 w 2901461"/>
              <a:gd name="connsiteY16" fmla="*/ 722307 h 1355353"/>
              <a:gd name="connsiteX17" fmla="*/ 975946 w 2901461"/>
              <a:gd name="connsiteY17" fmla="*/ 695930 h 1355353"/>
              <a:gd name="connsiteX18" fmla="*/ 984738 w 2901461"/>
              <a:gd name="connsiteY18" fmla="*/ 634383 h 1355353"/>
              <a:gd name="connsiteX19" fmla="*/ 993531 w 2901461"/>
              <a:gd name="connsiteY19" fmla="*/ 608007 h 1355353"/>
              <a:gd name="connsiteX20" fmla="*/ 1011115 w 2901461"/>
              <a:gd name="connsiteY20" fmla="*/ 458537 h 1355353"/>
              <a:gd name="connsiteX21" fmla="*/ 1028700 w 2901461"/>
              <a:gd name="connsiteY21" fmla="*/ 388199 h 1355353"/>
              <a:gd name="connsiteX22" fmla="*/ 1037492 w 2901461"/>
              <a:gd name="connsiteY22" fmla="*/ 265107 h 1355353"/>
              <a:gd name="connsiteX23" fmla="*/ 1055077 w 2901461"/>
              <a:gd name="connsiteY23" fmla="*/ 212353 h 1355353"/>
              <a:gd name="connsiteX24" fmla="*/ 1063869 w 2901461"/>
              <a:gd name="connsiteY24" fmla="*/ 168391 h 1355353"/>
              <a:gd name="connsiteX25" fmla="*/ 1081454 w 2901461"/>
              <a:gd name="connsiteY25" fmla="*/ 115637 h 1355353"/>
              <a:gd name="connsiteX26" fmla="*/ 1143000 w 2901461"/>
              <a:gd name="connsiteY26" fmla="*/ 36507 h 1355353"/>
              <a:gd name="connsiteX27" fmla="*/ 1195754 w 2901461"/>
              <a:gd name="connsiteY27" fmla="*/ 1337 h 1355353"/>
              <a:gd name="connsiteX28" fmla="*/ 1380392 w 2901461"/>
              <a:gd name="connsiteY28" fmla="*/ 10130 h 1355353"/>
              <a:gd name="connsiteX29" fmla="*/ 1424354 w 2901461"/>
              <a:gd name="connsiteY29" fmla="*/ 62883 h 1355353"/>
              <a:gd name="connsiteX30" fmla="*/ 1450731 w 2901461"/>
              <a:gd name="connsiteY30" fmla="*/ 80468 h 1355353"/>
              <a:gd name="connsiteX31" fmla="*/ 1477108 w 2901461"/>
              <a:gd name="connsiteY31" fmla="*/ 133222 h 1355353"/>
              <a:gd name="connsiteX32" fmla="*/ 1494692 w 2901461"/>
              <a:gd name="connsiteY32" fmla="*/ 185976 h 1355353"/>
              <a:gd name="connsiteX33" fmla="*/ 1503484 w 2901461"/>
              <a:gd name="connsiteY33" fmla="*/ 212353 h 1355353"/>
              <a:gd name="connsiteX34" fmla="*/ 1521069 w 2901461"/>
              <a:gd name="connsiteY34" fmla="*/ 238730 h 1355353"/>
              <a:gd name="connsiteX35" fmla="*/ 1538654 w 2901461"/>
              <a:gd name="connsiteY35" fmla="*/ 291483 h 1355353"/>
              <a:gd name="connsiteX36" fmla="*/ 1556238 w 2901461"/>
              <a:gd name="connsiteY36" fmla="*/ 317860 h 1355353"/>
              <a:gd name="connsiteX37" fmla="*/ 1591408 w 2901461"/>
              <a:gd name="connsiteY37" fmla="*/ 396991 h 1355353"/>
              <a:gd name="connsiteX38" fmla="*/ 1617784 w 2901461"/>
              <a:gd name="connsiteY38" fmla="*/ 449745 h 1355353"/>
              <a:gd name="connsiteX39" fmla="*/ 1635369 w 2901461"/>
              <a:gd name="connsiteY39" fmla="*/ 502499 h 1355353"/>
              <a:gd name="connsiteX40" fmla="*/ 1644161 w 2901461"/>
              <a:gd name="connsiteY40" fmla="*/ 528876 h 1355353"/>
              <a:gd name="connsiteX41" fmla="*/ 1652954 w 2901461"/>
              <a:gd name="connsiteY41" fmla="*/ 564045 h 1355353"/>
              <a:gd name="connsiteX42" fmla="*/ 1661746 w 2901461"/>
              <a:gd name="connsiteY42" fmla="*/ 616799 h 1355353"/>
              <a:gd name="connsiteX43" fmla="*/ 1670538 w 2901461"/>
              <a:gd name="connsiteY43" fmla="*/ 643176 h 1355353"/>
              <a:gd name="connsiteX44" fmla="*/ 1679331 w 2901461"/>
              <a:gd name="connsiteY44" fmla="*/ 687137 h 1355353"/>
              <a:gd name="connsiteX45" fmla="*/ 1696915 w 2901461"/>
              <a:gd name="connsiteY45" fmla="*/ 739891 h 1355353"/>
              <a:gd name="connsiteX46" fmla="*/ 1723292 w 2901461"/>
              <a:gd name="connsiteY46" fmla="*/ 827814 h 1355353"/>
              <a:gd name="connsiteX47" fmla="*/ 1740877 w 2901461"/>
              <a:gd name="connsiteY47" fmla="*/ 880568 h 1355353"/>
              <a:gd name="connsiteX48" fmla="*/ 1758461 w 2901461"/>
              <a:gd name="connsiteY48" fmla="*/ 906945 h 1355353"/>
              <a:gd name="connsiteX49" fmla="*/ 1767254 w 2901461"/>
              <a:gd name="connsiteY49" fmla="*/ 933322 h 1355353"/>
              <a:gd name="connsiteX50" fmla="*/ 1802423 w 2901461"/>
              <a:gd name="connsiteY50" fmla="*/ 986076 h 1355353"/>
              <a:gd name="connsiteX51" fmla="*/ 1820008 w 2901461"/>
              <a:gd name="connsiteY51" fmla="*/ 1012453 h 1355353"/>
              <a:gd name="connsiteX52" fmla="*/ 1828800 w 2901461"/>
              <a:gd name="connsiteY52" fmla="*/ 1038830 h 1355353"/>
              <a:gd name="connsiteX53" fmla="*/ 1863969 w 2901461"/>
              <a:gd name="connsiteY53" fmla="*/ 1091583 h 1355353"/>
              <a:gd name="connsiteX54" fmla="*/ 1951892 w 2901461"/>
              <a:gd name="connsiteY54" fmla="*/ 1144337 h 1355353"/>
              <a:gd name="connsiteX55" fmla="*/ 1978269 w 2901461"/>
              <a:gd name="connsiteY55" fmla="*/ 1161922 h 1355353"/>
              <a:gd name="connsiteX56" fmla="*/ 2031023 w 2901461"/>
              <a:gd name="connsiteY56" fmla="*/ 1179507 h 1355353"/>
              <a:gd name="connsiteX57" fmla="*/ 2057400 w 2901461"/>
              <a:gd name="connsiteY57" fmla="*/ 1188299 h 1355353"/>
              <a:gd name="connsiteX58" fmla="*/ 2092569 w 2901461"/>
              <a:gd name="connsiteY58" fmla="*/ 1205883 h 1355353"/>
              <a:gd name="connsiteX59" fmla="*/ 2118946 w 2901461"/>
              <a:gd name="connsiteY59" fmla="*/ 1223468 h 1355353"/>
              <a:gd name="connsiteX60" fmla="*/ 2145323 w 2901461"/>
              <a:gd name="connsiteY60" fmla="*/ 1232260 h 1355353"/>
              <a:gd name="connsiteX61" fmla="*/ 2206869 w 2901461"/>
              <a:gd name="connsiteY61" fmla="*/ 1258637 h 1355353"/>
              <a:gd name="connsiteX62" fmla="*/ 2277208 w 2901461"/>
              <a:gd name="connsiteY62" fmla="*/ 1285014 h 1355353"/>
              <a:gd name="connsiteX63" fmla="*/ 2329961 w 2901461"/>
              <a:gd name="connsiteY63" fmla="*/ 1302599 h 1355353"/>
              <a:gd name="connsiteX64" fmla="*/ 2356338 w 2901461"/>
              <a:gd name="connsiteY64" fmla="*/ 1311391 h 1355353"/>
              <a:gd name="connsiteX65" fmla="*/ 2382715 w 2901461"/>
              <a:gd name="connsiteY65" fmla="*/ 1320183 h 1355353"/>
              <a:gd name="connsiteX66" fmla="*/ 2435469 w 2901461"/>
              <a:gd name="connsiteY66" fmla="*/ 1328976 h 1355353"/>
              <a:gd name="connsiteX67" fmla="*/ 2620108 w 2901461"/>
              <a:gd name="connsiteY67" fmla="*/ 1337768 h 1355353"/>
              <a:gd name="connsiteX68" fmla="*/ 2699238 w 2901461"/>
              <a:gd name="connsiteY68" fmla="*/ 1346560 h 1355353"/>
              <a:gd name="connsiteX69" fmla="*/ 2901461 w 2901461"/>
              <a:gd name="connsiteY69" fmla="*/ 1355353 h 1355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</a:cxnLst>
            <a:rect l="l" t="t" r="r" b="b"/>
            <a:pathLst>
              <a:path w="2901461" h="1355353">
                <a:moveTo>
                  <a:pt x="0" y="1276222"/>
                </a:moveTo>
                <a:lnTo>
                  <a:pt x="422031" y="1267430"/>
                </a:lnTo>
                <a:cubicBezTo>
                  <a:pt x="439846" y="1266770"/>
                  <a:pt x="457489" y="1262961"/>
                  <a:pt x="474784" y="1258637"/>
                </a:cubicBezTo>
                <a:cubicBezTo>
                  <a:pt x="492766" y="1254141"/>
                  <a:pt x="509362" y="1244688"/>
                  <a:pt x="527538" y="1241053"/>
                </a:cubicBezTo>
                <a:cubicBezTo>
                  <a:pt x="589671" y="1228626"/>
                  <a:pt x="557329" y="1236984"/>
                  <a:pt x="624254" y="1214676"/>
                </a:cubicBezTo>
                <a:lnTo>
                  <a:pt x="650631" y="1205883"/>
                </a:lnTo>
                <a:lnTo>
                  <a:pt x="677008" y="1197091"/>
                </a:lnTo>
                <a:cubicBezTo>
                  <a:pt x="737472" y="1156781"/>
                  <a:pt x="709712" y="1168605"/>
                  <a:pt x="756138" y="1153130"/>
                </a:cubicBezTo>
                <a:cubicBezTo>
                  <a:pt x="818983" y="1058865"/>
                  <a:pt x="721110" y="1201935"/>
                  <a:pt x="800100" y="1100376"/>
                </a:cubicBezTo>
                <a:cubicBezTo>
                  <a:pt x="813075" y="1083694"/>
                  <a:pt x="823546" y="1065207"/>
                  <a:pt x="835269" y="1047622"/>
                </a:cubicBezTo>
                <a:lnTo>
                  <a:pt x="852854" y="1021245"/>
                </a:lnTo>
                <a:cubicBezTo>
                  <a:pt x="874953" y="954946"/>
                  <a:pt x="845143" y="1036668"/>
                  <a:pt x="879231" y="968491"/>
                </a:cubicBezTo>
                <a:cubicBezTo>
                  <a:pt x="915633" y="895687"/>
                  <a:pt x="855212" y="991330"/>
                  <a:pt x="905608" y="915737"/>
                </a:cubicBezTo>
                <a:lnTo>
                  <a:pt x="923192" y="862983"/>
                </a:lnTo>
                <a:cubicBezTo>
                  <a:pt x="926123" y="854191"/>
                  <a:pt x="929736" y="845598"/>
                  <a:pt x="931984" y="836607"/>
                </a:cubicBezTo>
                <a:cubicBezTo>
                  <a:pt x="945271" y="783463"/>
                  <a:pt x="936959" y="812888"/>
                  <a:pt x="958361" y="748683"/>
                </a:cubicBezTo>
                <a:lnTo>
                  <a:pt x="967154" y="722307"/>
                </a:lnTo>
                <a:lnTo>
                  <a:pt x="975946" y="695930"/>
                </a:lnTo>
                <a:cubicBezTo>
                  <a:pt x="978877" y="675414"/>
                  <a:pt x="980674" y="654704"/>
                  <a:pt x="984738" y="634383"/>
                </a:cubicBezTo>
                <a:cubicBezTo>
                  <a:pt x="986556" y="625295"/>
                  <a:pt x="991713" y="617095"/>
                  <a:pt x="993531" y="608007"/>
                </a:cubicBezTo>
                <a:cubicBezTo>
                  <a:pt x="1011118" y="520072"/>
                  <a:pt x="993680" y="563144"/>
                  <a:pt x="1011115" y="458537"/>
                </a:cubicBezTo>
                <a:cubicBezTo>
                  <a:pt x="1015088" y="434698"/>
                  <a:pt x="1028700" y="388199"/>
                  <a:pt x="1028700" y="388199"/>
                </a:cubicBezTo>
                <a:cubicBezTo>
                  <a:pt x="1031631" y="347168"/>
                  <a:pt x="1031390" y="305787"/>
                  <a:pt x="1037492" y="265107"/>
                </a:cubicBezTo>
                <a:cubicBezTo>
                  <a:pt x="1040242" y="246776"/>
                  <a:pt x="1051442" y="230529"/>
                  <a:pt x="1055077" y="212353"/>
                </a:cubicBezTo>
                <a:cubicBezTo>
                  <a:pt x="1058008" y="197699"/>
                  <a:pt x="1059937" y="182809"/>
                  <a:pt x="1063869" y="168391"/>
                </a:cubicBezTo>
                <a:cubicBezTo>
                  <a:pt x="1068746" y="150508"/>
                  <a:pt x="1071172" y="131060"/>
                  <a:pt x="1081454" y="115637"/>
                </a:cubicBezTo>
                <a:cubicBezTo>
                  <a:pt x="1101913" y="84947"/>
                  <a:pt x="1114391" y="58759"/>
                  <a:pt x="1143000" y="36507"/>
                </a:cubicBezTo>
                <a:cubicBezTo>
                  <a:pt x="1159682" y="23532"/>
                  <a:pt x="1195754" y="1337"/>
                  <a:pt x="1195754" y="1337"/>
                </a:cubicBezTo>
                <a:cubicBezTo>
                  <a:pt x="1257300" y="4268"/>
                  <a:pt x="1319615" y="0"/>
                  <a:pt x="1380392" y="10130"/>
                </a:cubicBezTo>
                <a:cubicBezTo>
                  <a:pt x="1397675" y="13011"/>
                  <a:pt x="1413950" y="52479"/>
                  <a:pt x="1424354" y="62883"/>
                </a:cubicBezTo>
                <a:cubicBezTo>
                  <a:pt x="1431826" y="70355"/>
                  <a:pt x="1441939" y="74606"/>
                  <a:pt x="1450731" y="80468"/>
                </a:cubicBezTo>
                <a:cubicBezTo>
                  <a:pt x="1482795" y="176664"/>
                  <a:pt x="1431657" y="30957"/>
                  <a:pt x="1477108" y="133222"/>
                </a:cubicBezTo>
                <a:cubicBezTo>
                  <a:pt x="1484636" y="150160"/>
                  <a:pt x="1488831" y="168391"/>
                  <a:pt x="1494692" y="185976"/>
                </a:cubicBezTo>
                <a:cubicBezTo>
                  <a:pt x="1497623" y="194768"/>
                  <a:pt x="1498343" y="204642"/>
                  <a:pt x="1503484" y="212353"/>
                </a:cubicBezTo>
                <a:lnTo>
                  <a:pt x="1521069" y="238730"/>
                </a:lnTo>
                <a:cubicBezTo>
                  <a:pt x="1526931" y="256314"/>
                  <a:pt x="1528373" y="276060"/>
                  <a:pt x="1538654" y="291483"/>
                </a:cubicBezTo>
                <a:cubicBezTo>
                  <a:pt x="1544515" y="300275"/>
                  <a:pt x="1551946" y="308204"/>
                  <a:pt x="1556238" y="317860"/>
                </a:cubicBezTo>
                <a:cubicBezTo>
                  <a:pt x="1598088" y="412023"/>
                  <a:pt x="1551613" y="337300"/>
                  <a:pt x="1591408" y="396991"/>
                </a:cubicBezTo>
                <a:cubicBezTo>
                  <a:pt x="1623469" y="493178"/>
                  <a:pt x="1572338" y="347491"/>
                  <a:pt x="1617784" y="449745"/>
                </a:cubicBezTo>
                <a:cubicBezTo>
                  <a:pt x="1625312" y="466683"/>
                  <a:pt x="1629507" y="484914"/>
                  <a:pt x="1635369" y="502499"/>
                </a:cubicBezTo>
                <a:cubicBezTo>
                  <a:pt x="1638300" y="511291"/>
                  <a:pt x="1641913" y="519885"/>
                  <a:pt x="1644161" y="528876"/>
                </a:cubicBezTo>
                <a:cubicBezTo>
                  <a:pt x="1647092" y="540599"/>
                  <a:pt x="1650584" y="552196"/>
                  <a:pt x="1652954" y="564045"/>
                </a:cubicBezTo>
                <a:cubicBezTo>
                  <a:pt x="1656450" y="581526"/>
                  <a:pt x="1657879" y="599396"/>
                  <a:pt x="1661746" y="616799"/>
                </a:cubicBezTo>
                <a:cubicBezTo>
                  <a:pt x="1663756" y="625846"/>
                  <a:pt x="1668290" y="634185"/>
                  <a:pt x="1670538" y="643176"/>
                </a:cubicBezTo>
                <a:cubicBezTo>
                  <a:pt x="1674163" y="657674"/>
                  <a:pt x="1675399" y="672720"/>
                  <a:pt x="1679331" y="687137"/>
                </a:cubicBezTo>
                <a:cubicBezTo>
                  <a:pt x="1684208" y="705020"/>
                  <a:pt x="1692419" y="721909"/>
                  <a:pt x="1696915" y="739891"/>
                </a:cubicBezTo>
                <a:cubicBezTo>
                  <a:pt x="1710204" y="793042"/>
                  <a:pt x="1701887" y="763596"/>
                  <a:pt x="1723292" y="827814"/>
                </a:cubicBezTo>
                <a:cubicBezTo>
                  <a:pt x="1723294" y="827819"/>
                  <a:pt x="1740874" y="880564"/>
                  <a:pt x="1740877" y="880568"/>
                </a:cubicBezTo>
                <a:cubicBezTo>
                  <a:pt x="1746738" y="889360"/>
                  <a:pt x="1753735" y="897494"/>
                  <a:pt x="1758461" y="906945"/>
                </a:cubicBezTo>
                <a:cubicBezTo>
                  <a:pt x="1762606" y="915235"/>
                  <a:pt x="1762753" y="925220"/>
                  <a:pt x="1767254" y="933322"/>
                </a:cubicBezTo>
                <a:cubicBezTo>
                  <a:pt x="1777518" y="951796"/>
                  <a:pt x="1790700" y="968491"/>
                  <a:pt x="1802423" y="986076"/>
                </a:cubicBezTo>
                <a:lnTo>
                  <a:pt x="1820008" y="1012453"/>
                </a:lnTo>
                <a:cubicBezTo>
                  <a:pt x="1822939" y="1021245"/>
                  <a:pt x="1824299" y="1030728"/>
                  <a:pt x="1828800" y="1038830"/>
                </a:cubicBezTo>
                <a:cubicBezTo>
                  <a:pt x="1839063" y="1057304"/>
                  <a:pt x="1846385" y="1079860"/>
                  <a:pt x="1863969" y="1091583"/>
                </a:cubicBezTo>
                <a:cubicBezTo>
                  <a:pt x="1993022" y="1177620"/>
                  <a:pt x="1857265" y="1090265"/>
                  <a:pt x="1951892" y="1144337"/>
                </a:cubicBezTo>
                <a:cubicBezTo>
                  <a:pt x="1961067" y="1149580"/>
                  <a:pt x="1968613" y="1157630"/>
                  <a:pt x="1978269" y="1161922"/>
                </a:cubicBezTo>
                <a:cubicBezTo>
                  <a:pt x="1995207" y="1169450"/>
                  <a:pt x="2013438" y="1173645"/>
                  <a:pt x="2031023" y="1179507"/>
                </a:cubicBezTo>
                <a:cubicBezTo>
                  <a:pt x="2039815" y="1182438"/>
                  <a:pt x="2049110" y="1184154"/>
                  <a:pt x="2057400" y="1188299"/>
                </a:cubicBezTo>
                <a:cubicBezTo>
                  <a:pt x="2069123" y="1194160"/>
                  <a:pt x="2081189" y="1199380"/>
                  <a:pt x="2092569" y="1205883"/>
                </a:cubicBezTo>
                <a:cubicBezTo>
                  <a:pt x="2101744" y="1211126"/>
                  <a:pt x="2109494" y="1218742"/>
                  <a:pt x="2118946" y="1223468"/>
                </a:cubicBezTo>
                <a:cubicBezTo>
                  <a:pt x="2127235" y="1227613"/>
                  <a:pt x="2136804" y="1228609"/>
                  <a:pt x="2145323" y="1232260"/>
                </a:cubicBezTo>
                <a:cubicBezTo>
                  <a:pt x="2221376" y="1264854"/>
                  <a:pt x="2145010" y="1238018"/>
                  <a:pt x="2206869" y="1258637"/>
                </a:cubicBezTo>
                <a:cubicBezTo>
                  <a:pt x="2252773" y="1289240"/>
                  <a:pt x="2212854" y="1267463"/>
                  <a:pt x="2277208" y="1285014"/>
                </a:cubicBezTo>
                <a:cubicBezTo>
                  <a:pt x="2295090" y="1289891"/>
                  <a:pt x="2312377" y="1296737"/>
                  <a:pt x="2329961" y="1302599"/>
                </a:cubicBezTo>
                <a:lnTo>
                  <a:pt x="2356338" y="1311391"/>
                </a:lnTo>
                <a:cubicBezTo>
                  <a:pt x="2365130" y="1314322"/>
                  <a:pt x="2373573" y="1318659"/>
                  <a:pt x="2382715" y="1320183"/>
                </a:cubicBezTo>
                <a:cubicBezTo>
                  <a:pt x="2400300" y="1323114"/>
                  <a:pt x="2417690" y="1327659"/>
                  <a:pt x="2435469" y="1328976"/>
                </a:cubicBezTo>
                <a:cubicBezTo>
                  <a:pt x="2496917" y="1333528"/>
                  <a:pt x="2558562" y="1334837"/>
                  <a:pt x="2620108" y="1337768"/>
                </a:cubicBezTo>
                <a:cubicBezTo>
                  <a:pt x="2646485" y="1340699"/>
                  <a:pt x="2672751" y="1344905"/>
                  <a:pt x="2699238" y="1346560"/>
                </a:cubicBezTo>
                <a:cubicBezTo>
                  <a:pt x="2766578" y="1350769"/>
                  <a:pt x="2901461" y="1355353"/>
                  <a:pt x="2901461" y="1355353"/>
                </a:cubicBezTo>
              </a:path>
            </a:pathLst>
          </a:custGeom>
          <a:ln>
            <a:solidFill>
              <a:schemeClr val="tx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4623693" y="2637284"/>
          <a:ext cx="4124325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8" name="Equation" r:id="rId6" imgW="58826400" imgH="18592800" progId="Equation.DSMT4">
                  <p:embed/>
                </p:oleObj>
              </mc:Choice>
              <mc:Fallback>
                <p:oleObj name="Equation" r:id="rId6" imgW="58826400" imgH="18592800" progId="Equation.DSMT4">
                  <p:embed/>
                  <p:pic>
                    <p:nvPicPr>
                      <p:cNvPr id="0" name="图片 5121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23693" y="2637284"/>
                        <a:ext cx="4124325" cy="130333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4624139" y="3976662"/>
          <a:ext cx="4124325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" name="Equation" r:id="rId8" imgW="59131200" imgH="17983200" progId="Equation.DSMT4">
                  <p:embed/>
                </p:oleObj>
              </mc:Choice>
              <mc:Fallback>
                <p:oleObj name="Equation" r:id="rId8" imgW="59131200" imgH="17983200" progId="Equation.DSMT4">
                  <p:embed/>
                  <p:pic>
                    <p:nvPicPr>
                      <p:cNvPr id="0" name="图片 5122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24139" y="3976662"/>
                        <a:ext cx="4124325" cy="125253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6" grpId="0" animBg="1"/>
      <p:bldP spid="17" grpId="0" animBg="1"/>
      <p:bldP spid="18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EM</a:t>
            </a:r>
            <a:r>
              <a:rPr lang="zh-CN" altLang="en-US" dirty="0"/>
              <a:t>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2.2 EM Algorithm</a:t>
            </a:r>
          </a:p>
          <a:p>
            <a:endParaRPr lang="zh-CN" altLang="en-US" dirty="0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827584" y="2348880"/>
          <a:ext cx="625951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9" name="Equation" r:id="rId3" imgW="72542400" imgH="11887200" progId="Equation.DSMT4">
                  <p:embed/>
                </p:oleObj>
              </mc:Choice>
              <mc:Fallback>
                <p:oleObj name="Equation" r:id="rId3" imgW="72542400" imgH="11887200" progId="Equation.DSMT4">
                  <p:embed/>
                  <p:pic>
                    <p:nvPicPr>
                      <p:cNvPr id="0" name="图片 5632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2348880"/>
                        <a:ext cx="6259512" cy="102552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827584" y="3429000"/>
          <a:ext cx="6261100" cy="205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0" name="Equation" r:id="rId5" imgW="72542400" imgH="23774400" progId="Equation.DSMT4">
                  <p:embed/>
                </p:oleObj>
              </mc:Choice>
              <mc:Fallback>
                <p:oleObj name="Equation" r:id="rId5" imgW="72542400" imgH="23774400" progId="Equation.DSMT4">
                  <p:embed/>
                  <p:pic>
                    <p:nvPicPr>
                      <p:cNvPr id="0" name="图片 5632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584" y="3429000"/>
                        <a:ext cx="6261100" cy="205263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2555776" y="4941168"/>
            <a:ext cx="2016224" cy="504056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1043608" y="4941168"/>
            <a:ext cx="864096" cy="504056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771800" y="4869160"/>
            <a:ext cx="3593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0000FF"/>
                </a:solidFill>
              </a:rPr>
              <a:t>E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99237" y="4849996"/>
            <a:ext cx="4924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0000FF"/>
                </a:solidFill>
              </a:rPr>
              <a:t>M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  <p:bldP spid="10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EM</a:t>
            </a:r>
            <a:r>
              <a:rPr lang="zh-CN" altLang="en-US" dirty="0"/>
              <a:t>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2.2 EM Algorithm</a:t>
            </a:r>
          </a:p>
          <a:p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dirty="0">
              <a:solidFill>
                <a:srgbClr val="FF0000"/>
              </a:solidFill>
            </a:endParaRPr>
          </a:p>
          <a:p>
            <a:endParaRPr lang="zh-CN" altLang="en-US" dirty="0"/>
          </a:p>
        </p:txBody>
      </p:sp>
      <p:graphicFrame>
        <p:nvGraphicFramePr>
          <p:cNvPr id="102402" name="Object 2"/>
          <p:cNvGraphicFramePr>
            <a:graphicFrameLocks noChangeAspect="1"/>
          </p:cNvGraphicFramePr>
          <p:nvPr/>
        </p:nvGraphicFramePr>
        <p:xfrm>
          <a:off x="557213" y="3284538"/>
          <a:ext cx="56927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3" name="Equation" r:id="rId3" imgW="61569600" imgH="7010400" progId="Equation.DSMT4">
                  <p:embed/>
                </p:oleObj>
              </mc:Choice>
              <mc:Fallback>
                <p:oleObj name="Equation" r:id="rId3" imgW="61569600" imgH="7010400" progId="Equation.DSMT4">
                  <p:embed/>
                  <p:pic>
                    <p:nvPicPr>
                      <p:cNvPr id="0" name="图片 5734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7213" y="3284538"/>
                        <a:ext cx="5692775" cy="6508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59832" y="4293096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数据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355976" y="4293096"/>
            <a:ext cx="25058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隐变量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辅助变量</a:t>
            </a:r>
          </a:p>
        </p:txBody>
      </p:sp>
      <p:graphicFrame>
        <p:nvGraphicFramePr>
          <p:cNvPr id="102403" name="Object 3"/>
          <p:cNvGraphicFramePr>
            <a:graphicFrameLocks noChangeAspect="1"/>
          </p:cNvGraphicFramePr>
          <p:nvPr/>
        </p:nvGraphicFramePr>
        <p:xfrm>
          <a:off x="827584" y="5157192"/>
          <a:ext cx="45069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4" name="Equation" r:id="rId5" imgW="44500800" imgH="6400800" progId="Equation.DSMT4">
                  <p:embed/>
                </p:oleObj>
              </mc:Choice>
              <mc:Fallback>
                <p:oleObj name="Equation" r:id="rId5" imgW="44500800" imgH="6400800" progId="Equation.DSMT4">
                  <p:embed/>
                  <p:pic>
                    <p:nvPicPr>
                      <p:cNvPr id="0" name="图片 5734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584" y="5157192"/>
                        <a:ext cx="4506913" cy="647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2339752" y="3140968"/>
            <a:ext cx="3816424" cy="7920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627784" y="3068960"/>
            <a:ext cx="359394" cy="523220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algn="r"/>
            <a:r>
              <a:rPr lang="en-US" altLang="zh-CN" sz="2800" b="1" dirty="0">
                <a:solidFill>
                  <a:srgbClr val="FF0000"/>
                </a:solidFill>
              </a:rPr>
              <a:t>E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547664" y="2852936"/>
            <a:ext cx="4752528" cy="144016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480211" y="2852936"/>
            <a:ext cx="4988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altLang="zh-CN" sz="2800" b="1" dirty="0">
                <a:solidFill>
                  <a:srgbClr val="0000FF"/>
                </a:solidFill>
              </a:rPr>
              <a:t>M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1" grpId="0" animBg="1"/>
      <p:bldP spid="12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EM</a:t>
            </a:r>
            <a:r>
              <a:rPr lang="zh-CN" altLang="en-US" dirty="0"/>
              <a:t>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2.2 EM Algorithm</a:t>
            </a:r>
            <a:r>
              <a:rPr lang="zh-CN" altLang="en-US" dirty="0"/>
              <a:t>： </a:t>
            </a:r>
            <a:r>
              <a:rPr lang="en-US" altLang="zh-CN" dirty="0">
                <a:solidFill>
                  <a:srgbClr val="FF0000"/>
                </a:solidFill>
              </a:rPr>
              <a:t>Convergence</a:t>
            </a:r>
          </a:p>
          <a:p>
            <a:endParaRPr lang="zh-CN" altLang="en-US" dirty="0"/>
          </a:p>
        </p:txBody>
      </p:sp>
      <p:graphicFrame>
        <p:nvGraphicFramePr>
          <p:cNvPr id="111618" name="Object 2"/>
          <p:cNvGraphicFramePr>
            <a:graphicFrameLocks noChangeAspect="1"/>
          </p:cNvGraphicFramePr>
          <p:nvPr/>
        </p:nvGraphicFramePr>
        <p:xfrm>
          <a:off x="539552" y="2132856"/>
          <a:ext cx="6768752" cy="1498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19" name="Equation" r:id="rId3" imgW="78638400" imgH="17373600" progId="Equation.DSMT4">
                  <p:embed/>
                </p:oleObj>
              </mc:Choice>
              <mc:Fallback>
                <p:oleObj name="Equation" r:id="rId3" imgW="78638400" imgH="17373600" progId="Equation.DSMT4">
                  <p:embed/>
                  <p:pic>
                    <p:nvPicPr>
                      <p:cNvPr id="0" name="图片 5836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2132856"/>
                        <a:ext cx="6768752" cy="1498666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0" name="Object 4"/>
          <p:cNvGraphicFramePr>
            <a:graphicFrameLocks noChangeAspect="1"/>
          </p:cNvGraphicFramePr>
          <p:nvPr/>
        </p:nvGraphicFramePr>
        <p:xfrm>
          <a:off x="6467475" y="2312988"/>
          <a:ext cx="192088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20" name="Equation" r:id="rId5" imgW="2438400" imgH="3657600" progId="Equation.DSMT4">
                  <p:embed/>
                </p:oleObj>
              </mc:Choice>
              <mc:Fallback>
                <p:oleObj name="Equation" r:id="rId5" imgW="2438400" imgH="3657600" progId="Equation.DSMT4">
                  <p:embed/>
                  <p:pic>
                    <p:nvPicPr>
                      <p:cNvPr id="0" name="图片 5836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67475" y="2312988"/>
                        <a:ext cx="192088" cy="2873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1" name="Object 5"/>
          <p:cNvGraphicFramePr>
            <a:graphicFrameLocks noChangeAspect="1"/>
          </p:cNvGraphicFramePr>
          <p:nvPr/>
        </p:nvGraphicFramePr>
        <p:xfrm>
          <a:off x="539552" y="3645024"/>
          <a:ext cx="6770687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21" name="Equation" r:id="rId7" imgW="82905600" imgH="19202400" progId="Equation.DSMT4">
                  <p:embed/>
                </p:oleObj>
              </mc:Choice>
              <mc:Fallback>
                <p:oleObj name="Equation" r:id="rId7" imgW="82905600" imgH="19202400" progId="Equation.DSMT4">
                  <p:embed/>
                  <p:pic>
                    <p:nvPicPr>
                      <p:cNvPr id="0" name="图片 5837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9552" y="3645024"/>
                        <a:ext cx="6770687" cy="156845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3" name="Object 7"/>
          <p:cNvGraphicFramePr>
            <a:graphicFrameLocks noChangeAspect="1"/>
          </p:cNvGraphicFramePr>
          <p:nvPr/>
        </p:nvGraphicFramePr>
        <p:xfrm>
          <a:off x="539552" y="5229200"/>
          <a:ext cx="6769100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22" name="Equation" r:id="rId9" imgW="79248000" imgH="12496800" progId="Equation.DSMT4">
                  <p:embed/>
                </p:oleObj>
              </mc:Choice>
              <mc:Fallback>
                <p:oleObj name="Equation" r:id="rId9" imgW="79248000" imgH="12496800" progId="Equation.DSMT4">
                  <p:embed/>
                  <p:pic>
                    <p:nvPicPr>
                      <p:cNvPr id="0" name="图片 58371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9552" y="5229200"/>
                        <a:ext cx="6769100" cy="1065212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EM</a:t>
            </a:r>
            <a:r>
              <a:rPr lang="zh-CN" altLang="en-US" dirty="0"/>
              <a:t>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2.2 EM Algorithm</a:t>
            </a:r>
            <a:r>
              <a:rPr lang="zh-CN" altLang="en-US" dirty="0"/>
              <a:t>： </a:t>
            </a:r>
            <a:r>
              <a:rPr lang="en-US" altLang="zh-CN" dirty="0">
                <a:solidFill>
                  <a:srgbClr val="FF0000"/>
                </a:solidFill>
              </a:rPr>
              <a:t>Convergence</a:t>
            </a:r>
          </a:p>
          <a:p>
            <a:endParaRPr lang="zh-CN" altLang="en-US" dirty="0"/>
          </a:p>
        </p:txBody>
      </p:sp>
      <p:graphicFrame>
        <p:nvGraphicFramePr>
          <p:cNvPr id="111622" name="Object 6"/>
          <p:cNvGraphicFramePr>
            <a:graphicFrameLocks noChangeAspect="1"/>
          </p:cNvGraphicFramePr>
          <p:nvPr/>
        </p:nvGraphicFramePr>
        <p:xfrm>
          <a:off x="611188" y="4076700"/>
          <a:ext cx="7072312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2" name="Equation" r:id="rId3" imgW="83820000" imgH="13106400" progId="Equation.DSMT4">
                  <p:embed/>
                </p:oleObj>
              </mc:Choice>
              <mc:Fallback>
                <p:oleObj name="Equation" r:id="rId3" imgW="83820000" imgH="13106400" progId="Equation.DSMT4">
                  <p:embed/>
                  <p:pic>
                    <p:nvPicPr>
                      <p:cNvPr id="0" name="图片 5939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188" y="4076700"/>
                        <a:ext cx="7072312" cy="111125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7" name="Object 7"/>
          <p:cNvGraphicFramePr>
            <a:graphicFrameLocks noChangeAspect="1"/>
          </p:cNvGraphicFramePr>
          <p:nvPr/>
        </p:nvGraphicFramePr>
        <p:xfrm>
          <a:off x="611560" y="5229225"/>
          <a:ext cx="70723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3" name="Equation" r:id="rId5" imgW="85344000" imgH="5791200" progId="Equation.DSMT4">
                  <p:embed/>
                </p:oleObj>
              </mc:Choice>
              <mc:Fallback>
                <p:oleObj name="Equation" r:id="rId5" imgW="85344000" imgH="5791200" progId="Equation.DSMT4">
                  <p:embed/>
                  <p:pic>
                    <p:nvPicPr>
                      <p:cNvPr id="0" name="图片 5939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0" y="5229225"/>
                        <a:ext cx="7072313" cy="4826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8" name="Object 8"/>
          <p:cNvGraphicFramePr>
            <a:graphicFrameLocks noChangeAspect="1"/>
          </p:cNvGraphicFramePr>
          <p:nvPr/>
        </p:nvGraphicFramePr>
        <p:xfrm>
          <a:off x="611560" y="2132856"/>
          <a:ext cx="7072312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4" name="Equation" r:id="rId7" imgW="90525600" imgH="24384000" progId="Equation.DSMT4">
                  <p:embed/>
                </p:oleObj>
              </mc:Choice>
              <mc:Fallback>
                <p:oleObj name="Equation" r:id="rId7" imgW="90525600" imgH="24384000" progId="Equation.DSMT4">
                  <p:embed/>
                  <p:pic>
                    <p:nvPicPr>
                      <p:cNvPr id="0" name="图片 59394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1560" y="2132856"/>
                        <a:ext cx="7072312" cy="190182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EM</a:t>
            </a:r>
            <a:r>
              <a:rPr lang="zh-CN" altLang="en-US" dirty="0"/>
              <a:t>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2.2 EM Algorithm</a:t>
            </a:r>
            <a:r>
              <a:rPr lang="zh-CN" altLang="en-US" dirty="0"/>
              <a:t>： </a:t>
            </a:r>
            <a:r>
              <a:rPr lang="en-US" altLang="zh-CN" dirty="0">
                <a:solidFill>
                  <a:srgbClr val="FF0000"/>
                </a:solidFill>
              </a:rPr>
              <a:t>Convergence</a:t>
            </a:r>
          </a:p>
          <a:p>
            <a:endParaRPr lang="zh-CN" altLang="en-US" dirty="0"/>
          </a:p>
        </p:txBody>
      </p:sp>
      <p:graphicFrame>
        <p:nvGraphicFramePr>
          <p:cNvPr id="113669" name="Object 5"/>
          <p:cNvGraphicFramePr>
            <a:graphicFrameLocks noChangeAspect="1"/>
          </p:cNvGraphicFramePr>
          <p:nvPr/>
        </p:nvGraphicFramePr>
        <p:xfrm>
          <a:off x="567382" y="2709317"/>
          <a:ext cx="7893050" cy="357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5" name="Equation" r:id="rId3" imgW="93878400" imgH="42367200" progId="Equation.DSMT4">
                  <p:embed/>
                </p:oleObj>
              </mc:Choice>
              <mc:Fallback>
                <p:oleObj name="Equation" r:id="rId3" imgW="93878400" imgH="42367200" progId="Equation.DSMT4">
                  <p:embed/>
                  <p:pic>
                    <p:nvPicPr>
                      <p:cNvPr id="0" name="图片 6041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7382" y="2709317"/>
                        <a:ext cx="7893050" cy="357505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0" name="Object 6"/>
          <p:cNvGraphicFramePr>
            <a:graphicFrameLocks noChangeAspect="1"/>
          </p:cNvGraphicFramePr>
          <p:nvPr/>
        </p:nvGraphicFramePr>
        <p:xfrm>
          <a:off x="567382" y="2132856"/>
          <a:ext cx="78930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6" name="Equation" r:id="rId5" imgW="90525600" imgH="5791200" progId="Equation.DSMT4">
                  <p:embed/>
                </p:oleObj>
              </mc:Choice>
              <mc:Fallback>
                <p:oleObj name="Equation" r:id="rId5" imgW="90525600" imgH="5791200" progId="Equation.DSMT4">
                  <p:embed/>
                  <p:pic>
                    <p:nvPicPr>
                      <p:cNvPr id="0" name="图片 6041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7382" y="2132856"/>
                        <a:ext cx="7893050" cy="5080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EM</a:t>
            </a:r>
            <a:r>
              <a:rPr lang="zh-CN" altLang="en-US" dirty="0"/>
              <a:t>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2.2 EM Algorithm</a:t>
            </a:r>
            <a:r>
              <a:rPr lang="zh-CN" altLang="en-US" dirty="0"/>
              <a:t>： </a:t>
            </a:r>
            <a:r>
              <a:rPr lang="en-US" altLang="zh-CN" dirty="0">
                <a:solidFill>
                  <a:srgbClr val="FF0000"/>
                </a:solidFill>
              </a:rPr>
              <a:t>Convergence</a:t>
            </a:r>
          </a:p>
          <a:p>
            <a:endParaRPr lang="zh-CN" altLang="en-US" dirty="0"/>
          </a:p>
        </p:txBody>
      </p:sp>
      <p:graphicFrame>
        <p:nvGraphicFramePr>
          <p:cNvPr id="406530" name="Object 2"/>
          <p:cNvGraphicFramePr>
            <a:graphicFrameLocks noChangeAspect="1"/>
          </p:cNvGraphicFramePr>
          <p:nvPr/>
        </p:nvGraphicFramePr>
        <p:xfrm>
          <a:off x="620456" y="2276872"/>
          <a:ext cx="7623952" cy="201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8" name="Equation" r:id="rId3" imgW="92049600" imgH="24384000" progId="Equation.DSMT4">
                  <p:embed/>
                </p:oleObj>
              </mc:Choice>
              <mc:Fallback>
                <p:oleObj name="Equation" r:id="rId3" imgW="92049600" imgH="24384000" progId="Equation.DSMT4">
                  <p:embed/>
                  <p:pic>
                    <p:nvPicPr>
                      <p:cNvPr id="0" name="图片 6144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0456" y="2276872"/>
                        <a:ext cx="7623952" cy="2016224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E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/>
              <a:t>2.3 Examples</a:t>
            </a:r>
          </a:p>
          <a:p>
            <a:r>
              <a:rPr lang="en-US" altLang="zh-CN" sz="2400" dirty="0">
                <a:solidFill>
                  <a:srgbClr val="FF0000"/>
                </a:solidFill>
              </a:rPr>
              <a:t>2.3.1 Three Coins Problem</a:t>
            </a:r>
          </a:p>
        </p:txBody>
      </p:sp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2708920"/>
            <a:ext cx="6564030" cy="3024336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E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2.3.1 Three Coins Problem</a:t>
            </a:r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2348880"/>
            <a:ext cx="6502436" cy="4176464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E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E-step</a:t>
            </a:r>
          </a:p>
          <a:p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/>
              <a:t>M-step</a:t>
            </a:r>
            <a:endParaRPr lang="zh-CN" altLang="en-US" dirty="0"/>
          </a:p>
          <a:p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407554" name="Object 2"/>
          <p:cNvGraphicFramePr>
            <a:graphicFrameLocks noChangeAspect="1"/>
          </p:cNvGraphicFramePr>
          <p:nvPr/>
        </p:nvGraphicFramePr>
        <p:xfrm>
          <a:off x="1187624" y="2132856"/>
          <a:ext cx="3434226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3" name="Equation" r:id="rId3" imgW="37795200" imgH="11887200" progId="Equation.DSMT4">
                  <p:embed/>
                </p:oleObj>
              </mc:Choice>
              <mc:Fallback>
                <p:oleObj name="Equation" r:id="rId3" imgW="37795200" imgH="11887200" progId="Equation.DSMT4">
                  <p:embed/>
                  <p:pic>
                    <p:nvPicPr>
                      <p:cNvPr id="0" name="图片 6246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624" y="2132856"/>
                        <a:ext cx="3434226" cy="108012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55" name="Object 3"/>
          <p:cNvGraphicFramePr>
            <a:graphicFrameLocks noChangeAspect="1"/>
          </p:cNvGraphicFramePr>
          <p:nvPr/>
        </p:nvGraphicFramePr>
        <p:xfrm>
          <a:off x="1115616" y="3861048"/>
          <a:ext cx="5432258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4" name="Equation" r:id="rId5" imgW="53644800" imgH="6400800" progId="Equation.DSMT4">
                  <p:embed/>
                </p:oleObj>
              </mc:Choice>
              <mc:Fallback>
                <p:oleObj name="Equation" r:id="rId5" imgW="53644800" imgH="6400800" progId="Equation.DSMT4">
                  <p:embed/>
                  <p:pic>
                    <p:nvPicPr>
                      <p:cNvPr id="0" name="图片 6246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5616" y="3861048"/>
                        <a:ext cx="5432258" cy="64807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E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1196752"/>
            <a:ext cx="8229600" cy="4525963"/>
          </a:xfrm>
        </p:spPr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E-step: </a:t>
            </a:r>
            <a:r>
              <a:rPr lang="zh-CN" altLang="en-US" dirty="0">
                <a:solidFill>
                  <a:schemeClr val="tx1"/>
                </a:solidFill>
              </a:rPr>
              <a:t>计算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98337" name="Object 1"/>
          <p:cNvGraphicFramePr>
            <a:graphicFrameLocks noChangeAspect="1"/>
          </p:cNvGraphicFramePr>
          <p:nvPr/>
        </p:nvGraphicFramePr>
        <p:xfrm>
          <a:off x="395536" y="1196752"/>
          <a:ext cx="7347973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1" name="Equation" r:id="rId3" imgW="110337600" imgH="11887200" progId="Equation.DSMT4">
                  <p:embed/>
                </p:oleObj>
              </mc:Choice>
              <mc:Fallback>
                <p:oleObj name="Equation" r:id="rId3" imgW="110337600" imgH="11887200" progId="Equation.DSMT4">
                  <p:embed/>
                  <p:pic>
                    <p:nvPicPr>
                      <p:cNvPr id="0" name="图片 6348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536" y="1196752"/>
                        <a:ext cx="7347973" cy="79208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539455"/>
              </p:ext>
            </p:extLst>
          </p:nvPr>
        </p:nvGraphicFramePr>
        <p:xfrm>
          <a:off x="6690321" y="0"/>
          <a:ext cx="2160240" cy="201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19723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720436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720081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31031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dirty="0"/>
                        <a:t>样本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/>
                        <a:t>Head</a:t>
                      </a:r>
                      <a:endParaRPr lang="zh-CN" alt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/>
                        <a:t>Tail</a:t>
                      </a:r>
                      <a:endParaRPr lang="zh-CN" altLang="en-US" sz="1600" b="1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1031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/>
                        <a:t>1</a:t>
                      </a:r>
                      <a:endParaRPr lang="zh-CN" altLang="en-US" sz="16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rgbClr val="FF0000"/>
                          </a:solidFill>
                        </a:rPr>
                        <a:t>5</a:t>
                      </a:r>
                      <a:endParaRPr lang="zh-CN" altLang="en-US" sz="16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rgbClr val="0000FF"/>
                          </a:solidFill>
                        </a:rPr>
                        <a:t>5</a:t>
                      </a:r>
                      <a:endParaRPr lang="zh-CN" alt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1031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/>
                        <a:t>2</a:t>
                      </a:r>
                      <a:endParaRPr lang="zh-CN" altLang="en-US" sz="16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rgbClr val="FF0000"/>
                          </a:solidFill>
                        </a:rPr>
                        <a:t>9</a:t>
                      </a:r>
                      <a:endParaRPr lang="zh-CN" altLang="en-US" sz="16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zh-CN" alt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1031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/>
                        <a:t>3</a:t>
                      </a:r>
                      <a:endParaRPr lang="zh-CN" altLang="en-US" sz="16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rgbClr val="FF0000"/>
                          </a:solidFill>
                        </a:rPr>
                        <a:t>8</a:t>
                      </a:r>
                      <a:endParaRPr lang="zh-CN" altLang="en-US" sz="16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rgbClr val="0000FF"/>
                          </a:solidFill>
                        </a:rPr>
                        <a:t>2</a:t>
                      </a:r>
                      <a:endParaRPr lang="zh-CN" alt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1031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/>
                        <a:t>4</a:t>
                      </a:r>
                      <a:endParaRPr lang="zh-CN" altLang="en-US" sz="16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rgbClr val="FF0000"/>
                          </a:solidFill>
                        </a:rPr>
                        <a:t>4</a:t>
                      </a:r>
                      <a:endParaRPr lang="zh-CN" altLang="en-US" sz="16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rgbClr val="0000FF"/>
                          </a:solidFill>
                        </a:rPr>
                        <a:t>6</a:t>
                      </a:r>
                      <a:endParaRPr lang="zh-CN" alt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1031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/>
                        <a:t>5</a:t>
                      </a:r>
                      <a:endParaRPr lang="zh-CN" altLang="en-US" sz="16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rgbClr val="FF0000"/>
                          </a:solidFill>
                        </a:rPr>
                        <a:t>7</a:t>
                      </a:r>
                      <a:endParaRPr lang="zh-CN" altLang="en-US" sz="16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rgbClr val="0000FF"/>
                          </a:solidFill>
                        </a:rPr>
                        <a:t>3</a:t>
                      </a:r>
                      <a:endParaRPr lang="zh-CN" alt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398340" name="Object 4"/>
          <p:cNvGraphicFramePr>
            <a:graphicFrameLocks noChangeAspect="1"/>
          </p:cNvGraphicFramePr>
          <p:nvPr/>
        </p:nvGraphicFramePr>
        <p:xfrm>
          <a:off x="395536" y="2038548"/>
          <a:ext cx="845502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2" name="Equation" r:id="rId5" imgW="110947200" imgH="10668000" progId="Equation.DSMT4">
                  <p:embed/>
                </p:oleObj>
              </mc:Choice>
              <mc:Fallback>
                <p:oleObj name="Equation" r:id="rId5" imgW="110947200" imgH="10668000" progId="Equation.DSMT4">
                  <p:embed/>
                  <p:pic>
                    <p:nvPicPr>
                      <p:cNvPr id="0" name="图片 6348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536" y="2038548"/>
                        <a:ext cx="8455025" cy="81438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1" name="Object 5"/>
          <p:cNvGraphicFramePr>
            <a:graphicFrameLocks noChangeAspect="1"/>
          </p:cNvGraphicFramePr>
          <p:nvPr/>
        </p:nvGraphicFramePr>
        <p:xfrm>
          <a:off x="395536" y="2902644"/>
          <a:ext cx="838517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3" name="Equation" r:id="rId7" imgW="110032800" imgH="10668000" progId="Equation.DSMT4">
                  <p:embed/>
                </p:oleObj>
              </mc:Choice>
              <mc:Fallback>
                <p:oleObj name="Equation" r:id="rId7" imgW="110032800" imgH="10668000" progId="Equation.DSMT4">
                  <p:embed/>
                  <p:pic>
                    <p:nvPicPr>
                      <p:cNvPr id="0" name="图片 6349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5536" y="2902644"/>
                        <a:ext cx="8385175" cy="81438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2" name="Object 6"/>
          <p:cNvGraphicFramePr>
            <a:graphicFrameLocks noChangeAspect="1"/>
          </p:cNvGraphicFramePr>
          <p:nvPr/>
        </p:nvGraphicFramePr>
        <p:xfrm>
          <a:off x="395536" y="3789040"/>
          <a:ext cx="850265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4" name="Equation" r:id="rId9" imgW="111556800" imgH="10668000" progId="Equation.DSMT4">
                  <p:embed/>
                </p:oleObj>
              </mc:Choice>
              <mc:Fallback>
                <p:oleObj name="Equation" r:id="rId9" imgW="111556800" imgH="10668000" progId="Equation.DSMT4">
                  <p:embed/>
                  <p:pic>
                    <p:nvPicPr>
                      <p:cNvPr id="0" name="图片 63491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5536" y="3789040"/>
                        <a:ext cx="8502650" cy="81438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3" name="Object 7"/>
          <p:cNvGraphicFramePr>
            <a:graphicFrameLocks noChangeAspect="1"/>
          </p:cNvGraphicFramePr>
          <p:nvPr/>
        </p:nvGraphicFramePr>
        <p:xfrm>
          <a:off x="395536" y="4653136"/>
          <a:ext cx="85471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5" name="Equation" r:id="rId11" imgW="112166400" imgH="10668000" progId="Equation.DSMT4">
                  <p:embed/>
                </p:oleObj>
              </mc:Choice>
              <mc:Fallback>
                <p:oleObj name="Equation" r:id="rId11" imgW="112166400" imgH="10668000" progId="Equation.DSMT4">
                  <p:embed/>
                  <p:pic>
                    <p:nvPicPr>
                      <p:cNvPr id="0" name="图片 63492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5536" y="4653136"/>
                        <a:ext cx="8547100" cy="81597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4" name="Object 8"/>
          <p:cNvGraphicFramePr>
            <a:graphicFrameLocks noChangeAspect="1"/>
          </p:cNvGraphicFramePr>
          <p:nvPr/>
        </p:nvGraphicFramePr>
        <p:xfrm>
          <a:off x="395536" y="5517232"/>
          <a:ext cx="850106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6" name="Equation" r:id="rId13" imgW="111556800" imgH="10668000" progId="Equation.DSMT4">
                  <p:embed/>
                </p:oleObj>
              </mc:Choice>
              <mc:Fallback>
                <p:oleObj name="Equation" r:id="rId13" imgW="111556800" imgH="10668000" progId="Equation.DSMT4">
                  <p:embed/>
                  <p:pic>
                    <p:nvPicPr>
                      <p:cNvPr id="0" name="图片 63493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5536" y="5517232"/>
                        <a:ext cx="8501063" cy="81597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. </a:t>
            </a:r>
            <a:r>
              <a:rPr lang="zh-CN" altLang="en-US" dirty="0"/>
              <a:t>贝叶斯学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1.1 </a:t>
            </a:r>
            <a:r>
              <a:rPr lang="en-US" altLang="zh-CN" dirty="0">
                <a:solidFill>
                  <a:schemeClr val="bg1">
                    <a:lumMod val="75000"/>
                  </a:schemeClr>
                </a:solidFill>
              </a:rPr>
              <a:t>MLE/</a:t>
            </a:r>
            <a:r>
              <a:rPr lang="en-US" altLang="zh-CN" dirty="0"/>
              <a:t>MAP</a:t>
            </a:r>
            <a:r>
              <a:rPr lang="en-US" altLang="zh-CN" dirty="0">
                <a:solidFill>
                  <a:schemeClr val="bg1">
                    <a:lumMod val="75000"/>
                  </a:schemeClr>
                </a:solidFill>
              </a:rPr>
              <a:t> /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</a:rPr>
              <a:t>贝叶斯估计</a:t>
            </a:r>
            <a:endParaRPr lang="en-US" altLang="zh-CN" dirty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en-US" altLang="zh-CN" sz="3000" dirty="0"/>
              <a:t>MAP</a:t>
            </a:r>
            <a:r>
              <a:rPr lang="zh-CN" altLang="en-US" sz="3000" dirty="0"/>
              <a:t>的原理</a:t>
            </a:r>
            <a:endParaRPr lang="en-US" altLang="zh-CN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sz="30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en-US" altLang="zh-CN" sz="3000" dirty="0">
                <a:latin typeface="华文楷体" panose="02010600040101010101" pitchFamily="2" charset="-122"/>
                <a:ea typeface="华文楷体" panose="02010600040101010101" pitchFamily="2" charset="-122"/>
              </a:rPr>
              <a:t>MAP vs. MLE</a:t>
            </a:r>
          </a:p>
          <a:p>
            <a:pPr marL="514350" indent="-514350">
              <a:buFont typeface="Wingdings" panose="05000000000000000000" pitchFamily="2" charset="2"/>
              <a:buChar char="ü"/>
            </a:pPr>
            <a:r>
              <a:rPr lang="zh-CN" altLang="en-US" sz="26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参数服从均匀分布</a:t>
            </a:r>
            <a:r>
              <a:rPr lang="en-US" altLang="zh-CN" sz="26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,  MAP </a:t>
            </a:r>
            <a:r>
              <a:rPr lang="en-US" altLang="zh-CN" sz="26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=</a:t>
            </a:r>
            <a:r>
              <a:rPr lang="en-US" altLang="zh-CN" sz="26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MLE</a:t>
            </a:r>
          </a:p>
          <a:p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5628208" y="2564904"/>
          <a:ext cx="26162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1" name="Equation" r:id="rId3" imgW="31394400" imgH="13106400" progId="Equation.DSMT4">
                  <p:embed/>
                </p:oleObj>
              </mc:Choice>
              <mc:Fallback>
                <p:oleObj name="Equation" r:id="rId3" imgW="31394400" imgH="13106400" progId="Equation.DSMT4">
                  <p:embed/>
                  <p:pic>
                    <p:nvPicPr>
                      <p:cNvPr id="0" name="图片 614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28208" y="2564904"/>
                        <a:ext cx="2616200" cy="108902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539750" y="2565400"/>
          <a:ext cx="5053013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2" name="Equation" r:id="rId5" imgW="60655200" imgH="13106400" progId="Equation.DSMT4">
                  <p:embed/>
                </p:oleObj>
              </mc:Choice>
              <mc:Fallback>
                <p:oleObj name="Equation" r:id="rId5" imgW="60655200" imgH="13106400" progId="Equation.DSMT4">
                  <p:embed/>
                  <p:pic>
                    <p:nvPicPr>
                      <p:cNvPr id="0" name="图片 614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750" y="2565400"/>
                        <a:ext cx="5053013" cy="1090613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539551" y="3716338"/>
          <a:ext cx="7718623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3" name="Equation" r:id="rId7" imgW="96621600" imgH="15544800" progId="Equation.DSMT4">
                  <p:embed/>
                </p:oleObj>
              </mc:Choice>
              <mc:Fallback>
                <p:oleObj name="Equation" r:id="rId7" imgW="96621600" imgH="15544800" progId="Equation.DSMT4">
                  <p:embed/>
                  <p:pic>
                    <p:nvPicPr>
                      <p:cNvPr id="0" name="图片 6146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9551" y="3716338"/>
                        <a:ext cx="7718623" cy="125412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E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E-step</a:t>
            </a:r>
          </a:p>
          <a:p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971600" y="2204864"/>
          <a:ext cx="2160240" cy="23351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008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72008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72008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360039">
                <a:tc>
                  <a:txBody>
                    <a:bodyPr/>
                    <a:lstStyle/>
                    <a:p>
                      <a:r>
                        <a:rPr lang="zh-CN" altLang="en-US" dirty="0"/>
                        <a:t>样本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Q(A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/>
                        <a:t>Q(B)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93883"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.4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.5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93883">
                <a:tc>
                  <a:txBody>
                    <a:bodyPr/>
                    <a:lstStyle/>
                    <a:p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.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.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93883">
                <a:tc>
                  <a:txBody>
                    <a:bodyPr/>
                    <a:lstStyle/>
                    <a:p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.7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.27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93883">
                <a:tc>
                  <a:txBody>
                    <a:bodyPr/>
                    <a:lstStyle/>
                    <a:p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.3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.6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93883">
                <a:tc>
                  <a:txBody>
                    <a:bodyPr/>
                    <a:lstStyle/>
                    <a:p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.6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.3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E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23728" y="1772816"/>
            <a:ext cx="8229600" cy="4525963"/>
          </a:xfrm>
        </p:spPr>
        <p:txBody>
          <a:bodyPr/>
          <a:lstStyle/>
          <a:p>
            <a:r>
              <a:rPr lang="en-US" altLang="zh-CN" dirty="0"/>
              <a:t>M-step</a:t>
            </a:r>
            <a:endParaRPr lang="zh-CN" altLang="en-US" dirty="0"/>
          </a:p>
          <a:p>
            <a:endParaRPr lang="zh-CN" altLang="en-US" dirty="0"/>
          </a:p>
        </p:txBody>
      </p:sp>
      <p:graphicFrame>
        <p:nvGraphicFramePr>
          <p:cNvPr id="408578" name="Object 2"/>
          <p:cNvGraphicFramePr>
            <a:graphicFrameLocks noChangeAspect="1"/>
          </p:cNvGraphicFramePr>
          <p:nvPr/>
        </p:nvGraphicFramePr>
        <p:xfrm>
          <a:off x="467544" y="2492896"/>
          <a:ext cx="5899373" cy="388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1" name="Equation" r:id="rId3" imgW="70713600" imgH="46634400" progId="Equation.DSMT4">
                  <p:embed/>
                </p:oleObj>
              </mc:Choice>
              <mc:Fallback>
                <p:oleObj name="Equation" r:id="rId3" imgW="70713600" imgH="46634400" progId="Equation.DSMT4">
                  <p:embed/>
                  <p:pic>
                    <p:nvPicPr>
                      <p:cNvPr id="0" name="图片 6451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44" y="2492896"/>
                        <a:ext cx="5899373" cy="3888432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6983760" y="0"/>
          <a:ext cx="2160240" cy="23351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008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72008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72008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360039">
                <a:tc>
                  <a:txBody>
                    <a:bodyPr/>
                    <a:lstStyle/>
                    <a:p>
                      <a:r>
                        <a:rPr lang="zh-CN" altLang="en-US" dirty="0"/>
                        <a:t>样本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Q(A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/>
                        <a:t>Q(B)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93883"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.4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.5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93883">
                <a:tc>
                  <a:txBody>
                    <a:bodyPr/>
                    <a:lstStyle/>
                    <a:p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.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.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93883">
                <a:tc>
                  <a:txBody>
                    <a:bodyPr/>
                    <a:lstStyle/>
                    <a:p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.7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.27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93883">
                <a:tc>
                  <a:txBody>
                    <a:bodyPr/>
                    <a:lstStyle/>
                    <a:p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.3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.6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93883">
                <a:tc>
                  <a:txBody>
                    <a:bodyPr/>
                    <a:lstStyle/>
                    <a:p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.6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.3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0" y="1"/>
          <a:ext cx="2123727" cy="2316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07558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708259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70791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28201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dirty="0"/>
                        <a:t>样本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/>
                        <a:t>Head</a:t>
                      </a:r>
                      <a:endParaRPr lang="zh-CN" alt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/>
                        <a:t>Tail</a:t>
                      </a:r>
                      <a:endParaRPr lang="zh-CN" altLang="en-US" sz="1600" b="1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8456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/>
                        <a:t>1</a:t>
                      </a:r>
                      <a:endParaRPr lang="zh-CN" altLang="en-US" sz="2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rgbClr val="FF0000"/>
                          </a:solidFill>
                        </a:rPr>
                        <a:t>5</a:t>
                      </a:r>
                      <a:endParaRPr lang="zh-CN" alt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rgbClr val="0000FF"/>
                          </a:solidFill>
                        </a:rPr>
                        <a:t>5</a:t>
                      </a:r>
                      <a:endParaRPr lang="zh-CN" altLang="en-US" sz="20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8456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/>
                        <a:t>2</a:t>
                      </a:r>
                      <a:endParaRPr lang="zh-CN" altLang="en-US" sz="2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rgbClr val="FF0000"/>
                          </a:solidFill>
                        </a:rPr>
                        <a:t>9</a:t>
                      </a:r>
                      <a:endParaRPr lang="zh-CN" alt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zh-CN" altLang="en-US" sz="20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8456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/>
                        <a:t>3</a:t>
                      </a:r>
                      <a:endParaRPr lang="zh-CN" altLang="en-US" sz="2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rgbClr val="FF0000"/>
                          </a:solidFill>
                        </a:rPr>
                        <a:t>8</a:t>
                      </a:r>
                      <a:endParaRPr lang="zh-CN" alt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rgbClr val="0000FF"/>
                          </a:solidFill>
                        </a:rPr>
                        <a:t>2</a:t>
                      </a:r>
                      <a:endParaRPr lang="zh-CN" altLang="en-US" sz="20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8456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/>
                        <a:t>4</a:t>
                      </a:r>
                      <a:endParaRPr lang="zh-CN" altLang="en-US" sz="2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rgbClr val="FF0000"/>
                          </a:solidFill>
                        </a:rPr>
                        <a:t>4</a:t>
                      </a:r>
                      <a:endParaRPr lang="zh-CN" alt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rgbClr val="0000FF"/>
                          </a:solidFill>
                        </a:rPr>
                        <a:t>6</a:t>
                      </a:r>
                      <a:endParaRPr lang="zh-CN" altLang="en-US" sz="20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8456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/>
                        <a:t>5</a:t>
                      </a:r>
                      <a:endParaRPr lang="zh-CN" altLang="en-US" sz="2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rgbClr val="FF0000"/>
                          </a:solidFill>
                        </a:rPr>
                        <a:t>7</a:t>
                      </a:r>
                      <a:endParaRPr lang="zh-CN" alt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rgbClr val="0000FF"/>
                          </a:solidFill>
                        </a:rPr>
                        <a:t>3</a:t>
                      </a:r>
                      <a:endParaRPr lang="zh-CN" altLang="en-US" sz="20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408581" name="Object 5"/>
          <p:cNvGraphicFramePr>
            <a:graphicFrameLocks noChangeAspect="1"/>
          </p:cNvGraphicFramePr>
          <p:nvPr/>
        </p:nvGraphicFramePr>
        <p:xfrm>
          <a:off x="6417683" y="2492896"/>
          <a:ext cx="1898733" cy="388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2" name="Equation" r:id="rId5" imgW="17983200" imgH="36880800" progId="Equation.DSMT4">
                  <p:embed/>
                </p:oleObj>
              </mc:Choice>
              <mc:Fallback>
                <p:oleObj name="Equation" r:id="rId5" imgW="17983200" imgH="36880800" progId="Equation.DSMT4">
                  <p:embed/>
                  <p:pic>
                    <p:nvPicPr>
                      <p:cNvPr id="0" name="图片 6451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17683" y="2492896"/>
                        <a:ext cx="1898733" cy="3888432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E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迭代</a:t>
            </a:r>
            <a:r>
              <a:rPr lang="en-US" altLang="zh-CN" dirty="0"/>
              <a:t>10</a:t>
            </a:r>
            <a:r>
              <a:rPr lang="zh-CN" altLang="en-US" dirty="0"/>
              <a:t>次以后，</a:t>
            </a:r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421890" name="Object 2"/>
          <p:cNvGraphicFramePr>
            <a:graphicFrameLocks noChangeAspect="1"/>
          </p:cNvGraphicFramePr>
          <p:nvPr/>
        </p:nvGraphicFramePr>
        <p:xfrm>
          <a:off x="539552" y="2276872"/>
          <a:ext cx="5984876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4" name="Equation" r:id="rId3" imgW="56692800" imgH="10668000" progId="Equation.DSMT4">
                  <p:embed/>
                </p:oleObj>
              </mc:Choice>
              <mc:Fallback>
                <p:oleObj name="Equation" r:id="rId3" imgW="56692800" imgH="10668000" progId="Equation.DSMT4">
                  <p:embed/>
                  <p:pic>
                    <p:nvPicPr>
                      <p:cNvPr id="0" name="图片 6553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2276872"/>
                        <a:ext cx="5984876" cy="1125537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E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2.3 Examples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2.3.2 GMM</a:t>
            </a:r>
          </a:p>
          <a:p>
            <a:endParaRPr lang="zh-CN" altLang="en-US" dirty="0"/>
          </a:p>
        </p:txBody>
      </p:sp>
      <p:cxnSp>
        <p:nvCxnSpPr>
          <p:cNvPr id="4" name="直接箭头连接符 3"/>
          <p:cNvCxnSpPr/>
          <p:nvPr/>
        </p:nvCxnSpPr>
        <p:spPr>
          <a:xfrm>
            <a:off x="1691680" y="4869160"/>
            <a:ext cx="4536504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2421770" y="4623519"/>
            <a:ext cx="4940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×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2574170" y="4623519"/>
            <a:ext cx="4940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×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2287764" y="4623519"/>
            <a:ext cx="4940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×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3818" y="4623519"/>
            <a:ext cx="4940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×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2709802" y="4623519"/>
            <a:ext cx="4940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×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131840" y="4623519"/>
            <a:ext cx="4940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×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987824" y="4623519"/>
            <a:ext cx="4940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×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448004" y="4623519"/>
            <a:ext cx="4940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</a:rPr>
              <a:t>×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600404" y="4623519"/>
            <a:ext cx="4940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</a:rPr>
              <a:t>×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313998" y="4623519"/>
            <a:ext cx="4940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</a:rPr>
              <a:t>×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880052" y="4623519"/>
            <a:ext cx="4940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</a:rPr>
              <a:t>×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736036" y="4623519"/>
            <a:ext cx="4940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</a:rPr>
              <a:t>×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5158074" y="4623519"/>
            <a:ext cx="4940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</a:rPr>
              <a:t>×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5014058" y="4623519"/>
            <a:ext cx="4940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</a:rPr>
              <a:t>×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21" name="任意多边形 20"/>
          <p:cNvSpPr/>
          <p:nvPr/>
        </p:nvSpPr>
        <p:spPr>
          <a:xfrm>
            <a:off x="1889246" y="3501414"/>
            <a:ext cx="4030825" cy="1243454"/>
          </a:xfrm>
          <a:custGeom>
            <a:avLst/>
            <a:gdLst>
              <a:gd name="connsiteX0" fmla="*/ 0 w 4030825"/>
              <a:gd name="connsiteY0" fmla="*/ 1110342 h 1243454"/>
              <a:gd name="connsiteX1" fmla="*/ 74645 w 4030825"/>
              <a:gd name="connsiteY1" fmla="*/ 1119673 h 1243454"/>
              <a:gd name="connsiteX2" fmla="*/ 158621 w 4030825"/>
              <a:gd name="connsiteY2" fmla="*/ 1129004 h 1243454"/>
              <a:gd name="connsiteX3" fmla="*/ 195943 w 4030825"/>
              <a:gd name="connsiteY3" fmla="*/ 1138334 h 1243454"/>
              <a:gd name="connsiteX4" fmla="*/ 251927 w 4030825"/>
              <a:gd name="connsiteY4" fmla="*/ 1147665 h 1243454"/>
              <a:gd name="connsiteX5" fmla="*/ 429209 w 4030825"/>
              <a:gd name="connsiteY5" fmla="*/ 1166326 h 1243454"/>
              <a:gd name="connsiteX6" fmla="*/ 475862 w 4030825"/>
              <a:gd name="connsiteY6" fmla="*/ 1175657 h 1243454"/>
              <a:gd name="connsiteX7" fmla="*/ 774441 w 4030825"/>
              <a:gd name="connsiteY7" fmla="*/ 1166326 h 1243454"/>
              <a:gd name="connsiteX8" fmla="*/ 821094 w 4030825"/>
              <a:gd name="connsiteY8" fmla="*/ 1156995 h 1243454"/>
              <a:gd name="connsiteX9" fmla="*/ 905070 w 4030825"/>
              <a:gd name="connsiteY9" fmla="*/ 1147665 h 1243454"/>
              <a:gd name="connsiteX10" fmla="*/ 951723 w 4030825"/>
              <a:gd name="connsiteY10" fmla="*/ 1138334 h 1243454"/>
              <a:gd name="connsiteX11" fmla="*/ 1007706 w 4030825"/>
              <a:gd name="connsiteY11" fmla="*/ 1129004 h 1243454"/>
              <a:gd name="connsiteX12" fmla="*/ 1063690 w 4030825"/>
              <a:gd name="connsiteY12" fmla="*/ 1110342 h 1243454"/>
              <a:gd name="connsiteX13" fmla="*/ 1091682 w 4030825"/>
              <a:gd name="connsiteY13" fmla="*/ 1101012 h 1243454"/>
              <a:gd name="connsiteX14" fmla="*/ 1147666 w 4030825"/>
              <a:gd name="connsiteY14" fmla="*/ 1073020 h 1243454"/>
              <a:gd name="connsiteX15" fmla="*/ 1175658 w 4030825"/>
              <a:gd name="connsiteY15" fmla="*/ 1054359 h 1243454"/>
              <a:gd name="connsiteX16" fmla="*/ 1203649 w 4030825"/>
              <a:gd name="connsiteY16" fmla="*/ 1045028 h 1243454"/>
              <a:gd name="connsiteX17" fmla="*/ 1278294 w 4030825"/>
              <a:gd name="connsiteY17" fmla="*/ 989044 h 1243454"/>
              <a:gd name="connsiteX18" fmla="*/ 1306286 w 4030825"/>
              <a:gd name="connsiteY18" fmla="*/ 970383 h 1243454"/>
              <a:gd name="connsiteX19" fmla="*/ 1352939 w 4030825"/>
              <a:gd name="connsiteY19" fmla="*/ 914400 h 1243454"/>
              <a:gd name="connsiteX20" fmla="*/ 1390262 w 4030825"/>
              <a:gd name="connsiteY20" fmla="*/ 877077 h 1243454"/>
              <a:gd name="connsiteX21" fmla="*/ 1408923 w 4030825"/>
              <a:gd name="connsiteY21" fmla="*/ 821093 h 1243454"/>
              <a:gd name="connsiteX22" fmla="*/ 1418253 w 4030825"/>
              <a:gd name="connsiteY22" fmla="*/ 793102 h 1243454"/>
              <a:gd name="connsiteX23" fmla="*/ 1436915 w 4030825"/>
              <a:gd name="connsiteY23" fmla="*/ 774440 h 1243454"/>
              <a:gd name="connsiteX24" fmla="*/ 1464906 w 4030825"/>
              <a:gd name="connsiteY24" fmla="*/ 690465 h 1243454"/>
              <a:gd name="connsiteX25" fmla="*/ 1474237 w 4030825"/>
              <a:gd name="connsiteY25" fmla="*/ 662473 h 1243454"/>
              <a:gd name="connsiteX26" fmla="*/ 1483568 w 4030825"/>
              <a:gd name="connsiteY26" fmla="*/ 634481 h 1243454"/>
              <a:gd name="connsiteX27" fmla="*/ 1492898 w 4030825"/>
              <a:gd name="connsiteY27" fmla="*/ 587828 h 1243454"/>
              <a:gd name="connsiteX28" fmla="*/ 1511560 w 4030825"/>
              <a:gd name="connsiteY28" fmla="*/ 531844 h 1243454"/>
              <a:gd name="connsiteX29" fmla="*/ 1530221 w 4030825"/>
              <a:gd name="connsiteY29" fmla="*/ 475861 h 1243454"/>
              <a:gd name="connsiteX30" fmla="*/ 1539551 w 4030825"/>
              <a:gd name="connsiteY30" fmla="*/ 447869 h 1243454"/>
              <a:gd name="connsiteX31" fmla="*/ 1548882 w 4030825"/>
              <a:gd name="connsiteY31" fmla="*/ 391885 h 1243454"/>
              <a:gd name="connsiteX32" fmla="*/ 1567543 w 4030825"/>
              <a:gd name="connsiteY32" fmla="*/ 335902 h 1243454"/>
              <a:gd name="connsiteX33" fmla="*/ 1586204 w 4030825"/>
              <a:gd name="connsiteY33" fmla="*/ 279918 h 1243454"/>
              <a:gd name="connsiteX34" fmla="*/ 1595535 w 4030825"/>
              <a:gd name="connsiteY34" fmla="*/ 251926 h 1243454"/>
              <a:gd name="connsiteX35" fmla="*/ 1604866 w 4030825"/>
              <a:gd name="connsiteY35" fmla="*/ 223934 h 1243454"/>
              <a:gd name="connsiteX36" fmla="*/ 1623527 w 4030825"/>
              <a:gd name="connsiteY36" fmla="*/ 195942 h 1243454"/>
              <a:gd name="connsiteX37" fmla="*/ 1651519 w 4030825"/>
              <a:gd name="connsiteY37" fmla="*/ 149289 h 1243454"/>
              <a:gd name="connsiteX38" fmla="*/ 1679511 w 4030825"/>
              <a:gd name="connsiteY38" fmla="*/ 102636 h 1243454"/>
              <a:gd name="connsiteX39" fmla="*/ 1726164 w 4030825"/>
              <a:gd name="connsiteY39" fmla="*/ 55983 h 1243454"/>
              <a:gd name="connsiteX40" fmla="*/ 1800809 w 4030825"/>
              <a:gd name="connsiteY40" fmla="*/ 9330 h 1243454"/>
              <a:gd name="connsiteX41" fmla="*/ 1828800 w 4030825"/>
              <a:gd name="connsiteY41" fmla="*/ 0 h 1243454"/>
              <a:gd name="connsiteX42" fmla="*/ 1996751 w 4030825"/>
              <a:gd name="connsiteY42" fmla="*/ 9330 h 1243454"/>
              <a:gd name="connsiteX43" fmla="*/ 2052735 w 4030825"/>
              <a:gd name="connsiteY43" fmla="*/ 27991 h 1243454"/>
              <a:gd name="connsiteX44" fmla="*/ 2118049 w 4030825"/>
              <a:gd name="connsiteY44" fmla="*/ 93306 h 1243454"/>
              <a:gd name="connsiteX45" fmla="*/ 2136711 w 4030825"/>
              <a:gd name="connsiteY45" fmla="*/ 111967 h 1243454"/>
              <a:gd name="connsiteX46" fmla="*/ 2202025 w 4030825"/>
              <a:gd name="connsiteY46" fmla="*/ 177281 h 1243454"/>
              <a:gd name="connsiteX47" fmla="*/ 2248678 w 4030825"/>
              <a:gd name="connsiteY47" fmla="*/ 251926 h 1243454"/>
              <a:gd name="connsiteX48" fmla="*/ 2295331 w 4030825"/>
              <a:gd name="connsiteY48" fmla="*/ 335902 h 1243454"/>
              <a:gd name="connsiteX49" fmla="*/ 2313992 w 4030825"/>
              <a:gd name="connsiteY49" fmla="*/ 363893 h 1243454"/>
              <a:gd name="connsiteX50" fmla="*/ 2332653 w 4030825"/>
              <a:gd name="connsiteY50" fmla="*/ 391885 h 1243454"/>
              <a:gd name="connsiteX51" fmla="*/ 2351315 w 4030825"/>
              <a:gd name="connsiteY51" fmla="*/ 410546 h 1243454"/>
              <a:gd name="connsiteX52" fmla="*/ 2388637 w 4030825"/>
              <a:gd name="connsiteY52" fmla="*/ 466530 h 1243454"/>
              <a:gd name="connsiteX53" fmla="*/ 2397968 w 4030825"/>
              <a:gd name="connsiteY53" fmla="*/ 494522 h 1243454"/>
              <a:gd name="connsiteX54" fmla="*/ 2425960 w 4030825"/>
              <a:gd name="connsiteY54" fmla="*/ 503853 h 1243454"/>
              <a:gd name="connsiteX55" fmla="*/ 2435290 w 4030825"/>
              <a:gd name="connsiteY55" fmla="*/ 531844 h 1243454"/>
              <a:gd name="connsiteX56" fmla="*/ 2472613 w 4030825"/>
              <a:gd name="connsiteY56" fmla="*/ 569167 h 1243454"/>
              <a:gd name="connsiteX57" fmla="*/ 2491274 w 4030825"/>
              <a:gd name="connsiteY57" fmla="*/ 597159 h 1243454"/>
              <a:gd name="connsiteX58" fmla="*/ 2519266 w 4030825"/>
              <a:gd name="connsiteY58" fmla="*/ 643812 h 1243454"/>
              <a:gd name="connsiteX59" fmla="*/ 2556588 w 4030825"/>
              <a:gd name="connsiteY59" fmla="*/ 699795 h 1243454"/>
              <a:gd name="connsiteX60" fmla="*/ 2593911 w 4030825"/>
              <a:gd name="connsiteY60" fmla="*/ 737118 h 1243454"/>
              <a:gd name="connsiteX61" fmla="*/ 2640564 w 4030825"/>
              <a:gd name="connsiteY61" fmla="*/ 793102 h 1243454"/>
              <a:gd name="connsiteX62" fmla="*/ 2668555 w 4030825"/>
              <a:gd name="connsiteY62" fmla="*/ 811763 h 1243454"/>
              <a:gd name="connsiteX63" fmla="*/ 2687217 w 4030825"/>
              <a:gd name="connsiteY63" fmla="*/ 830424 h 1243454"/>
              <a:gd name="connsiteX64" fmla="*/ 2705878 w 4030825"/>
              <a:gd name="connsiteY64" fmla="*/ 858416 h 1243454"/>
              <a:gd name="connsiteX65" fmla="*/ 2733870 w 4030825"/>
              <a:gd name="connsiteY65" fmla="*/ 867746 h 1243454"/>
              <a:gd name="connsiteX66" fmla="*/ 2808515 w 4030825"/>
              <a:gd name="connsiteY66" fmla="*/ 923730 h 1243454"/>
              <a:gd name="connsiteX67" fmla="*/ 2836506 w 4030825"/>
              <a:gd name="connsiteY67" fmla="*/ 942391 h 1243454"/>
              <a:gd name="connsiteX68" fmla="*/ 2864498 w 4030825"/>
              <a:gd name="connsiteY68" fmla="*/ 951722 h 1243454"/>
              <a:gd name="connsiteX69" fmla="*/ 2920482 w 4030825"/>
              <a:gd name="connsiteY69" fmla="*/ 989044 h 1243454"/>
              <a:gd name="connsiteX70" fmla="*/ 2976466 w 4030825"/>
              <a:gd name="connsiteY70" fmla="*/ 1007706 h 1243454"/>
              <a:gd name="connsiteX71" fmla="*/ 3004458 w 4030825"/>
              <a:gd name="connsiteY71" fmla="*/ 1017036 h 1243454"/>
              <a:gd name="connsiteX72" fmla="*/ 3079102 w 4030825"/>
              <a:gd name="connsiteY72" fmla="*/ 1054359 h 1243454"/>
              <a:gd name="connsiteX73" fmla="*/ 3107094 w 4030825"/>
              <a:gd name="connsiteY73" fmla="*/ 1063689 h 1243454"/>
              <a:gd name="connsiteX74" fmla="*/ 3125755 w 4030825"/>
              <a:gd name="connsiteY74" fmla="*/ 1082351 h 1243454"/>
              <a:gd name="connsiteX75" fmla="*/ 3209731 w 4030825"/>
              <a:gd name="connsiteY75" fmla="*/ 1110342 h 1243454"/>
              <a:gd name="connsiteX76" fmla="*/ 3237723 w 4030825"/>
              <a:gd name="connsiteY76" fmla="*/ 1119673 h 1243454"/>
              <a:gd name="connsiteX77" fmla="*/ 3265715 w 4030825"/>
              <a:gd name="connsiteY77" fmla="*/ 1129004 h 1243454"/>
              <a:gd name="connsiteX78" fmla="*/ 3303037 w 4030825"/>
              <a:gd name="connsiteY78" fmla="*/ 1147665 h 1243454"/>
              <a:gd name="connsiteX79" fmla="*/ 3340360 w 4030825"/>
              <a:gd name="connsiteY79" fmla="*/ 1156995 h 1243454"/>
              <a:gd name="connsiteX80" fmla="*/ 3470988 w 4030825"/>
              <a:gd name="connsiteY80" fmla="*/ 1184987 h 1243454"/>
              <a:gd name="connsiteX81" fmla="*/ 3592286 w 4030825"/>
              <a:gd name="connsiteY81" fmla="*/ 1203649 h 1243454"/>
              <a:gd name="connsiteX82" fmla="*/ 3722915 w 4030825"/>
              <a:gd name="connsiteY82" fmla="*/ 1222310 h 1243454"/>
              <a:gd name="connsiteX83" fmla="*/ 3778898 w 4030825"/>
              <a:gd name="connsiteY83" fmla="*/ 1231640 h 1243454"/>
              <a:gd name="connsiteX84" fmla="*/ 4030825 w 4030825"/>
              <a:gd name="connsiteY84" fmla="*/ 1240971 h 12434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</a:cxnLst>
            <a:rect l="l" t="t" r="r" b="b"/>
            <a:pathLst>
              <a:path w="4030825" h="1243454">
                <a:moveTo>
                  <a:pt x="0" y="1110342"/>
                </a:moveTo>
                <a:lnTo>
                  <a:pt x="74645" y="1119673"/>
                </a:lnTo>
                <a:cubicBezTo>
                  <a:pt x="102616" y="1122964"/>
                  <a:pt x="130784" y="1124721"/>
                  <a:pt x="158621" y="1129004"/>
                </a:cubicBezTo>
                <a:cubicBezTo>
                  <a:pt x="171295" y="1130954"/>
                  <a:pt x="183369" y="1135819"/>
                  <a:pt x="195943" y="1138334"/>
                </a:cubicBezTo>
                <a:cubicBezTo>
                  <a:pt x="214494" y="1142044"/>
                  <a:pt x="233154" y="1145318"/>
                  <a:pt x="251927" y="1147665"/>
                </a:cubicBezTo>
                <a:cubicBezTo>
                  <a:pt x="316187" y="1155697"/>
                  <a:pt x="365591" y="1157237"/>
                  <a:pt x="429209" y="1166326"/>
                </a:cubicBezTo>
                <a:cubicBezTo>
                  <a:pt x="444909" y="1168569"/>
                  <a:pt x="460311" y="1172547"/>
                  <a:pt x="475862" y="1175657"/>
                </a:cubicBezTo>
                <a:cubicBezTo>
                  <a:pt x="575388" y="1172547"/>
                  <a:pt x="675011" y="1171701"/>
                  <a:pt x="774441" y="1166326"/>
                </a:cubicBezTo>
                <a:cubicBezTo>
                  <a:pt x="790277" y="1165470"/>
                  <a:pt x="805394" y="1159238"/>
                  <a:pt x="821094" y="1156995"/>
                </a:cubicBezTo>
                <a:cubicBezTo>
                  <a:pt x="848975" y="1153012"/>
                  <a:pt x="877189" y="1151648"/>
                  <a:pt x="905070" y="1147665"/>
                </a:cubicBezTo>
                <a:cubicBezTo>
                  <a:pt x="920770" y="1145422"/>
                  <a:pt x="936120" y="1141171"/>
                  <a:pt x="951723" y="1138334"/>
                </a:cubicBezTo>
                <a:cubicBezTo>
                  <a:pt x="970336" y="1134950"/>
                  <a:pt x="989045" y="1132114"/>
                  <a:pt x="1007706" y="1129004"/>
                </a:cubicBezTo>
                <a:lnTo>
                  <a:pt x="1063690" y="1110342"/>
                </a:lnTo>
                <a:lnTo>
                  <a:pt x="1091682" y="1101012"/>
                </a:lnTo>
                <a:cubicBezTo>
                  <a:pt x="1171903" y="1047532"/>
                  <a:pt x="1070405" y="1111651"/>
                  <a:pt x="1147666" y="1073020"/>
                </a:cubicBezTo>
                <a:cubicBezTo>
                  <a:pt x="1157696" y="1068005"/>
                  <a:pt x="1165628" y="1059374"/>
                  <a:pt x="1175658" y="1054359"/>
                </a:cubicBezTo>
                <a:cubicBezTo>
                  <a:pt x="1184455" y="1049961"/>
                  <a:pt x="1195052" y="1049804"/>
                  <a:pt x="1203649" y="1045028"/>
                </a:cubicBezTo>
                <a:cubicBezTo>
                  <a:pt x="1310200" y="985832"/>
                  <a:pt x="1226811" y="1030231"/>
                  <a:pt x="1278294" y="989044"/>
                </a:cubicBezTo>
                <a:cubicBezTo>
                  <a:pt x="1287051" y="982039"/>
                  <a:pt x="1297671" y="977562"/>
                  <a:pt x="1306286" y="970383"/>
                </a:cubicBezTo>
                <a:cubicBezTo>
                  <a:pt x="1354817" y="929941"/>
                  <a:pt x="1316242" y="957212"/>
                  <a:pt x="1352939" y="914400"/>
                </a:cubicBezTo>
                <a:cubicBezTo>
                  <a:pt x="1364389" y="901042"/>
                  <a:pt x="1390262" y="877077"/>
                  <a:pt x="1390262" y="877077"/>
                </a:cubicBezTo>
                <a:lnTo>
                  <a:pt x="1408923" y="821093"/>
                </a:lnTo>
                <a:cubicBezTo>
                  <a:pt x="1412033" y="811763"/>
                  <a:pt x="1411299" y="800056"/>
                  <a:pt x="1418253" y="793102"/>
                </a:cubicBezTo>
                <a:lnTo>
                  <a:pt x="1436915" y="774440"/>
                </a:lnTo>
                <a:lnTo>
                  <a:pt x="1464906" y="690465"/>
                </a:lnTo>
                <a:lnTo>
                  <a:pt x="1474237" y="662473"/>
                </a:lnTo>
                <a:cubicBezTo>
                  <a:pt x="1477347" y="653142"/>
                  <a:pt x="1481639" y="644125"/>
                  <a:pt x="1483568" y="634481"/>
                </a:cubicBezTo>
                <a:cubicBezTo>
                  <a:pt x="1486678" y="618930"/>
                  <a:pt x="1488725" y="603128"/>
                  <a:pt x="1492898" y="587828"/>
                </a:cubicBezTo>
                <a:cubicBezTo>
                  <a:pt x="1498074" y="568850"/>
                  <a:pt x="1505339" y="550505"/>
                  <a:pt x="1511560" y="531844"/>
                </a:cubicBezTo>
                <a:lnTo>
                  <a:pt x="1530221" y="475861"/>
                </a:lnTo>
                <a:cubicBezTo>
                  <a:pt x="1533331" y="466530"/>
                  <a:pt x="1537934" y="457570"/>
                  <a:pt x="1539551" y="447869"/>
                </a:cubicBezTo>
                <a:cubicBezTo>
                  <a:pt x="1542661" y="429208"/>
                  <a:pt x="1544293" y="410239"/>
                  <a:pt x="1548882" y="391885"/>
                </a:cubicBezTo>
                <a:cubicBezTo>
                  <a:pt x="1553653" y="372802"/>
                  <a:pt x="1561323" y="354563"/>
                  <a:pt x="1567543" y="335902"/>
                </a:cubicBezTo>
                <a:lnTo>
                  <a:pt x="1586204" y="279918"/>
                </a:lnTo>
                <a:lnTo>
                  <a:pt x="1595535" y="251926"/>
                </a:lnTo>
                <a:cubicBezTo>
                  <a:pt x="1598645" y="242595"/>
                  <a:pt x="1599410" y="232118"/>
                  <a:pt x="1604866" y="223934"/>
                </a:cubicBezTo>
                <a:cubicBezTo>
                  <a:pt x="1611086" y="214603"/>
                  <a:pt x="1618512" y="205972"/>
                  <a:pt x="1623527" y="195942"/>
                </a:cubicBezTo>
                <a:cubicBezTo>
                  <a:pt x="1647752" y="147493"/>
                  <a:pt x="1615070" y="185740"/>
                  <a:pt x="1651519" y="149289"/>
                </a:cubicBezTo>
                <a:cubicBezTo>
                  <a:pt x="1667722" y="100679"/>
                  <a:pt x="1650235" y="139231"/>
                  <a:pt x="1679511" y="102636"/>
                </a:cubicBezTo>
                <a:cubicBezTo>
                  <a:pt x="1715056" y="58204"/>
                  <a:pt x="1678177" y="87974"/>
                  <a:pt x="1726164" y="55983"/>
                </a:cubicBezTo>
                <a:cubicBezTo>
                  <a:pt x="1755736" y="11624"/>
                  <a:pt x="1734187" y="31537"/>
                  <a:pt x="1800809" y="9330"/>
                </a:cubicBezTo>
                <a:lnTo>
                  <a:pt x="1828800" y="0"/>
                </a:lnTo>
                <a:cubicBezTo>
                  <a:pt x="1884784" y="3110"/>
                  <a:pt x="1941114" y="2376"/>
                  <a:pt x="1996751" y="9330"/>
                </a:cubicBezTo>
                <a:cubicBezTo>
                  <a:pt x="2016270" y="11770"/>
                  <a:pt x="2052735" y="27991"/>
                  <a:pt x="2052735" y="27991"/>
                </a:cubicBezTo>
                <a:lnTo>
                  <a:pt x="2118049" y="93306"/>
                </a:lnTo>
                <a:cubicBezTo>
                  <a:pt x="2124270" y="99527"/>
                  <a:pt x="2131831" y="104647"/>
                  <a:pt x="2136711" y="111967"/>
                </a:cubicBezTo>
                <a:cubicBezTo>
                  <a:pt x="2179489" y="176135"/>
                  <a:pt x="2152756" y="160859"/>
                  <a:pt x="2202025" y="177281"/>
                </a:cubicBezTo>
                <a:cubicBezTo>
                  <a:pt x="2224232" y="243904"/>
                  <a:pt x="2204319" y="222354"/>
                  <a:pt x="2248678" y="251926"/>
                </a:cubicBezTo>
                <a:cubicBezTo>
                  <a:pt x="2265101" y="301194"/>
                  <a:pt x="2252554" y="271736"/>
                  <a:pt x="2295331" y="335902"/>
                </a:cubicBezTo>
                <a:lnTo>
                  <a:pt x="2313992" y="363893"/>
                </a:lnTo>
                <a:cubicBezTo>
                  <a:pt x="2320212" y="373224"/>
                  <a:pt x="2324723" y="383956"/>
                  <a:pt x="2332653" y="391885"/>
                </a:cubicBezTo>
                <a:cubicBezTo>
                  <a:pt x="2338874" y="398105"/>
                  <a:pt x="2346037" y="403508"/>
                  <a:pt x="2351315" y="410546"/>
                </a:cubicBezTo>
                <a:cubicBezTo>
                  <a:pt x="2364772" y="428488"/>
                  <a:pt x="2381544" y="445253"/>
                  <a:pt x="2388637" y="466530"/>
                </a:cubicBezTo>
                <a:cubicBezTo>
                  <a:pt x="2391747" y="475861"/>
                  <a:pt x="2391013" y="487567"/>
                  <a:pt x="2397968" y="494522"/>
                </a:cubicBezTo>
                <a:cubicBezTo>
                  <a:pt x="2404923" y="501477"/>
                  <a:pt x="2416629" y="500743"/>
                  <a:pt x="2425960" y="503853"/>
                </a:cubicBezTo>
                <a:cubicBezTo>
                  <a:pt x="2429070" y="513183"/>
                  <a:pt x="2429574" y="523841"/>
                  <a:pt x="2435290" y="531844"/>
                </a:cubicBezTo>
                <a:cubicBezTo>
                  <a:pt x="2445516" y="546161"/>
                  <a:pt x="2462854" y="554528"/>
                  <a:pt x="2472613" y="569167"/>
                </a:cubicBezTo>
                <a:lnTo>
                  <a:pt x="2491274" y="597159"/>
                </a:lnTo>
                <a:cubicBezTo>
                  <a:pt x="2509113" y="650681"/>
                  <a:pt x="2488526" y="602826"/>
                  <a:pt x="2519266" y="643812"/>
                </a:cubicBezTo>
                <a:cubicBezTo>
                  <a:pt x="2532723" y="661754"/>
                  <a:pt x="2540729" y="683936"/>
                  <a:pt x="2556588" y="699795"/>
                </a:cubicBezTo>
                <a:cubicBezTo>
                  <a:pt x="2569029" y="712236"/>
                  <a:pt x="2584152" y="722479"/>
                  <a:pt x="2593911" y="737118"/>
                </a:cubicBezTo>
                <a:cubicBezTo>
                  <a:pt x="2612260" y="764642"/>
                  <a:pt x="2613622" y="770650"/>
                  <a:pt x="2640564" y="793102"/>
                </a:cubicBezTo>
                <a:cubicBezTo>
                  <a:pt x="2649179" y="800281"/>
                  <a:pt x="2659799" y="804758"/>
                  <a:pt x="2668555" y="811763"/>
                </a:cubicBezTo>
                <a:cubicBezTo>
                  <a:pt x="2675424" y="817258"/>
                  <a:pt x="2681721" y="823555"/>
                  <a:pt x="2687217" y="830424"/>
                </a:cubicBezTo>
                <a:cubicBezTo>
                  <a:pt x="2694222" y="839181"/>
                  <a:pt x="2697121" y="851411"/>
                  <a:pt x="2705878" y="858416"/>
                </a:cubicBezTo>
                <a:cubicBezTo>
                  <a:pt x="2713558" y="864560"/>
                  <a:pt x="2724539" y="864636"/>
                  <a:pt x="2733870" y="867746"/>
                </a:cubicBezTo>
                <a:cubicBezTo>
                  <a:pt x="2787478" y="921355"/>
                  <a:pt x="2759659" y="907446"/>
                  <a:pt x="2808515" y="923730"/>
                </a:cubicBezTo>
                <a:cubicBezTo>
                  <a:pt x="2817845" y="929950"/>
                  <a:pt x="2826476" y="937376"/>
                  <a:pt x="2836506" y="942391"/>
                </a:cubicBezTo>
                <a:cubicBezTo>
                  <a:pt x="2845303" y="946790"/>
                  <a:pt x="2855900" y="946946"/>
                  <a:pt x="2864498" y="951722"/>
                </a:cubicBezTo>
                <a:cubicBezTo>
                  <a:pt x="2884104" y="962614"/>
                  <a:pt x="2899205" y="981951"/>
                  <a:pt x="2920482" y="989044"/>
                </a:cubicBezTo>
                <a:lnTo>
                  <a:pt x="2976466" y="1007706"/>
                </a:lnTo>
                <a:lnTo>
                  <a:pt x="3004458" y="1017036"/>
                </a:lnTo>
                <a:cubicBezTo>
                  <a:pt x="3037027" y="1049607"/>
                  <a:pt x="3014774" y="1032917"/>
                  <a:pt x="3079102" y="1054359"/>
                </a:cubicBezTo>
                <a:lnTo>
                  <a:pt x="3107094" y="1063689"/>
                </a:lnTo>
                <a:cubicBezTo>
                  <a:pt x="3113314" y="1069910"/>
                  <a:pt x="3117887" y="1078417"/>
                  <a:pt x="3125755" y="1082351"/>
                </a:cubicBezTo>
                <a:cubicBezTo>
                  <a:pt x="3125765" y="1082356"/>
                  <a:pt x="3195730" y="1105675"/>
                  <a:pt x="3209731" y="1110342"/>
                </a:cubicBezTo>
                <a:lnTo>
                  <a:pt x="3237723" y="1119673"/>
                </a:lnTo>
                <a:cubicBezTo>
                  <a:pt x="3247054" y="1122783"/>
                  <a:pt x="3256918" y="1124605"/>
                  <a:pt x="3265715" y="1129004"/>
                </a:cubicBezTo>
                <a:cubicBezTo>
                  <a:pt x="3278156" y="1135224"/>
                  <a:pt x="3290013" y="1142781"/>
                  <a:pt x="3303037" y="1147665"/>
                </a:cubicBezTo>
                <a:cubicBezTo>
                  <a:pt x="3315044" y="1152168"/>
                  <a:pt x="3328077" y="1153310"/>
                  <a:pt x="3340360" y="1156995"/>
                </a:cubicBezTo>
                <a:cubicBezTo>
                  <a:pt x="3435332" y="1185487"/>
                  <a:pt x="3357447" y="1170795"/>
                  <a:pt x="3470988" y="1184987"/>
                </a:cubicBezTo>
                <a:cubicBezTo>
                  <a:pt x="3542750" y="1202928"/>
                  <a:pt x="3479938" y="1188995"/>
                  <a:pt x="3592286" y="1203649"/>
                </a:cubicBezTo>
                <a:cubicBezTo>
                  <a:pt x="3635902" y="1209338"/>
                  <a:pt x="3679528" y="1215079"/>
                  <a:pt x="3722915" y="1222310"/>
                </a:cubicBezTo>
                <a:cubicBezTo>
                  <a:pt x="3741576" y="1225420"/>
                  <a:pt x="3760065" y="1229846"/>
                  <a:pt x="3778898" y="1231640"/>
                </a:cubicBezTo>
                <a:cubicBezTo>
                  <a:pt x="3902944" y="1243454"/>
                  <a:pt x="3914530" y="1240971"/>
                  <a:pt x="4030825" y="1240971"/>
                </a:cubicBezTo>
              </a:path>
            </a:pathLst>
          </a:cu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任意多边形 22"/>
          <p:cNvSpPr/>
          <p:nvPr/>
        </p:nvSpPr>
        <p:spPr>
          <a:xfrm>
            <a:off x="1730626" y="2876263"/>
            <a:ext cx="2696547" cy="1840458"/>
          </a:xfrm>
          <a:custGeom>
            <a:avLst/>
            <a:gdLst>
              <a:gd name="connsiteX0" fmla="*/ 0 w 2696547"/>
              <a:gd name="connsiteY0" fmla="*/ 1754155 h 1840458"/>
              <a:gd name="connsiteX1" fmla="*/ 158620 w 2696547"/>
              <a:gd name="connsiteY1" fmla="*/ 1744824 h 1840458"/>
              <a:gd name="connsiteX2" fmla="*/ 251926 w 2696547"/>
              <a:gd name="connsiteY2" fmla="*/ 1707502 h 1840458"/>
              <a:gd name="connsiteX3" fmla="*/ 279918 w 2696547"/>
              <a:gd name="connsiteY3" fmla="*/ 1688840 h 1840458"/>
              <a:gd name="connsiteX4" fmla="*/ 307910 w 2696547"/>
              <a:gd name="connsiteY4" fmla="*/ 1679510 h 1840458"/>
              <a:gd name="connsiteX5" fmla="*/ 335902 w 2696547"/>
              <a:gd name="connsiteY5" fmla="*/ 1651518 h 1840458"/>
              <a:gd name="connsiteX6" fmla="*/ 354563 w 2696547"/>
              <a:gd name="connsiteY6" fmla="*/ 1623526 h 1840458"/>
              <a:gd name="connsiteX7" fmla="*/ 410547 w 2696547"/>
              <a:gd name="connsiteY7" fmla="*/ 1586204 h 1840458"/>
              <a:gd name="connsiteX8" fmla="*/ 429208 w 2696547"/>
              <a:gd name="connsiteY8" fmla="*/ 1567542 h 1840458"/>
              <a:gd name="connsiteX9" fmla="*/ 466531 w 2696547"/>
              <a:gd name="connsiteY9" fmla="*/ 1520889 h 1840458"/>
              <a:gd name="connsiteX10" fmla="*/ 513184 w 2696547"/>
              <a:gd name="connsiteY10" fmla="*/ 1436914 h 1840458"/>
              <a:gd name="connsiteX11" fmla="*/ 531845 w 2696547"/>
              <a:gd name="connsiteY11" fmla="*/ 1408922 h 1840458"/>
              <a:gd name="connsiteX12" fmla="*/ 559837 w 2696547"/>
              <a:gd name="connsiteY12" fmla="*/ 1362269 h 1840458"/>
              <a:gd name="connsiteX13" fmla="*/ 569167 w 2696547"/>
              <a:gd name="connsiteY13" fmla="*/ 1334277 h 1840458"/>
              <a:gd name="connsiteX14" fmla="*/ 606490 w 2696547"/>
              <a:gd name="connsiteY14" fmla="*/ 1278293 h 1840458"/>
              <a:gd name="connsiteX15" fmla="*/ 625151 w 2696547"/>
              <a:gd name="connsiteY15" fmla="*/ 1222310 h 1840458"/>
              <a:gd name="connsiteX16" fmla="*/ 643812 w 2696547"/>
              <a:gd name="connsiteY16" fmla="*/ 1194318 h 1840458"/>
              <a:gd name="connsiteX17" fmla="*/ 671804 w 2696547"/>
              <a:gd name="connsiteY17" fmla="*/ 1138334 h 1840458"/>
              <a:gd name="connsiteX18" fmla="*/ 681135 w 2696547"/>
              <a:gd name="connsiteY18" fmla="*/ 1091681 h 1840458"/>
              <a:gd name="connsiteX19" fmla="*/ 699796 w 2696547"/>
              <a:gd name="connsiteY19" fmla="*/ 1026367 h 1840458"/>
              <a:gd name="connsiteX20" fmla="*/ 718457 w 2696547"/>
              <a:gd name="connsiteY20" fmla="*/ 933061 h 1840458"/>
              <a:gd name="connsiteX21" fmla="*/ 737118 w 2696547"/>
              <a:gd name="connsiteY21" fmla="*/ 531844 h 1840458"/>
              <a:gd name="connsiteX22" fmla="*/ 746449 w 2696547"/>
              <a:gd name="connsiteY22" fmla="*/ 485191 h 1840458"/>
              <a:gd name="connsiteX23" fmla="*/ 755780 w 2696547"/>
              <a:gd name="connsiteY23" fmla="*/ 419877 h 1840458"/>
              <a:gd name="connsiteX24" fmla="*/ 774441 w 2696547"/>
              <a:gd name="connsiteY24" fmla="*/ 363893 h 1840458"/>
              <a:gd name="connsiteX25" fmla="*/ 802433 w 2696547"/>
              <a:gd name="connsiteY25" fmla="*/ 261257 h 1840458"/>
              <a:gd name="connsiteX26" fmla="*/ 811763 w 2696547"/>
              <a:gd name="connsiteY26" fmla="*/ 233265 h 1840458"/>
              <a:gd name="connsiteX27" fmla="*/ 830424 w 2696547"/>
              <a:gd name="connsiteY27" fmla="*/ 205273 h 1840458"/>
              <a:gd name="connsiteX28" fmla="*/ 858416 w 2696547"/>
              <a:gd name="connsiteY28" fmla="*/ 111967 h 1840458"/>
              <a:gd name="connsiteX29" fmla="*/ 877078 w 2696547"/>
              <a:gd name="connsiteY29" fmla="*/ 83975 h 1840458"/>
              <a:gd name="connsiteX30" fmla="*/ 895739 w 2696547"/>
              <a:gd name="connsiteY30" fmla="*/ 27991 h 1840458"/>
              <a:gd name="connsiteX31" fmla="*/ 989045 w 2696547"/>
              <a:gd name="connsiteY31" fmla="*/ 9330 h 1840458"/>
              <a:gd name="connsiteX32" fmla="*/ 1026367 w 2696547"/>
              <a:gd name="connsiteY32" fmla="*/ 0 h 1840458"/>
              <a:gd name="connsiteX33" fmla="*/ 1110343 w 2696547"/>
              <a:gd name="connsiteY33" fmla="*/ 9330 h 1840458"/>
              <a:gd name="connsiteX34" fmla="*/ 1138335 w 2696547"/>
              <a:gd name="connsiteY34" fmla="*/ 18661 h 1840458"/>
              <a:gd name="connsiteX35" fmla="*/ 1184988 w 2696547"/>
              <a:gd name="connsiteY35" fmla="*/ 55983 h 1840458"/>
              <a:gd name="connsiteX36" fmla="*/ 1212980 w 2696547"/>
              <a:gd name="connsiteY36" fmla="*/ 121297 h 1840458"/>
              <a:gd name="connsiteX37" fmla="*/ 1231641 w 2696547"/>
              <a:gd name="connsiteY37" fmla="*/ 195942 h 1840458"/>
              <a:gd name="connsiteX38" fmla="*/ 1278294 w 2696547"/>
              <a:gd name="connsiteY38" fmla="*/ 242595 h 1840458"/>
              <a:gd name="connsiteX39" fmla="*/ 1296955 w 2696547"/>
              <a:gd name="connsiteY39" fmla="*/ 261257 h 1840458"/>
              <a:gd name="connsiteX40" fmla="*/ 1324947 w 2696547"/>
              <a:gd name="connsiteY40" fmla="*/ 317240 h 1840458"/>
              <a:gd name="connsiteX41" fmla="*/ 1334278 w 2696547"/>
              <a:gd name="connsiteY41" fmla="*/ 345232 h 1840458"/>
              <a:gd name="connsiteX42" fmla="*/ 1371600 w 2696547"/>
              <a:gd name="connsiteY42" fmla="*/ 401216 h 1840458"/>
              <a:gd name="connsiteX43" fmla="*/ 1380931 w 2696547"/>
              <a:gd name="connsiteY43" fmla="*/ 429208 h 1840458"/>
              <a:gd name="connsiteX44" fmla="*/ 1418253 w 2696547"/>
              <a:gd name="connsiteY44" fmla="*/ 485191 h 1840458"/>
              <a:gd name="connsiteX45" fmla="*/ 1436914 w 2696547"/>
              <a:gd name="connsiteY45" fmla="*/ 541175 h 1840458"/>
              <a:gd name="connsiteX46" fmla="*/ 1455575 w 2696547"/>
              <a:gd name="connsiteY46" fmla="*/ 569167 h 1840458"/>
              <a:gd name="connsiteX47" fmla="*/ 1464906 w 2696547"/>
              <a:gd name="connsiteY47" fmla="*/ 597159 h 1840458"/>
              <a:gd name="connsiteX48" fmla="*/ 1502229 w 2696547"/>
              <a:gd name="connsiteY48" fmla="*/ 653142 h 1840458"/>
              <a:gd name="connsiteX49" fmla="*/ 1511559 w 2696547"/>
              <a:gd name="connsiteY49" fmla="*/ 681134 h 1840458"/>
              <a:gd name="connsiteX50" fmla="*/ 1530220 w 2696547"/>
              <a:gd name="connsiteY50" fmla="*/ 709126 h 1840458"/>
              <a:gd name="connsiteX51" fmla="*/ 1558212 w 2696547"/>
              <a:gd name="connsiteY51" fmla="*/ 802432 h 1840458"/>
              <a:gd name="connsiteX52" fmla="*/ 1595535 w 2696547"/>
              <a:gd name="connsiteY52" fmla="*/ 858416 h 1840458"/>
              <a:gd name="connsiteX53" fmla="*/ 1604865 w 2696547"/>
              <a:gd name="connsiteY53" fmla="*/ 886408 h 1840458"/>
              <a:gd name="connsiteX54" fmla="*/ 1614196 w 2696547"/>
              <a:gd name="connsiteY54" fmla="*/ 923730 h 1840458"/>
              <a:gd name="connsiteX55" fmla="*/ 1632857 w 2696547"/>
              <a:gd name="connsiteY55" fmla="*/ 951722 h 1840458"/>
              <a:gd name="connsiteX56" fmla="*/ 1642188 w 2696547"/>
              <a:gd name="connsiteY56" fmla="*/ 979714 h 1840458"/>
              <a:gd name="connsiteX57" fmla="*/ 1651518 w 2696547"/>
              <a:gd name="connsiteY57" fmla="*/ 1017036 h 1840458"/>
              <a:gd name="connsiteX58" fmla="*/ 1670180 w 2696547"/>
              <a:gd name="connsiteY58" fmla="*/ 1035697 h 1840458"/>
              <a:gd name="connsiteX59" fmla="*/ 1679510 w 2696547"/>
              <a:gd name="connsiteY59" fmla="*/ 1073020 h 1840458"/>
              <a:gd name="connsiteX60" fmla="*/ 1716833 w 2696547"/>
              <a:gd name="connsiteY60" fmla="*/ 1119673 h 1840458"/>
              <a:gd name="connsiteX61" fmla="*/ 1735494 w 2696547"/>
              <a:gd name="connsiteY61" fmla="*/ 1147665 h 1840458"/>
              <a:gd name="connsiteX62" fmla="*/ 1763486 w 2696547"/>
              <a:gd name="connsiteY62" fmla="*/ 1194318 h 1840458"/>
              <a:gd name="connsiteX63" fmla="*/ 1772816 w 2696547"/>
              <a:gd name="connsiteY63" fmla="*/ 1222310 h 1840458"/>
              <a:gd name="connsiteX64" fmla="*/ 1791478 w 2696547"/>
              <a:gd name="connsiteY64" fmla="*/ 1240971 h 1840458"/>
              <a:gd name="connsiteX65" fmla="*/ 1828800 w 2696547"/>
              <a:gd name="connsiteY65" fmla="*/ 1296955 h 1840458"/>
              <a:gd name="connsiteX66" fmla="*/ 1847461 w 2696547"/>
              <a:gd name="connsiteY66" fmla="*/ 1324946 h 1840458"/>
              <a:gd name="connsiteX67" fmla="*/ 1866122 w 2696547"/>
              <a:gd name="connsiteY67" fmla="*/ 1343608 h 1840458"/>
              <a:gd name="connsiteX68" fmla="*/ 1894114 w 2696547"/>
              <a:gd name="connsiteY68" fmla="*/ 1399591 h 1840458"/>
              <a:gd name="connsiteX69" fmla="*/ 1931437 w 2696547"/>
              <a:gd name="connsiteY69" fmla="*/ 1436914 h 1840458"/>
              <a:gd name="connsiteX70" fmla="*/ 1987420 w 2696547"/>
              <a:gd name="connsiteY70" fmla="*/ 1511559 h 1840458"/>
              <a:gd name="connsiteX71" fmla="*/ 2015412 w 2696547"/>
              <a:gd name="connsiteY71" fmla="*/ 1539551 h 1840458"/>
              <a:gd name="connsiteX72" fmla="*/ 2052735 w 2696547"/>
              <a:gd name="connsiteY72" fmla="*/ 1586204 h 1840458"/>
              <a:gd name="connsiteX73" fmla="*/ 2127380 w 2696547"/>
              <a:gd name="connsiteY73" fmla="*/ 1679510 h 1840458"/>
              <a:gd name="connsiteX74" fmla="*/ 2183363 w 2696547"/>
              <a:gd name="connsiteY74" fmla="*/ 1698171 h 1840458"/>
              <a:gd name="connsiteX75" fmla="*/ 2220686 w 2696547"/>
              <a:gd name="connsiteY75" fmla="*/ 1726163 h 1840458"/>
              <a:gd name="connsiteX76" fmla="*/ 2276669 w 2696547"/>
              <a:gd name="connsiteY76" fmla="*/ 1744824 h 1840458"/>
              <a:gd name="connsiteX77" fmla="*/ 2360645 w 2696547"/>
              <a:gd name="connsiteY77" fmla="*/ 1772816 h 1840458"/>
              <a:gd name="connsiteX78" fmla="*/ 2388637 w 2696547"/>
              <a:gd name="connsiteY78" fmla="*/ 1782146 h 1840458"/>
              <a:gd name="connsiteX79" fmla="*/ 2435290 w 2696547"/>
              <a:gd name="connsiteY79" fmla="*/ 1791477 h 1840458"/>
              <a:gd name="connsiteX80" fmla="*/ 2519265 w 2696547"/>
              <a:gd name="connsiteY80" fmla="*/ 1819469 h 1840458"/>
              <a:gd name="connsiteX81" fmla="*/ 2547257 w 2696547"/>
              <a:gd name="connsiteY81" fmla="*/ 1828800 h 1840458"/>
              <a:gd name="connsiteX82" fmla="*/ 2584580 w 2696547"/>
              <a:gd name="connsiteY82" fmla="*/ 1838130 h 1840458"/>
              <a:gd name="connsiteX83" fmla="*/ 2696547 w 2696547"/>
              <a:gd name="connsiteY83" fmla="*/ 1838130 h 18404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</a:cxnLst>
            <a:rect l="l" t="t" r="r" b="b"/>
            <a:pathLst>
              <a:path w="2696547" h="1840458">
                <a:moveTo>
                  <a:pt x="0" y="1754155"/>
                </a:moveTo>
                <a:cubicBezTo>
                  <a:pt x="52873" y="1751045"/>
                  <a:pt x="106100" y="1751674"/>
                  <a:pt x="158620" y="1744824"/>
                </a:cubicBezTo>
                <a:cubicBezTo>
                  <a:pt x="183391" y="1741593"/>
                  <a:pt x="228411" y="1720939"/>
                  <a:pt x="251926" y="1707502"/>
                </a:cubicBezTo>
                <a:cubicBezTo>
                  <a:pt x="261663" y="1701938"/>
                  <a:pt x="269888" y="1693855"/>
                  <a:pt x="279918" y="1688840"/>
                </a:cubicBezTo>
                <a:cubicBezTo>
                  <a:pt x="288715" y="1684442"/>
                  <a:pt x="298579" y="1682620"/>
                  <a:pt x="307910" y="1679510"/>
                </a:cubicBezTo>
                <a:cubicBezTo>
                  <a:pt x="317241" y="1670179"/>
                  <a:pt x="327454" y="1661655"/>
                  <a:pt x="335902" y="1651518"/>
                </a:cubicBezTo>
                <a:cubicBezTo>
                  <a:pt x="343081" y="1642903"/>
                  <a:pt x="346124" y="1630910"/>
                  <a:pt x="354563" y="1623526"/>
                </a:cubicBezTo>
                <a:cubicBezTo>
                  <a:pt x="371442" y="1608757"/>
                  <a:pt x="391886" y="1598645"/>
                  <a:pt x="410547" y="1586204"/>
                </a:cubicBezTo>
                <a:cubicBezTo>
                  <a:pt x="417867" y="1581324"/>
                  <a:pt x="422988" y="1573763"/>
                  <a:pt x="429208" y="1567542"/>
                </a:cubicBezTo>
                <a:cubicBezTo>
                  <a:pt x="450221" y="1504507"/>
                  <a:pt x="421079" y="1572834"/>
                  <a:pt x="466531" y="1520889"/>
                </a:cubicBezTo>
                <a:cubicBezTo>
                  <a:pt x="535173" y="1442441"/>
                  <a:pt x="485418" y="1492446"/>
                  <a:pt x="513184" y="1436914"/>
                </a:cubicBezTo>
                <a:cubicBezTo>
                  <a:pt x="518199" y="1426884"/>
                  <a:pt x="525625" y="1418253"/>
                  <a:pt x="531845" y="1408922"/>
                </a:cubicBezTo>
                <a:cubicBezTo>
                  <a:pt x="558275" y="1329626"/>
                  <a:pt x="521413" y="1426308"/>
                  <a:pt x="559837" y="1362269"/>
                </a:cubicBezTo>
                <a:cubicBezTo>
                  <a:pt x="564897" y="1353835"/>
                  <a:pt x="564391" y="1342875"/>
                  <a:pt x="569167" y="1334277"/>
                </a:cubicBezTo>
                <a:cubicBezTo>
                  <a:pt x="580059" y="1314671"/>
                  <a:pt x="606490" y="1278293"/>
                  <a:pt x="606490" y="1278293"/>
                </a:cubicBezTo>
                <a:cubicBezTo>
                  <a:pt x="612710" y="1259632"/>
                  <a:pt x="614240" y="1238677"/>
                  <a:pt x="625151" y="1222310"/>
                </a:cubicBezTo>
                <a:cubicBezTo>
                  <a:pt x="631371" y="1212979"/>
                  <a:pt x="638797" y="1204348"/>
                  <a:pt x="643812" y="1194318"/>
                </a:cubicBezTo>
                <a:cubicBezTo>
                  <a:pt x="682443" y="1117057"/>
                  <a:pt x="618324" y="1218555"/>
                  <a:pt x="671804" y="1138334"/>
                </a:cubicBezTo>
                <a:cubicBezTo>
                  <a:pt x="674914" y="1122783"/>
                  <a:pt x="677289" y="1107066"/>
                  <a:pt x="681135" y="1091681"/>
                </a:cubicBezTo>
                <a:cubicBezTo>
                  <a:pt x="705607" y="993791"/>
                  <a:pt x="673623" y="1148504"/>
                  <a:pt x="699796" y="1026367"/>
                </a:cubicBezTo>
                <a:cubicBezTo>
                  <a:pt x="706442" y="995353"/>
                  <a:pt x="718457" y="933061"/>
                  <a:pt x="718457" y="933061"/>
                </a:cubicBezTo>
                <a:cubicBezTo>
                  <a:pt x="722213" y="812884"/>
                  <a:pt x="721067" y="660252"/>
                  <a:pt x="737118" y="531844"/>
                </a:cubicBezTo>
                <a:cubicBezTo>
                  <a:pt x="739085" y="516107"/>
                  <a:pt x="743842" y="500834"/>
                  <a:pt x="746449" y="485191"/>
                </a:cubicBezTo>
                <a:cubicBezTo>
                  <a:pt x="750065" y="463498"/>
                  <a:pt x="750835" y="441306"/>
                  <a:pt x="755780" y="419877"/>
                </a:cubicBezTo>
                <a:cubicBezTo>
                  <a:pt x="760203" y="400710"/>
                  <a:pt x="770583" y="383182"/>
                  <a:pt x="774441" y="363893"/>
                </a:cubicBezTo>
                <a:cubicBezTo>
                  <a:pt x="787630" y="297945"/>
                  <a:pt x="778754" y="332292"/>
                  <a:pt x="802433" y="261257"/>
                </a:cubicBezTo>
                <a:cubicBezTo>
                  <a:pt x="805543" y="251926"/>
                  <a:pt x="806307" y="241449"/>
                  <a:pt x="811763" y="233265"/>
                </a:cubicBezTo>
                <a:lnTo>
                  <a:pt x="830424" y="205273"/>
                </a:lnTo>
                <a:cubicBezTo>
                  <a:pt x="835640" y="184412"/>
                  <a:pt x="849331" y="125593"/>
                  <a:pt x="858416" y="111967"/>
                </a:cubicBezTo>
                <a:lnTo>
                  <a:pt x="877078" y="83975"/>
                </a:lnTo>
                <a:cubicBezTo>
                  <a:pt x="883298" y="65314"/>
                  <a:pt x="876656" y="32762"/>
                  <a:pt x="895739" y="27991"/>
                </a:cubicBezTo>
                <a:cubicBezTo>
                  <a:pt x="982428" y="6320"/>
                  <a:pt x="874657" y="32207"/>
                  <a:pt x="989045" y="9330"/>
                </a:cubicBezTo>
                <a:cubicBezTo>
                  <a:pt x="1001619" y="6815"/>
                  <a:pt x="1013926" y="3110"/>
                  <a:pt x="1026367" y="0"/>
                </a:cubicBezTo>
                <a:cubicBezTo>
                  <a:pt x="1054359" y="3110"/>
                  <a:pt x="1082562" y="4700"/>
                  <a:pt x="1110343" y="9330"/>
                </a:cubicBezTo>
                <a:cubicBezTo>
                  <a:pt x="1120045" y="10947"/>
                  <a:pt x="1130655" y="12517"/>
                  <a:pt x="1138335" y="18661"/>
                </a:cubicBezTo>
                <a:cubicBezTo>
                  <a:pt x="1198624" y="66893"/>
                  <a:pt x="1114632" y="32533"/>
                  <a:pt x="1184988" y="55983"/>
                </a:cubicBezTo>
                <a:cubicBezTo>
                  <a:pt x="1209005" y="92009"/>
                  <a:pt x="1202939" y="76110"/>
                  <a:pt x="1212980" y="121297"/>
                </a:cubicBezTo>
                <a:cubicBezTo>
                  <a:pt x="1213844" y="125183"/>
                  <a:pt x="1223741" y="185409"/>
                  <a:pt x="1231641" y="195942"/>
                </a:cubicBezTo>
                <a:cubicBezTo>
                  <a:pt x="1244837" y="213536"/>
                  <a:pt x="1262743" y="227044"/>
                  <a:pt x="1278294" y="242595"/>
                </a:cubicBezTo>
                <a:lnTo>
                  <a:pt x="1296955" y="261257"/>
                </a:lnTo>
                <a:cubicBezTo>
                  <a:pt x="1320409" y="331617"/>
                  <a:pt x="1288771" y="244890"/>
                  <a:pt x="1324947" y="317240"/>
                </a:cubicBezTo>
                <a:cubicBezTo>
                  <a:pt x="1329346" y="326037"/>
                  <a:pt x="1329502" y="336634"/>
                  <a:pt x="1334278" y="345232"/>
                </a:cubicBezTo>
                <a:cubicBezTo>
                  <a:pt x="1345170" y="364838"/>
                  <a:pt x="1364507" y="379939"/>
                  <a:pt x="1371600" y="401216"/>
                </a:cubicBezTo>
                <a:cubicBezTo>
                  <a:pt x="1374710" y="410547"/>
                  <a:pt x="1376154" y="420610"/>
                  <a:pt x="1380931" y="429208"/>
                </a:cubicBezTo>
                <a:cubicBezTo>
                  <a:pt x="1391823" y="448813"/>
                  <a:pt x="1411161" y="463914"/>
                  <a:pt x="1418253" y="485191"/>
                </a:cubicBezTo>
                <a:cubicBezTo>
                  <a:pt x="1424473" y="503852"/>
                  <a:pt x="1426003" y="524808"/>
                  <a:pt x="1436914" y="541175"/>
                </a:cubicBezTo>
                <a:cubicBezTo>
                  <a:pt x="1443134" y="550506"/>
                  <a:pt x="1450560" y="559137"/>
                  <a:pt x="1455575" y="569167"/>
                </a:cubicBezTo>
                <a:cubicBezTo>
                  <a:pt x="1459974" y="577964"/>
                  <a:pt x="1460129" y="588561"/>
                  <a:pt x="1464906" y="597159"/>
                </a:cubicBezTo>
                <a:cubicBezTo>
                  <a:pt x="1475798" y="616764"/>
                  <a:pt x="1502229" y="653142"/>
                  <a:pt x="1502229" y="653142"/>
                </a:cubicBezTo>
                <a:cubicBezTo>
                  <a:pt x="1505339" y="662473"/>
                  <a:pt x="1507161" y="672337"/>
                  <a:pt x="1511559" y="681134"/>
                </a:cubicBezTo>
                <a:cubicBezTo>
                  <a:pt x="1516574" y="691164"/>
                  <a:pt x="1525803" y="698819"/>
                  <a:pt x="1530220" y="709126"/>
                </a:cubicBezTo>
                <a:cubicBezTo>
                  <a:pt x="1545866" y="745634"/>
                  <a:pt x="1533127" y="764805"/>
                  <a:pt x="1558212" y="802432"/>
                </a:cubicBezTo>
                <a:lnTo>
                  <a:pt x="1595535" y="858416"/>
                </a:lnTo>
                <a:cubicBezTo>
                  <a:pt x="1598645" y="867747"/>
                  <a:pt x="1602163" y="876951"/>
                  <a:pt x="1604865" y="886408"/>
                </a:cubicBezTo>
                <a:cubicBezTo>
                  <a:pt x="1608388" y="898738"/>
                  <a:pt x="1609144" y="911943"/>
                  <a:pt x="1614196" y="923730"/>
                </a:cubicBezTo>
                <a:cubicBezTo>
                  <a:pt x="1618613" y="934037"/>
                  <a:pt x="1627842" y="941692"/>
                  <a:pt x="1632857" y="951722"/>
                </a:cubicBezTo>
                <a:cubicBezTo>
                  <a:pt x="1637256" y="960519"/>
                  <a:pt x="1639486" y="970257"/>
                  <a:pt x="1642188" y="979714"/>
                </a:cubicBezTo>
                <a:cubicBezTo>
                  <a:pt x="1645711" y="992044"/>
                  <a:pt x="1645783" y="1005566"/>
                  <a:pt x="1651518" y="1017036"/>
                </a:cubicBezTo>
                <a:cubicBezTo>
                  <a:pt x="1655452" y="1024904"/>
                  <a:pt x="1663959" y="1029477"/>
                  <a:pt x="1670180" y="1035697"/>
                </a:cubicBezTo>
                <a:cubicBezTo>
                  <a:pt x="1673290" y="1048138"/>
                  <a:pt x="1674459" y="1061233"/>
                  <a:pt x="1679510" y="1073020"/>
                </a:cubicBezTo>
                <a:cubicBezTo>
                  <a:pt x="1692766" y="1103951"/>
                  <a:pt x="1698310" y="1096519"/>
                  <a:pt x="1716833" y="1119673"/>
                </a:cubicBezTo>
                <a:cubicBezTo>
                  <a:pt x="1723838" y="1128430"/>
                  <a:pt x="1729274" y="1138334"/>
                  <a:pt x="1735494" y="1147665"/>
                </a:cubicBezTo>
                <a:cubicBezTo>
                  <a:pt x="1761924" y="1226961"/>
                  <a:pt x="1725062" y="1130279"/>
                  <a:pt x="1763486" y="1194318"/>
                </a:cubicBezTo>
                <a:cubicBezTo>
                  <a:pt x="1768546" y="1202752"/>
                  <a:pt x="1767756" y="1213876"/>
                  <a:pt x="1772816" y="1222310"/>
                </a:cubicBezTo>
                <a:cubicBezTo>
                  <a:pt x="1777342" y="1229853"/>
                  <a:pt x="1786200" y="1233933"/>
                  <a:pt x="1791478" y="1240971"/>
                </a:cubicBezTo>
                <a:cubicBezTo>
                  <a:pt x="1804935" y="1258913"/>
                  <a:pt x="1816359" y="1278294"/>
                  <a:pt x="1828800" y="1296955"/>
                </a:cubicBezTo>
                <a:cubicBezTo>
                  <a:pt x="1835020" y="1306285"/>
                  <a:pt x="1839532" y="1317016"/>
                  <a:pt x="1847461" y="1324946"/>
                </a:cubicBezTo>
                <a:lnTo>
                  <a:pt x="1866122" y="1343608"/>
                </a:lnTo>
                <a:cubicBezTo>
                  <a:pt x="1875153" y="1370701"/>
                  <a:pt x="1874382" y="1376571"/>
                  <a:pt x="1894114" y="1399591"/>
                </a:cubicBezTo>
                <a:cubicBezTo>
                  <a:pt x="1905564" y="1412949"/>
                  <a:pt x="1931437" y="1436914"/>
                  <a:pt x="1931437" y="1436914"/>
                </a:cubicBezTo>
                <a:cubicBezTo>
                  <a:pt x="1947721" y="1485770"/>
                  <a:pt x="1933812" y="1457951"/>
                  <a:pt x="1987420" y="1511559"/>
                </a:cubicBezTo>
                <a:lnTo>
                  <a:pt x="2015412" y="1539551"/>
                </a:lnTo>
                <a:cubicBezTo>
                  <a:pt x="2036425" y="1602586"/>
                  <a:pt x="2007283" y="1534259"/>
                  <a:pt x="2052735" y="1586204"/>
                </a:cubicBezTo>
                <a:cubicBezTo>
                  <a:pt x="2064759" y="1599946"/>
                  <a:pt x="2101700" y="1670950"/>
                  <a:pt x="2127380" y="1679510"/>
                </a:cubicBezTo>
                <a:lnTo>
                  <a:pt x="2183363" y="1698171"/>
                </a:lnTo>
                <a:cubicBezTo>
                  <a:pt x="2195804" y="1707502"/>
                  <a:pt x="2206777" y="1719208"/>
                  <a:pt x="2220686" y="1726163"/>
                </a:cubicBezTo>
                <a:cubicBezTo>
                  <a:pt x="2238280" y="1734960"/>
                  <a:pt x="2258008" y="1738604"/>
                  <a:pt x="2276669" y="1744824"/>
                </a:cubicBezTo>
                <a:lnTo>
                  <a:pt x="2360645" y="1772816"/>
                </a:lnTo>
                <a:cubicBezTo>
                  <a:pt x="2369976" y="1775926"/>
                  <a:pt x="2378993" y="1780217"/>
                  <a:pt x="2388637" y="1782146"/>
                </a:cubicBezTo>
                <a:cubicBezTo>
                  <a:pt x="2404188" y="1785256"/>
                  <a:pt x="2419990" y="1787304"/>
                  <a:pt x="2435290" y="1791477"/>
                </a:cubicBezTo>
                <a:cubicBezTo>
                  <a:pt x="2435303" y="1791480"/>
                  <a:pt x="2505263" y="1814802"/>
                  <a:pt x="2519265" y="1819469"/>
                </a:cubicBezTo>
                <a:cubicBezTo>
                  <a:pt x="2528596" y="1822579"/>
                  <a:pt x="2537715" y="1826415"/>
                  <a:pt x="2547257" y="1828800"/>
                </a:cubicBezTo>
                <a:cubicBezTo>
                  <a:pt x="2559698" y="1831910"/>
                  <a:pt x="2571781" y="1837330"/>
                  <a:pt x="2584580" y="1838130"/>
                </a:cubicBezTo>
                <a:cubicBezTo>
                  <a:pt x="2621830" y="1840458"/>
                  <a:pt x="2659225" y="1838130"/>
                  <a:pt x="2696547" y="1838130"/>
                </a:cubicBezTo>
              </a:path>
            </a:pathLst>
          </a:cu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任意多边形 23"/>
          <p:cNvSpPr/>
          <p:nvPr/>
        </p:nvSpPr>
        <p:spPr>
          <a:xfrm>
            <a:off x="3578087" y="3044214"/>
            <a:ext cx="2621902" cy="1680540"/>
          </a:xfrm>
          <a:custGeom>
            <a:avLst/>
            <a:gdLst>
              <a:gd name="connsiteX0" fmla="*/ 0 w 2621902"/>
              <a:gd name="connsiteY0" fmla="*/ 1623526 h 1680540"/>
              <a:gd name="connsiteX1" fmla="*/ 242596 w 2621902"/>
              <a:gd name="connsiteY1" fmla="*/ 1614195 h 1680540"/>
              <a:gd name="connsiteX2" fmla="*/ 317241 w 2621902"/>
              <a:gd name="connsiteY2" fmla="*/ 1595534 h 1680540"/>
              <a:gd name="connsiteX3" fmla="*/ 373225 w 2621902"/>
              <a:gd name="connsiteY3" fmla="*/ 1558212 h 1680540"/>
              <a:gd name="connsiteX4" fmla="*/ 401217 w 2621902"/>
              <a:gd name="connsiteY4" fmla="*/ 1539551 h 1680540"/>
              <a:gd name="connsiteX5" fmla="*/ 429208 w 2621902"/>
              <a:gd name="connsiteY5" fmla="*/ 1511559 h 1680540"/>
              <a:gd name="connsiteX6" fmla="*/ 485192 w 2621902"/>
              <a:gd name="connsiteY6" fmla="*/ 1474236 h 1680540"/>
              <a:gd name="connsiteX7" fmla="*/ 531845 w 2621902"/>
              <a:gd name="connsiteY7" fmla="*/ 1418253 h 1680540"/>
              <a:gd name="connsiteX8" fmla="*/ 569168 w 2621902"/>
              <a:gd name="connsiteY8" fmla="*/ 1380930 h 1680540"/>
              <a:gd name="connsiteX9" fmla="*/ 597159 w 2621902"/>
              <a:gd name="connsiteY9" fmla="*/ 1352938 h 1680540"/>
              <a:gd name="connsiteX10" fmla="*/ 615821 w 2621902"/>
              <a:gd name="connsiteY10" fmla="*/ 1334277 h 1680540"/>
              <a:gd name="connsiteX11" fmla="*/ 634482 w 2621902"/>
              <a:gd name="connsiteY11" fmla="*/ 1306285 h 1680540"/>
              <a:gd name="connsiteX12" fmla="*/ 690465 w 2621902"/>
              <a:gd name="connsiteY12" fmla="*/ 1250302 h 1680540"/>
              <a:gd name="connsiteX13" fmla="*/ 727788 w 2621902"/>
              <a:gd name="connsiteY13" fmla="*/ 1194318 h 1680540"/>
              <a:gd name="connsiteX14" fmla="*/ 774441 w 2621902"/>
              <a:gd name="connsiteY14" fmla="*/ 1156995 h 1680540"/>
              <a:gd name="connsiteX15" fmla="*/ 802433 w 2621902"/>
              <a:gd name="connsiteY15" fmla="*/ 1110342 h 1680540"/>
              <a:gd name="connsiteX16" fmla="*/ 811763 w 2621902"/>
              <a:gd name="connsiteY16" fmla="*/ 1082351 h 1680540"/>
              <a:gd name="connsiteX17" fmla="*/ 830425 w 2621902"/>
              <a:gd name="connsiteY17" fmla="*/ 1045028 h 1680540"/>
              <a:gd name="connsiteX18" fmla="*/ 839755 w 2621902"/>
              <a:gd name="connsiteY18" fmla="*/ 1017036 h 1680540"/>
              <a:gd name="connsiteX19" fmla="*/ 858417 w 2621902"/>
              <a:gd name="connsiteY19" fmla="*/ 998375 h 1680540"/>
              <a:gd name="connsiteX20" fmla="*/ 877078 w 2621902"/>
              <a:gd name="connsiteY20" fmla="*/ 942391 h 1680540"/>
              <a:gd name="connsiteX21" fmla="*/ 895739 w 2621902"/>
              <a:gd name="connsiteY21" fmla="*/ 877077 h 1680540"/>
              <a:gd name="connsiteX22" fmla="*/ 914400 w 2621902"/>
              <a:gd name="connsiteY22" fmla="*/ 839755 h 1680540"/>
              <a:gd name="connsiteX23" fmla="*/ 923731 w 2621902"/>
              <a:gd name="connsiteY23" fmla="*/ 793102 h 1680540"/>
              <a:gd name="connsiteX24" fmla="*/ 942392 w 2621902"/>
              <a:gd name="connsiteY24" fmla="*/ 737118 h 1680540"/>
              <a:gd name="connsiteX25" fmla="*/ 951723 w 2621902"/>
              <a:gd name="connsiteY25" fmla="*/ 662473 h 1680540"/>
              <a:gd name="connsiteX26" fmla="*/ 961053 w 2621902"/>
              <a:gd name="connsiteY26" fmla="*/ 634481 h 1680540"/>
              <a:gd name="connsiteX27" fmla="*/ 970384 w 2621902"/>
              <a:gd name="connsiteY27" fmla="*/ 587828 h 1680540"/>
              <a:gd name="connsiteX28" fmla="*/ 989045 w 2621902"/>
              <a:gd name="connsiteY28" fmla="*/ 410546 h 1680540"/>
              <a:gd name="connsiteX29" fmla="*/ 998376 w 2621902"/>
              <a:gd name="connsiteY29" fmla="*/ 354563 h 1680540"/>
              <a:gd name="connsiteX30" fmla="*/ 1007706 w 2621902"/>
              <a:gd name="connsiteY30" fmla="*/ 233265 h 1680540"/>
              <a:gd name="connsiteX31" fmla="*/ 1026368 w 2621902"/>
              <a:gd name="connsiteY31" fmla="*/ 177281 h 1680540"/>
              <a:gd name="connsiteX32" fmla="*/ 1045029 w 2621902"/>
              <a:gd name="connsiteY32" fmla="*/ 111967 h 1680540"/>
              <a:gd name="connsiteX33" fmla="*/ 1082351 w 2621902"/>
              <a:gd name="connsiteY33" fmla="*/ 55983 h 1680540"/>
              <a:gd name="connsiteX34" fmla="*/ 1110343 w 2621902"/>
              <a:gd name="connsiteY34" fmla="*/ 46653 h 1680540"/>
              <a:gd name="connsiteX35" fmla="*/ 1129004 w 2621902"/>
              <a:gd name="connsiteY35" fmla="*/ 27991 h 1680540"/>
              <a:gd name="connsiteX36" fmla="*/ 1156996 w 2621902"/>
              <a:gd name="connsiteY36" fmla="*/ 18661 h 1680540"/>
              <a:gd name="connsiteX37" fmla="*/ 1184988 w 2621902"/>
              <a:gd name="connsiteY37" fmla="*/ 0 h 1680540"/>
              <a:gd name="connsiteX38" fmla="*/ 1240972 w 2621902"/>
              <a:gd name="connsiteY38" fmla="*/ 9330 h 1680540"/>
              <a:gd name="connsiteX39" fmla="*/ 1287625 w 2621902"/>
              <a:gd name="connsiteY39" fmla="*/ 55983 h 1680540"/>
              <a:gd name="connsiteX40" fmla="*/ 1315617 w 2621902"/>
              <a:gd name="connsiteY40" fmla="*/ 65314 h 1680540"/>
              <a:gd name="connsiteX41" fmla="*/ 1362270 w 2621902"/>
              <a:gd name="connsiteY41" fmla="*/ 111967 h 1680540"/>
              <a:gd name="connsiteX42" fmla="*/ 1408923 w 2621902"/>
              <a:gd name="connsiteY42" fmla="*/ 158620 h 1680540"/>
              <a:gd name="connsiteX43" fmla="*/ 1427584 w 2621902"/>
              <a:gd name="connsiteY43" fmla="*/ 186612 h 1680540"/>
              <a:gd name="connsiteX44" fmla="*/ 1436914 w 2621902"/>
              <a:gd name="connsiteY44" fmla="*/ 214604 h 1680540"/>
              <a:gd name="connsiteX45" fmla="*/ 1464906 w 2621902"/>
              <a:gd name="connsiteY45" fmla="*/ 233265 h 1680540"/>
              <a:gd name="connsiteX46" fmla="*/ 1492898 w 2621902"/>
              <a:gd name="connsiteY46" fmla="*/ 289249 h 1680540"/>
              <a:gd name="connsiteX47" fmla="*/ 1511559 w 2621902"/>
              <a:gd name="connsiteY47" fmla="*/ 326571 h 1680540"/>
              <a:gd name="connsiteX48" fmla="*/ 1520890 w 2621902"/>
              <a:gd name="connsiteY48" fmla="*/ 354563 h 1680540"/>
              <a:gd name="connsiteX49" fmla="*/ 1539551 w 2621902"/>
              <a:gd name="connsiteY49" fmla="*/ 391885 h 1680540"/>
              <a:gd name="connsiteX50" fmla="*/ 1548882 w 2621902"/>
              <a:gd name="connsiteY50" fmla="*/ 429208 h 1680540"/>
              <a:gd name="connsiteX51" fmla="*/ 1558212 w 2621902"/>
              <a:gd name="connsiteY51" fmla="*/ 457200 h 1680540"/>
              <a:gd name="connsiteX52" fmla="*/ 1567543 w 2621902"/>
              <a:gd name="connsiteY52" fmla="*/ 522514 h 1680540"/>
              <a:gd name="connsiteX53" fmla="*/ 1586204 w 2621902"/>
              <a:gd name="connsiteY53" fmla="*/ 578498 h 1680540"/>
              <a:gd name="connsiteX54" fmla="*/ 1595535 w 2621902"/>
              <a:gd name="connsiteY54" fmla="*/ 615820 h 1680540"/>
              <a:gd name="connsiteX55" fmla="*/ 1614196 w 2621902"/>
              <a:gd name="connsiteY55" fmla="*/ 671804 h 1680540"/>
              <a:gd name="connsiteX56" fmla="*/ 1623527 w 2621902"/>
              <a:gd name="connsiteY56" fmla="*/ 699795 h 1680540"/>
              <a:gd name="connsiteX57" fmla="*/ 1642188 w 2621902"/>
              <a:gd name="connsiteY57" fmla="*/ 774440 h 1680540"/>
              <a:gd name="connsiteX58" fmla="*/ 1660849 w 2621902"/>
              <a:gd name="connsiteY58" fmla="*/ 830424 h 1680540"/>
              <a:gd name="connsiteX59" fmla="*/ 1688841 w 2621902"/>
              <a:gd name="connsiteY59" fmla="*/ 923730 h 1680540"/>
              <a:gd name="connsiteX60" fmla="*/ 1716833 w 2621902"/>
              <a:gd name="connsiteY60" fmla="*/ 961053 h 1680540"/>
              <a:gd name="connsiteX61" fmla="*/ 1744825 w 2621902"/>
              <a:gd name="connsiteY61" fmla="*/ 1026367 h 1680540"/>
              <a:gd name="connsiteX62" fmla="*/ 1754155 w 2621902"/>
              <a:gd name="connsiteY62" fmla="*/ 1054359 h 1680540"/>
              <a:gd name="connsiteX63" fmla="*/ 1791478 w 2621902"/>
              <a:gd name="connsiteY63" fmla="*/ 1110342 h 1680540"/>
              <a:gd name="connsiteX64" fmla="*/ 1819470 w 2621902"/>
              <a:gd name="connsiteY64" fmla="*/ 1156995 h 1680540"/>
              <a:gd name="connsiteX65" fmla="*/ 1828800 w 2621902"/>
              <a:gd name="connsiteY65" fmla="*/ 1184987 h 1680540"/>
              <a:gd name="connsiteX66" fmla="*/ 1866123 w 2621902"/>
              <a:gd name="connsiteY66" fmla="*/ 1240971 h 1680540"/>
              <a:gd name="connsiteX67" fmla="*/ 1884784 w 2621902"/>
              <a:gd name="connsiteY67" fmla="*/ 1268963 h 1680540"/>
              <a:gd name="connsiteX68" fmla="*/ 1912776 w 2621902"/>
              <a:gd name="connsiteY68" fmla="*/ 1296955 h 1680540"/>
              <a:gd name="connsiteX69" fmla="*/ 1922106 w 2621902"/>
              <a:gd name="connsiteY69" fmla="*/ 1324946 h 1680540"/>
              <a:gd name="connsiteX70" fmla="*/ 1968759 w 2621902"/>
              <a:gd name="connsiteY70" fmla="*/ 1371600 h 1680540"/>
              <a:gd name="connsiteX71" fmla="*/ 1978090 w 2621902"/>
              <a:gd name="connsiteY71" fmla="*/ 1399591 h 1680540"/>
              <a:gd name="connsiteX72" fmla="*/ 2052735 w 2621902"/>
              <a:gd name="connsiteY72" fmla="*/ 1455575 h 1680540"/>
              <a:gd name="connsiteX73" fmla="*/ 2108719 w 2621902"/>
              <a:gd name="connsiteY73" fmla="*/ 1502228 h 1680540"/>
              <a:gd name="connsiteX74" fmla="*/ 2164702 w 2621902"/>
              <a:gd name="connsiteY74" fmla="*/ 1520889 h 1680540"/>
              <a:gd name="connsiteX75" fmla="*/ 2192694 w 2621902"/>
              <a:gd name="connsiteY75" fmla="*/ 1530220 h 1680540"/>
              <a:gd name="connsiteX76" fmla="*/ 2220686 w 2621902"/>
              <a:gd name="connsiteY76" fmla="*/ 1558212 h 1680540"/>
              <a:gd name="connsiteX77" fmla="*/ 2276670 w 2621902"/>
              <a:gd name="connsiteY77" fmla="*/ 1576873 h 1680540"/>
              <a:gd name="connsiteX78" fmla="*/ 2304661 w 2621902"/>
              <a:gd name="connsiteY78" fmla="*/ 1586204 h 1680540"/>
              <a:gd name="connsiteX79" fmla="*/ 2369976 w 2621902"/>
              <a:gd name="connsiteY79" fmla="*/ 1614195 h 1680540"/>
              <a:gd name="connsiteX80" fmla="*/ 2453951 w 2621902"/>
              <a:gd name="connsiteY80" fmla="*/ 1651518 h 1680540"/>
              <a:gd name="connsiteX81" fmla="*/ 2509935 w 2621902"/>
              <a:gd name="connsiteY81" fmla="*/ 1670179 h 1680540"/>
              <a:gd name="connsiteX82" fmla="*/ 2621902 w 2621902"/>
              <a:gd name="connsiteY82" fmla="*/ 1679510 h 1680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</a:cxnLst>
            <a:rect l="l" t="t" r="r" b="b"/>
            <a:pathLst>
              <a:path w="2621902" h="1680540">
                <a:moveTo>
                  <a:pt x="0" y="1623526"/>
                </a:moveTo>
                <a:cubicBezTo>
                  <a:pt x="80865" y="1620416"/>
                  <a:pt x="161984" y="1621308"/>
                  <a:pt x="242596" y="1614195"/>
                </a:cubicBezTo>
                <a:cubicBezTo>
                  <a:pt x="268144" y="1611941"/>
                  <a:pt x="317241" y="1595534"/>
                  <a:pt x="317241" y="1595534"/>
                </a:cubicBezTo>
                <a:lnTo>
                  <a:pt x="373225" y="1558212"/>
                </a:lnTo>
                <a:cubicBezTo>
                  <a:pt x="382556" y="1551992"/>
                  <a:pt x="393288" y="1547481"/>
                  <a:pt x="401217" y="1539551"/>
                </a:cubicBezTo>
                <a:cubicBezTo>
                  <a:pt x="410547" y="1530220"/>
                  <a:pt x="418792" y="1519660"/>
                  <a:pt x="429208" y="1511559"/>
                </a:cubicBezTo>
                <a:cubicBezTo>
                  <a:pt x="446912" y="1497789"/>
                  <a:pt x="469333" y="1490095"/>
                  <a:pt x="485192" y="1474236"/>
                </a:cubicBezTo>
                <a:cubicBezTo>
                  <a:pt x="582260" y="1377168"/>
                  <a:pt x="453902" y="1509186"/>
                  <a:pt x="531845" y="1418253"/>
                </a:cubicBezTo>
                <a:cubicBezTo>
                  <a:pt x="543295" y="1404895"/>
                  <a:pt x="556727" y="1393371"/>
                  <a:pt x="569168" y="1380930"/>
                </a:cubicBezTo>
                <a:lnTo>
                  <a:pt x="597159" y="1352938"/>
                </a:lnTo>
                <a:cubicBezTo>
                  <a:pt x="603380" y="1346717"/>
                  <a:pt x="610941" y="1341597"/>
                  <a:pt x="615821" y="1334277"/>
                </a:cubicBezTo>
                <a:cubicBezTo>
                  <a:pt x="622041" y="1324946"/>
                  <a:pt x="627032" y="1314666"/>
                  <a:pt x="634482" y="1306285"/>
                </a:cubicBezTo>
                <a:cubicBezTo>
                  <a:pt x="652015" y="1286560"/>
                  <a:pt x="675826" y="1272260"/>
                  <a:pt x="690465" y="1250302"/>
                </a:cubicBezTo>
                <a:cubicBezTo>
                  <a:pt x="702906" y="1231641"/>
                  <a:pt x="709127" y="1206759"/>
                  <a:pt x="727788" y="1194318"/>
                </a:cubicBezTo>
                <a:cubicBezTo>
                  <a:pt x="763100" y="1170777"/>
                  <a:pt x="747851" y="1183587"/>
                  <a:pt x="774441" y="1156995"/>
                </a:cubicBezTo>
                <a:cubicBezTo>
                  <a:pt x="800876" y="1077697"/>
                  <a:pt x="764008" y="1174386"/>
                  <a:pt x="802433" y="1110342"/>
                </a:cubicBezTo>
                <a:cubicBezTo>
                  <a:pt x="807493" y="1101908"/>
                  <a:pt x="807889" y="1091391"/>
                  <a:pt x="811763" y="1082351"/>
                </a:cubicBezTo>
                <a:cubicBezTo>
                  <a:pt x="817242" y="1069566"/>
                  <a:pt x="824946" y="1057813"/>
                  <a:pt x="830425" y="1045028"/>
                </a:cubicBezTo>
                <a:cubicBezTo>
                  <a:pt x="834299" y="1035988"/>
                  <a:pt x="834695" y="1025470"/>
                  <a:pt x="839755" y="1017036"/>
                </a:cubicBezTo>
                <a:cubicBezTo>
                  <a:pt x="844281" y="1009493"/>
                  <a:pt x="852196" y="1004595"/>
                  <a:pt x="858417" y="998375"/>
                </a:cubicBezTo>
                <a:cubicBezTo>
                  <a:pt x="864637" y="979714"/>
                  <a:pt x="872307" y="961474"/>
                  <a:pt x="877078" y="942391"/>
                </a:cubicBezTo>
                <a:cubicBezTo>
                  <a:pt x="881814" y="923446"/>
                  <a:pt x="887706" y="895821"/>
                  <a:pt x="895739" y="877077"/>
                </a:cubicBezTo>
                <a:cubicBezTo>
                  <a:pt x="901218" y="864293"/>
                  <a:pt x="908180" y="852196"/>
                  <a:pt x="914400" y="839755"/>
                </a:cubicBezTo>
                <a:cubicBezTo>
                  <a:pt x="917510" y="824204"/>
                  <a:pt x="919558" y="808402"/>
                  <a:pt x="923731" y="793102"/>
                </a:cubicBezTo>
                <a:cubicBezTo>
                  <a:pt x="928907" y="774124"/>
                  <a:pt x="942392" y="737118"/>
                  <a:pt x="942392" y="737118"/>
                </a:cubicBezTo>
                <a:cubicBezTo>
                  <a:pt x="945502" y="712236"/>
                  <a:pt x="947237" y="687144"/>
                  <a:pt x="951723" y="662473"/>
                </a:cubicBezTo>
                <a:cubicBezTo>
                  <a:pt x="953482" y="652796"/>
                  <a:pt x="958668" y="644023"/>
                  <a:pt x="961053" y="634481"/>
                </a:cubicBezTo>
                <a:cubicBezTo>
                  <a:pt x="964899" y="619096"/>
                  <a:pt x="967274" y="603379"/>
                  <a:pt x="970384" y="587828"/>
                </a:cubicBezTo>
                <a:cubicBezTo>
                  <a:pt x="974008" y="551590"/>
                  <a:pt x="983929" y="448915"/>
                  <a:pt x="989045" y="410546"/>
                </a:cubicBezTo>
                <a:cubicBezTo>
                  <a:pt x="991545" y="391794"/>
                  <a:pt x="995266" y="373224"/>
                  <a:pt x="998376" y="354563"/>
                </a:cubicBezTo>
                <a:cubicBezTo>
                  <a:pt x="1001486" y="314130"/>
                  <a:pt x="1001381" y="273321"/>
                  <a:pt x="1007706" y="233265"/>
                </a:cubicBezTo>
                <a:cubicBezTo>
                  <a:pt x="1010774" y="213835"/>
                  <a:pt x="1021597" y="196365"/>
                  <a:pt x="1026368" y="177281"/>
                </a:cubicBezTo>
                <a:cubicBezTo>
                  <a:pt x="1028565" y="168492"/>
                  <a:pt x="1038943" y="122922"/>
                  <a:pt x="1045029" y="111967"/>
                </a:cubicBezTo>
                <a:cubicBezTo>
                  <a:pt x="1055921" y="92361"/>
                  <a:pt x="1061074" y="63075"/>
                  <a:pt x="1082351" y="55983"/>
                </a:cubicBezTo>
                <a:lnTo>
                  <a:pt x="1110343" y="46653"/>
                </a:lnTo>
                <a:cubicBezTo>
                  <a:pt x="1116563" y="40432"/>
                  <a:pt x="1121461" y="32517"/>
                  <a:pt x="1129004" y="27991"/>
                </a:cubicBezTo>
                <a:cubicBezTo>
                  <a:pt x="1137438" y="22931"/>
                  <a:pt x="1148199" y="23059"/>
                  <a:pt x="1156996" y="18661"/>
                </a:cubicBezTo>
                <a:cubicBezTo>
                  <a:pt x="1167026" y="13646"/>
                  <a:pt x="1175657" y="6220"/>
                  <a:pt x="1184988" y="0"/>
                </a:cubicBezTo>
                <a:cubicBezTo>
                  <a:pt x="1203649" y="3110"/>
                  <a:pt x="1224363" y="271"/>
                  <a:pt x="1240972" y="9330"/>
                </a:cubicBezTo>
                <a:cubicBezTo>
                  <a:pt x="1260279" y="19861"/>
                  <a:pt x="1266761" y="49028"/>
                  <a:pt x="1287625" y="55983"/>
                </a:cubicBezTo>
                <a:lnTo>
                  <a:pt x="1315617" y="65314"/>
                </a:lnTo>
                <a:cubicBezTo>
                  <a:pt x="1365380" y="139959"/>
                  <a:pt x="1300066" y="49763"/>
                  <a:pt x="1362270" y="111967"/>
                </a:cubicBezTo>
                <a:cubicBezTo>
                  <a:pt x="1424474" y="174171"/>
                  <a:pt x="1334278" y="108857"/>
                  <a:pt x="1408923" y="158620"/>
                </a:cubicBezTo>
                <a:cubicBezTo>
                  <a:pt x="1415143" y="167951"/>
                  <a:pt x="1422569" y="176582"/>
                  <a:pt x="1427584" y="186612"/>
                </a:cubicBezTo>
                <a:cubicBezTo>
                  <a:pt x="1431982" y="195409"/>
                  <a:pt x="1430770" y="206924"/>
                  <a:pt x="1436914" y="214604"/>
                </a:cubicBezTo>
                <a:cubicBezTo>
                  <a:pt x="1443919" y="223361"/>
                  <a:pt x="1455575" y="227045"/>
                  <a:pt x="1464906" y="233265"/>
                </a:cubicBezTo>
                <a:cubicBezTo>
                  <a:pt x="1500770" y="287059"/>
                  <a:pt x="1469720" y="235166"/>
                  <a:pt x="1492898" y="289249"/>
                </a:cubicBezTo>
                <a:cubicBezTo>
                  <a:pt x="1498377" y="302034"/>
                  <a:pt x="1506080" y="313787"/>
                  <a:pt x="1511559" y="326571"/>
                </a:cubicBezTo>
                <a:cubicBezTo>
                  <a:pt x="1515433" y="335611"/>
                  <a:pt x="1517016" y="345523"/>
                  <a:pt x="1520890" y="354563"/>
                </a:cubicBezTo>
                <a:cubicBezTo>
                  <a:pt x="1526369" y="367347"/>
                  <a:pt x="1534667" y="378862"/>
                  <a:pt x="1539551" y="391885"/>
                </a:cubicBezTo>
                <a:cubicBezTo>
                  <a:pt x="1544054" y="403892"/>
                  <a:pt x="1545359" y="416877"/>
                  <a:pt x="1548882" y="429208"/>
                </a:cubicBezTo>
                <a:cubicBezTo>
                  <a:pt x="1551584" y="438665"/>
                  <a:pt x="1555102" y="447869"/>
                  <a:pt x="1558212" y="457200"/>
                </a:cubicBezTo>
                <a:cubicBezTo>
                  <a:pt x="1561322" y="478971"/>
                  <a:pt x="1562598" y="501085"/>
                  <a:pt x="1567543" y="522514"/>
                </a:cubicBezTo>
                <a:cubicBezTo>
                  <a:pt x="1571966" y="541681"/>
                  <a:pt x="1581433" y="559415"/>
                  <a:pt x="1586204" y="578498"/>
                </a:cubicBezTo>
                <a:cubicBezTo>
                  <a:pt x="1589314" y="590939"/>
                  <a:pt x="1591850" y="603537"/>
                  <a:pt x="1595535" y="615820"/>
                </a:cubicBezTo>
                <a:cubicBezTo>
                  <a:pt x="1601187" y="634661"/>
                  <a:pt x="1607975" y="653143"/>
                  <a:pt x="1614196" y="671804"/>
                </a:cubicBezTo>
                <a:cubicBezTo>
                  <a:pt x="1617306" y="681134"/>
                  <a:pt x="1621142" y="690254"/>
                  <a:pt x="1623527" y="699795"/>
                </a:cubicBezTo>
                <a:cubicBezTo>
                  <a:pt x="1629747" y="724677"/>
                  <a:pt x="1634078" y="750109"/>
                  <a:pt x="1642188" y="774440"/>
                </a:cubicBezTo>
                <a:cubicBezTo>
                  <a:pt x="1648408" y="793101"/>
                  <a:pt x="1656078" y="811341"/>
                  <a:pt x="1660849" y="830424"/>
                </a:cubicBezTo>
                <a:cubicBezTo>
                  <a:pt x="1665695" y="849805"/>
                  <a:pt x="1680324" y="912374"/>
                  <a:pt x="1688841" y="923730"/>
                </a:cubicBezTo>
                <a:lnTo>
                  <a:pt x="1716833" y="961053"/>
                </a:lnTo>
                <a:cubicBezTo>
                  <a:pt x="1736251" y="1038730"/>
                  <a:pt x="1712606" y="961929"/>
                  <a:pt x="1744825" y="1026367"/>
                </a:cubicBezTo>
                <a:cubicBezTo>
                  <a:pt x="1749223" y="1035164"/>
                  <a:pt x="1749379" y="1045761"/>
                  <a:pt x="1754155" y="1054359"/>
                </a:cubicBezTo>
                <a:cubicBezTo>
                  <a:pt x="1765047" y="1073965"/>
                  <a:pt x="1791478" y="1110342"/>
                  <a:pt x="1791478" y="1110342"/>
                </a:cubicBezTo>
                <a:cubicBezTo>
                  <a:pt x="1817908" y="1189638"/>
                  <a:pt x="1781046" y="1092956"/>
                  <a:pt x="1819470" y="1156995"/>
                </a:cubicBezTo>
                <a:cubicBezTo>
                  <a:pt x="1824530" y="1165429"/>
                  <a:pt x="1824024" y="1176389"/>
                  <a:pt x="1828800" y="1184987"/>
                </a:cubicBezTo>
                <a:cubicBezTo>
                  <a:pt x="1839692" y="1204593"/>
                  <a:pt x="1853682" y="1222310"/>
                  <a:pt x="1866123" y="1240971"/>
                </a:cubicBezTo>
                <a:cubicBezTo>
                  <a:pt x="1872343" y="1250302"/>
                  <a:pt x="1876855" y="1261034"/>
                  <a:pt x="1884784" y="1268963"/>
                </a:cubicBezTo>
                <a:lnTo>
                  <a:pt x="1912776" y="1296955"/>
                </a:lnTo>
                <a:cubicBezTo>
                  <a:pt x="1915886" y="1306285"/>
                  <a:pt x="1916205" y="1317078"/>
                  <a:pt x="1922106" y="1324946"/>
                </a:cubicBezTo>
                <a:cubicBezTo>
                  <a:pt x="1935301" y="1342540"/>
                  <a:pt x="1968759" y="1371600"/>
                  <a:pt x="1968759" y="1371600"/>
                </a:cubicBezTo>
                <a:cubicBezTo>
                  <a:pt x="1971869" y="1380930"/>
                  <a:pt x="1973030" y="1391157"/>
                  <a:pt x="1978090" y="1399591"/>
                </a:cubicBezTo>
                <a:cubicBezTo>
                  <a:pt x="1990508" y="1420288"/>
                  <a:pt x="2045777" y="1448617"/>
                  <a:pt x="2052735" y="1455575"/>
                </a:cubicBezTo>
                <a:cubicBezTo>
                  <a:pt x="2070314" y="1473154"/>
                  <a:pt x="2085335" y="1491835"/>
                  <a:pt x="2108719" y="1502228"/>
                </a:cubicBezTo>
                <a:cubicBezTo>
                  <a:pt x="2126694" y="1510217"/>
                  <a:pt x="2146041" y="1514669"/>
                  <a:pt x="2164702" y="1520889"/>
                </a:cubicBezTo>
                <a:lnTo>
                  <a:pt x="2192694" y="1530220"/>
                </a:lnTo>
                <a:cubicBezTo>
                  <a:pt x="2202025" y="1539551"/>
                  <a:pt x="2209151" y="1551804"/>
                  <a:pt x="2220686" y="1558212"/>
                </a:cubicBezTo>
                <a:cubicBezTo>
                  <a:pt x="2237881" y="1567765"/>
                  <a:pt x="2258009" y="1570652"/>
                  <a:pt x="2276670" y="1576873"/>
                </a:cubicBezTo>
                <a:cubicBezTo>
                  <a:pt x="2286000" y="1579983"/>
                  <a:pt x="2296478" y="1580749"/>
                  <a:pt x="2304661" y="1586204"/>
                </a:cubicBezTo>
                <a:cubicBezTo>
                  <a:pt x="2343323" y="1611978"/>
                  <a:pt x="2321774" y="1602145"/>
                  <a:pt x="2369976" y="1614195"/>
                </a:cubicBezTo>
                <a:cubicBezTo>
                  <a:pt x="2414335" y="1643769"/>
                  <a:pt x="2387328" y="1629310"/>
                  <a:pt x="2453951" y="1651518"/>
                </a:cubicBezTo>
                <a:cubicBezTo>
                  <a:pt x="2453956" y="1651520"/>
                  <a:pt x="2509929" y="1670178"/>
                  <a:pt x="2509935" y="1670179"/>
                </a:cubicBezTo>
                <a:cubicBezTo>
                  <a:pt x="2603184" y="1680540"/>
                  <a:pt x="2565746" y="1679510"/>
                  <a:pt x="2621902" y="1679510"/>
                </a:cubicBezTo>
              </a:path>
            </a:pathLst>
          </a:custGeom>
          <a:ln>
            <a:solidFill>
              <a:srgbClr val="0000FF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1" grpId="1" animBg="1"/>
      <p:bldP spid="23" grpId="0" animBg="1"/>
      <p:bldP spid="24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2. EM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2.3.2 EM</a:t>
            </a:r>
            <a:r>
              <a:rPr lang="zh-CN" altLang="en-US" dirty="0"/>
              <a:t> </a:t>
            </a:r>
            <a:r>
              <a:rPr lang="en-US" altLang="zh-CN" dirty="0"/>
              <a:t>for GMM</a:t>
            </a:r>
          </a:p>
        </p:txBody>
      </p:sp>
      <p:graphicFrame>
        <p:nvGraphicFramePr>
          <p:cNvPr id="100353" name="Object 1"/>
          <p:cNvGraphicFramePr>
            <a:graphicFrameLocks noChangeAspect="1"/>
          </p:cNvGraphicFramePr>
          <p:nvPr/>
        </p:nvGraphicFramePr>
        <p:xfrm>
          <a:off x="3235325" y="3287713"/>
          <a:ext cx="236538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56" name="Equation" r:id="rId3" imgW="2438400" imgH="3657600" progId="Equation.DSMT4">
                  <p:embed/>
                </p:oleObj>
              </mc:Choice>
              <mc:Fallback>
                <p:oleObj name="Equation" r:id="rId3" imgW="2438400" imgH="3657600" progId="Equation.DSMT4">
                  <p:embed/>
                  <p:pic>
                    <p:nvPicPr>
                      <p:cNvPr id="0" name="图片 6656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325" y="3287713"/>
                        <a:ext cx="236538" cy="3540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4" name="Object 2"/>
          <p:cNvGraphicFramePr>
            <a:graphicFrameLocks noChangeAspect="1"/>
          </p:cNvGraphicFramePr>
          <p:nvPr/>
        </p:nvGraphicFramePr>
        <p:xfrm>
          <a:off x="611560" y="2276872"/>
          <a:ext cx="5511801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57" name="Equation" r:id="rId5" imgW="56388000" imgH="14020800" progId="Equation.DSMT4">
                  <p:embed/>
                </p:oleObj>
              </mc:Choice>
              <mc:Fallback>
                <p:oleObj name="Equation" r:id="rId5" imgW="56388000" imgH="14020800" progId="Equation.DSMT4">
                  <p:embed/>
                  <p:pic>
                    <p:nvPicPr>
                      <p:cNvPr id="0" name="图片 6656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0" y="2276872"/>
                        <a:ext cx="5511801" cy="13700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5" name="Object 3"/>
          <p:cNvGraphicFramePr>
            <a:graphicFrameLocks noChangeAspect="1"/>
          </p:cNvGraphicFramePr>
          <p:nvPr/>
        </p:nvGraphicFramePr>
        <p:xfrm>
          <a:off x="683568" y="3933056"/>
          <a:ext cx="5223853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58" name="Equation" r:id="rId7" imgW="52120800" imgH="10058400" progId="Equation.DSMT4">
                  <p:embed/>
                </p:oleObj>
              </mc:Choice>
              <mc:Fallback>
                <p:oleObj name="Equation" r:id="rId7" imgW="52120800" imgH="10058400" progId="Equation.DSMT4">
                  <p:embed/>
                  <p:pic>
                    <p:nvPicPr>
                      <p:cNvPr id="0" name="图片 66562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3568" y="3933056"/>
                        <a:ext cx="5223853" cy="10081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E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2.3.2 EM</a:t>
            </a:r>
            <a:r>
              <a:rPr lang="zh-CN" altLang="en-US" dirty="0"/>
              <a:t> </a:t>
            </a:r>
            <a:r>
              <a:rPr lang="en-US" altLang="zh-CN" dirty="0"/>
              <a:t>for GMM</a:t>
            </a:r>
          </a:p>
          <a:p>
            <a:r>
              <a:rPr lang="zh-CN" altLang="en-US" dirty="0"/>
              <a:t>隐变量的含义： </a:t>
            </a:r>
            <a:r>
              <a:rPr lang="zh-CN" altLang="en-US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每个样本属于哪个高斯</a:t>
            </a:r>
            <a:endParaRPr lang="en-US" altLang="zh-CN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zh-CN" altLang="en-US" dirty="0"/>
          </a:p>
        </p:txBody>
      </p:sp>
      <p:graphicFrame>
        <p:nvGraphicFramePr>
          <p:cNvPr id="110594" name="Object 2"/>
          <p:cNvGraphicFramePr>
            <a:graphicFrameLocks noChangeAspect="1"/>
          </p:cNvGraphicFramePr>
          <p:nvPr/>
        </p:nvGraphicFramePr>
        <p:xfrm>
          <a:off x="899593" y="2852937"/>
          <a:ext cx="5040560" cy="2152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4" name="Equation" r:id="rId3" imgW="50596800" imgH="21640800" progId="Equation.DSMT4">
                  <p:embed/>
                </p:oleObj>
              </mc:Choice>
              <mc:Fallback>
                <p:oleObj name="Equation" r:id="rId3" imgW="50596800" imgH="21640800" progId="Equation.DSMT4">
                  <p:embed/>
                  <p:pic>
                    <p:nvPicPr>
                      <p:cNvPr id="0" name="图片 6758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3" y="2852937"/>
                        <a:ext cx="5040560" cy="215232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E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2.3.2 EM</a:t>
            </a:r>
            <a:r>
              <a:rPr lang="zh-CN" altLang="en-US" dirty="0"/>
              <a:t> </a:t>
            </a:r>
            <a:r>
              <a:rPr lang="en-US" altLang="zh-CN" dirty="0"/>
              <a:t>for GMM</a:t>
            </a:r>
          </a:p>
        </p:txBody>
      </p:sp>
      <p:graphicFrame>
        <p:nvGraphicFramePr>
          <p:cNvPr id="122882" name="Object 2"/>
          <p:cNvGraphicFramePr>
            <a:graphicFrameLocks noChangeAspect="1"/>
          </p:cNvGraphicFramePr>
          <p:nvPr/>
        </p:nvGraphicFramePr>
        <p:xfrm>
          <a:off x="683568" y="4509120"/>
          <a:ext cx="3523426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67" name="Equation" r:id="rId3" imgW="39319200" imgH="8839200" progId="Equation.DSMT4">
                  <p:embed/>
                </p:oleObj>
              </mc:Choice>
              <mc:Fallback>
                <p:oleObj name="Equation" r:id="rId3" imgW="39319200" imgH="8839200" progId="Equation.DSMT4">
                  <p:embed/>
                  <p:pic>
                    <p:nvPicPr>
                      <p:cNvPr id="0" name="图片 6860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4509120"/>
                        <a:ext cx="3523426" cy="7920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5" name="Object 5"/>
          <p:cNvGraphicFramePr>
            <a:graphicFrameLocks noChangeAspect="1"/>
          </p:cNvGraphicFramePr>
          <p:nvPr/>
        </p:nvGraphicFramePr>
        <p:xfrm>
          <a:off x="683568" y="3717032"/>
          <a:ext cx="727551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68" name="Equation" r:id="rId5" imgW="89306400" imgH="8839200" progId="Equation.DSMT4">
                  <p:embed/>
                </p:oleObj>
              </mc:Choice>
              <mc:Fallback>
                <p:oleObj name="Equation" r:id="rId5" imgW="89306400" imgH="8839200" progId="Equation.DSMT4">
                  <p:embed/>
                  <p:pic>
                    <p:nvPicPr>
                      <p:cNvPr id="0" name="图片 6860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3568" y="3717032"/>
                        <a:ext cx="7275512" cy="7191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6" name="Object 6"/>
          <p:cNvGraphicFramePr>
            <a:graphicFrameLocks noChangeAspect="1"/>
          </p:cNvGraphicFramePr>
          <p:nvPr/>
        </p:nvGraphicFramePr>
        <p:xfrm>
          <a:off x="683568" y="5373216"/>
          <a:ext cx="6820351" cy="1340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69" name="Equation" r:id="rId7" imgW="75895200" imgH="14935200" progId="Equation.DSMT4">
                  <p:embed/>
                </p:oleObj>
              </mc:Choice>
              <mc:Fallback>
                <p:oleObj name="Equation" r:id="rId7" imgW="75895200" imgH="14935200" progId="Equation.DSMT4">
                  <p:embed/>
                  <p:pic>
                    <p:nvPicPr>
                      <p:cNvPr id="0" name="图片 6861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3568" y="5373216"/>
                        <a:ext cx="6820351" cy="134076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1003300" y="2492375"/>
          <a:ext cx="56927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70" name="Equation" r:id="rId9" imgW="61569600" imgH="7010400" progId="Equation.DSMT4">
                  <p:embed/>
                </p:oleObj>
              </mc:Choice>
              <mc:Fallback>
                <p:oleObj name="Equation" r:id="rId9" imgW="61569600" imgH="7010400" progId="Equation.DSMT4">
                  <p:embed/>
                  <p:pic>
                    <p:nvPicPr>
                      <p:cNvPr id="0" name="图片 68611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03300" y="2492375"/>
                        <a:ext cx="5692775" cy="6508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419872" y="3183359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数据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283968" y="3183359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隐变量</a:t>
            </a:r>
          </a:p>
        </p:txBody>
      </p:sp>
      <p:sp>
        <p:nvSpPr>
          <p:cNvPr id="13" name="矩形 12"/>
          <p:cNvSpPr/>
          <p:nvPr/>
        </p:nvSpPr>
        <p:spPr>
          <a:xfrm>
            <a:off x="2930282" y="2348880"/>
            <a:ext cx="3672408" cy="792088"/>
          </a:xfrm>
          <a:prstGeom prst="rect">
            <a:avLst/>
          </a:prstGeom>
          <a:noFill/>
          <a:ln>
            <a:solidFill>
              <a:srgbClr val="FF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074298" y="2276872"/>
            <a:ext cx="3593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altLang="zh-CN" sz="2800" b="1" dirty="0">
                <a:solidFill>
                  <a:srgbClr val="FF66FF"/>
                </a:solidFill>
              </a:rPr>
              <a:t>E</a:t>
            </a:r>
            <a:endParaRPr lang="zh-CN" altLang="en-US" sz="2800" b="1" dirty="0">
              <a:solidFill>
                <a:srgbClr val="FF66FF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979712" y="2204864"/>
            <a:ext cx="4666054" cy="108012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926725" y="2060848"/>
            <a:ext cx="4988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altLang="zh-CN" sz="2800" b="1" dirty="0">
                <a:solidFill>
                  <a:srgbClr val="0000FF"/>
                </a:solidFill>
              </a:rPr>
              <a:t>M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E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2.3.2 EM</a:t>
            </a:r>
            <a:r>
              <a:rPr lang="zh-CN" altLang="en-US" dirty="0"/>
              <a:t> </a:t>
            </a:r>
            <a:r>
              <a:rPr lang="en-US" altLang="zh-CN" dirty="0"/>
              <a:t>for GMM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Intuition</a:t>
            </a:r>
          </a:p>
          <a:p>
            <a:endParaRPr lang="en-US" altLang="zh-CN" dirty="0"/>
          </a:p>
        </p:txBody>
      </p:sp>
      <p:cxnSp>
        <p:nvCxnSpPr>
          <p:cNvPr id="5" name="直接箭头连接符 4"/>
          <p:cNvCxnSpPr/>
          <p:nvPr/>
        </p:nvCxnSpPr>
        <p:spPr>
          <a:xfrm>
            <a:off x="888841" y="5373216"/>
            <a:ext cx="4536504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" name="任意多边形 5"/>
          <p:cNvSpPr/>
          <p:nvPr/>
        </p:nvSpPr>
        <p:spPr>
          <a:xfrm>
            <a:off x="755576" y="3685592"/>
            <a:ext cx="3331029" cy="1599307"/>
          </a:xfrm>
          <a:custGeom>
            <a:avLst/>
            <a:gdLst>
              <a:gd name="connsiteX0" fmla="*/ 0 w 3331029"/>
              <a:gd name="connsiteY0" fmla="*/ 1511559 h 1599307"/>
              <a:gd name="connsiteX1" fmla="*/ 27992 w 3331029"/>
              <a:gd name="connsiteY1" fmla="*/ 1492898 h 1599307"/>
              <a:gd name="connsiteX2" fmla="*/ 74645 w 3331029"/>
              <a:gd name="connsiteY2" fmla="*/ 1436914 h 1599307"/>
              <a:gd name="connsiteX3" fmla="*/ 102637 w 3331029"/>
              <a:gd name="connsiteY3" fmla="*/ 1427584 h 1599307"/>
              <a:gd name="connsiteX4" fmla="*/ 186612 w 3331029"/>
              <a:gd name="connsiteY4" fmla="*/ 1380930 h 1599307"/>
              <a:gd name="connsiteX5" fmla="*/ 233265 w 3331029"/>
              <a:gd name="connsiteY5" fmla="*/ 1343608 h 1599307"/>
              <a:gd name="connsiteX6" fmla="*/ 298580 w 3331029"/>
              <a:gd name="connsiteY6" fmla="*/ 1268963 h 1599307"/>
              <a:gd name="connsiteX7" fmla="*/ 326572 w 3331029"/>
              <a:gd name="connsiteY7" fmla="*/ 1222310 h 1599307"/>
              <a:gd name="connsiteX8" fmla="*/ 363894 w 3331029"/>
              <a:gd name="connsiteY8" fmla="*/ 1175657 h 1599307"/>
              <a:gd name="connsiteX9" fmla="*/ 382555 w 3331029"/>
              <a:gd name="connsiteY9" fmla="*/ 1119673 h 1599307"/>
              <a:gd name="connsiteX10" fmla="*/ 391886 w 3331029"/>
              <a:gd name="connsiteY10" fmla="*/ 1091681 h 1599307"/>
              <a:gd name="connsiteX11" fmla="*/ 410547 w 3331029"/>
              <a:gd name="connsiteY11" fmla="*/ 1063690 h 1599307"/>
              <a:gd name="connsiteX12" fmla="*/ 429208 w 3331029"/>
              <a:gd name="connsiteY12" fmla="*/ 1007706 h 1599307"/>
              <a:gd name="connsiteX13" fmla="*/ 466531 w 3331029"/>
              <a:gd name="connsiteY13" fmla="*/ 895739 h 1599307"/>
              <a:gd name="connsiteX14" fmla="*/ 503853 w 3331029"/>
              <a:gd name="connsiteY14" fmla="*/ 783771 h 1599307"/>
              <a:gd name="connsiteX15" fmla="*/ 513184 w 3331029"/>
              <a:gd name="connsiteY15" fmla="*/ 755779 h 1599307"/>
              <a:gd name="connsiteX16" fmla="*/ 522514 w 3331029"/>
              <a:gd name="connsiteY16" fmla="*/ 727788 h 1599307"/>
              <a:gd name="connsiteX17" fmla="*/ 541176 w 3331029"/>
              <a:gd name="connsiteY17" fmla="*/ 699796 h 1599307"/>
              <a:gd name="connsiteX18" fmla="*/ 550506 w 3331029"/>
              <a:gd name="connsiteY18" fmla="*/ 653143 h 1599307"/>
              <a:gd name="connsiteX19" fmla="*/ 559837 w 3331029"/>
              <a:gd name="connsiteY19" fmla="*/ 625151 h 1599307"/>
              <a:gd name="connsiteX20" fmla="*/ 569168 w 3331029"/>
              <a:gd name="connsiteY20" fmla="*/ 569167 h 1599307"/>
              <a:gd name="connsiteX21" fmla="*/ 587829 w 3331029"/>
              <a:gd name="connsiteY21" fmla="*/ 513184 h 1599307"/>
              <a:gd name="connsiteX22" fmla="*/ 615821 w 3331029"/>
              <a:gd name="connsiteY22" fmla="*/ 410547 h 1599307"/>
              <a:gd name="connsiteX23" fmla="*/ 634482 w 3331029"/>
              <a:gd name="connsiteY23" fmla="*/ 382555 h 1599307"/>
              <a:gd name="connsiteX24" fmla="*/ 653143 w 3331029"/>
              <a:gd name="connsiteY24" fmla="*/ 326571 h 1599307"/>
              <a:gd name="connsiteX25" fmla="*/ 662474 w 3331029"/>
              <a:gd name="connsiteY25" fmla="*/ 289249 h 1599307"/>
              <a:gd name="connsiteX26" fmla="*/ 690465 w 3331029"/>
              <a:gd name="connsiteY26" fmla="*/ 261257 h 1599307"/>
              <a:gd name="connsiteX27" fmla="*/ 718457 w 3331029"/>
              <a:gd name="connsiteY27" fmla="*/ 205273 h 1599307"/>
              <a:gd name="connsiteX28" fmla="*/ 727788 w 3331029"/>
              <a:gd name="connsiteY28" fmla="*/ 177281 h 1599307"/>
              <a:gd name="connsiteX29" fmla="*/ 746449 w 3331029"/>
              <a:gd name="connsiteY29" fmla="*/ 139959 h 1599307"/>
              <a:gd name="connsiteX30" fmla="*/ 783772 w 3331029"/>
              <a:gd name="connsiteY30" fmla="*/ 93306 h 1599307"/>
              <a:gd name="connsiteX31" fmla="*/ 802433 w 3331029"/>
              <a:gd name="connsiteY31" fmla="*/ 65314 h 1599307"/>
              <a:gd name="connsiteX32" fmla="*/ 830425 w 3331029"/>
              <a:gd name="connsiteY32" fmla="*/ 55984 h 1599307"/>
              <a:gd name="connsiteX33" fmla="*/ 849086 w 3331029"/>
              <a:gd name="connsiteY33" fmla="*/ 37322 h 1599307"/>
              <a:gd name="connsiteX34" fmla="*/ 886408 w 3331029"/>
              <a:gd name="connsiteY34" fmla="*/ 27992 h 1599307"/>
              <a:gd name="connsiteX35" fmla="*/ 942392 w 3331029"/>
              <a:gd name="connsiteY35" fmla="*/ 9330 h 1599307"/>
              <a:gd name="connsiteX36" fmla="*/ 970384 w 3331029"/>
              <a:gd name="connsiteY36" fmla="*/ 0 h 1599307"/>
              <a:gd name="connsiteX37" fmla="*/ 1045029 w 3331029"/>
              <a:gd name="connsiteY37" fmla="*/ 9330 h 1599307"/>
              <a:gd name="connsiteX38" fmla="*/ 1073021 w 3331029"/>
              <a:gd name="connsiteY38" fmla="*/ 18661 h 1599307"/>
              <a:gd name="connsiteX39" fmla="*/ 1119674 w 3331029"/>
              <a:gd name="connsiteY39" fmla="*/ 55984 h 1599307"/>
              <a:gd name="connsiteX40" fmla="*/ 1166327 w 3331029"/>
              <a:gd name="connsiteY40" fmla="*/ 93306 h 1599307"/>
              <a:gd name="connsiteX41" fmla="*/ 1184988 w 3331029"/>
              <a:gd name="connsiteY41" fmla="*/ 121298 h 1599307"/>
              <a:gd name="connsiteX42" fmla="*/ 1212980 w 3331029"/>
              <a:gd name="connsiteY42" fmla="*/ 149290 h 1599307"/>
              <a:gd name="connsiteX43" fmla="*/ 1231641 w 3331029"/>
              <a:gd name="connsiteY43" fmla="*/ 177281 h 1599307"/>
              <a:gd name="connsiteX44" fmla="*/ 1268963 w 3331029"/>
              <a:gd name="connsiteY44" fmla="*/ 223935 h 1599307"/>
              <a:gd name="connsiteX45" fmla="*/ 1278294 w 3331029"/>
              <a:gd name="connsiteY45" fmla="*/ 251926 h 1599307"/>
              <a:gd name="connsiteX46" fmla="*/ 1315617 w 3331029"/>
              <a:gd name="connsiteY46" fmla="*/ 307910 h 1599307"/>
              <a:gd name="connsiteX47" fmla="*/ 1334278 w 3331029"/>
              <a:gd name="connsiteY47" fmla="*/ 335902 h 1599307"/>
              <a:gd name="connsiteX48" fmla="*/ 1362270 w 3331029"/>
              <a:gd name="connsiteY48" fmla="*/ 382555 h 1599307"/>
              <a:gd name="connsiteX49" fmla="*/ 1371600 w 3331029"/>
              <a:gd name="connsiteY49" fmla="*/ 410547 h 1599307"/>
              <a:gd name="connsiteX50" fmla="*/ 1408923 w 3331029"/>
              <a:gd name="connsiteY50" fmla="*/ 475861 h 1599307"/>
              <a:gd name="connsiteX51" fmla="*/ 1455576 w 3331029"/>
              <a:gd name="connsiteY51" fmla="*/ 559837 h 1599307"/>
              <a:gd name="connsiteX52" fmla="*/ 1474237 w 3331029"/>
              <a:gd name="connsiteY52" fmla="*/ 587828 h 1599307"/>
              <a:gd name="connsiteX53" fmla="*/ 1492898 w 3331029"/>
              <a:gd name="connsiteY53" fmla="*/ 606490 h 1599307"/>
              <a:gd name="connsiteX54" fmla="*/ 1511559 w 3331029"/>
              <a:gd name="connsiteY54" fmla="*/ 634481 h 1599307"/>
              <a:gd name="connsiteX55" fmla="*/ 1530221 w 3331029"/>
              <a:gd name="connsiteY55" fmla="*/ 653143 h 1599307"/>
              <a:gd name="connsiteX56" fmla="*/ 1567543 w 3331029"/>
              <a:gd name="connsiteY56" fmla="*/ 709126 h 1599307"/>
              <a:gd name="connsiteX57" fmla="*/ 1576874 w 3331029"/>
              <a:gd name="connsiteY57" fmla="*/ 746449 h 1599307"/>
              <a:gd name="connsiteX58" fmla="*/ 1604865 w 3331029"/>
              <a:gd name="connsiteY58" fmla="*/ 765110 h 1599307"/>
              <a:gd name="connsiteX59" fmla="*/ 1623527 w 3331029"/>
              <a:gd name="connsiteY59" fmla="*/ 821094 h 1599307"/>
              <a:gd name="connsiteX60" fmla="*/ 1660849 w 3331029"/>
              <a:gd name="connsiteY60" fmla="*/ 877077 h 1599307"/>
              <a:gd name="connsiteX61" fmla="*/ 1679510 w 3331029"/>
              <a:gd name="connsiteY61" fmla="*/ 905069 h 1599307"/>
              <a:gd name="connsiteX62" fmla="*/ 1688841 w 3331029"/>
              <a:gd name="connsiteY62" fmla="*/ 933061 h 1599307"/>
              <a:gd name="connsiteX63" fmla="*/ 1726163 w 3331029"/>
              <a:gd name="connsiteY63" fmla="*/ 989045 h 1599307"/>
              <a:gd name="connsiteX64" fmla="*/ 1744825 w 3331029"/>
              <a:gd name="connsiteY64" fmla="*/ 1007706 h 1599307"/>
              <a:gd name="connsiteX65" fmla="*/ 1782147 w 3331029"/>
              <a:gd name="connsiteY65" fmla="*/ 1063690 h 1599307"/>
              <a:gd name="connsiteX66" fmla="*/ 1791478 w 3331029"/>
              <a:gd name="connsiteY66" fmla="*/ 1091681 h 1599307"/>
              <a:gd name="connsiteX67" fmla="*/ 1819470 w 3331029"/>
              <a:gd name="connsiteY67" fmla="*/ 1101012 h 1599307"/>
              <a:gd name="connsiteX68" fmla="*/ 1856792 w 3331029"/>
              <a:gd name="connsiteY68" fmla="*/ 1147665 h 1599307"/>
              <a:gd name="connsiteX69" fmla="*/ 1875453 w 3331029"/>
              <a:gd name="connsiteY69" fmla="*/ 1175657 h 1599307"/>
              <a:gd name="connsiteX70" fmla="*/ 1903445 w 3331029"/>
              <a:gd name="connsiteY70" fmla="*/ 1194318 h 1599307"/>
              <a:gd name="connsiteX71" fmla="*/ 1931437 w 3331029"/>
              <a:gd name="connsiteY71" fmla="*/ 1222310 h 1599307"/>
              <a:gd name="connsiteX72" fmla="*/ 1987421 w 3331029"/>
              <a:gd name="connsiteY72" fmla="*/ 1259632 h 1599307"/>
              <a:gd name="connsiteX73" fmla="*/ 2034074 w 3331029"/>
              <a:gd name="connsiteY73" fmla="*/ 1306286 h 1599307"/>
              <a:gd name="connsiteX74" fmla="*/ 2080727 w 3331029"/>
              <a:gd name="connsiteY74" fmla="*/ 1352939 h 1599307"/>
              <a:gd name="connsiteX75" fmla="*/ 2136710 w 3331029"/>
              <a:gd name="connsiteY75" fmla="*/ 1390261 h 1599307"/>
              <a:gd name="connsiteX76" fmla="*/ 2164702 w 3331029"/>
              <a:gd name="connsiteY76" fmla="*/ 1399592 h 1599307"/>
              <a:gd name="connsiteX77" fmla="*/ 2192694 w 3331029"/>
              <a:gd name="connsiteY77" fmla="*/ 1418253 h 1599307"/>
              <a:gd name="connsiteX78" fmla="*/ 2267339 w 3331029"/>
              <a:gd name="connsiteY78" fmla="*/ 1436914 h 1599307"/>
              <a:gd name="connsiteX79" fmla="*/ 2351314 w 3331029"/>
              <a:gd name="connsiteY79" fmla="*/ 1464906 h 1599307"/>
              <a:gd name="connsiteX80" fmla="*/ 2379306 w 3331029"/>
              <a:gd name="connsiteY80" fmla="*/ 1474237 h 1599307"/>
              <a:gd name="connsiteX81" fmla="*/ 2453951 w 3331029"/>
              <a:gd name="connsiteY81" fmla="*/ 1483567 h 1599307"/>
              <a:gd name="connsiteX82" fmla="*/ 2481943 w 3331029"/>
              <a:gd name="connsiteY82" fmla="*/ 1492898 h 1599307"/>
              <a:gd name="connsiteX83" fmla="*/ 2631233 w 3331029"/>
              <a:gd name="connsiteY83" fmla="*/ 1511559 h 1599307"/>
              <a:gd name="connsiteX84" fmla="*/ 2696547 w 3331029"/>
              <a:gd name="connsiteY84" fmla="*/ 1530220 h 1599307"/>
              <a:gd name="connsiteX85" fmla="*/ 2808514 w 3331029"/>
              <a:gd name="connsiteY85" fmla="*/ 1539551 h 1599307"/>
              <a:gd name="connsiteX86" fmla="*/ 3069772 w 3331029"/>
              <a:gd name="connsiteY86" fmla="*/ 1558212 h 1599307"/>
              <a:gd name="connsiteX87" fmla="*/ 3125755 w 3331029"/>
              <a:gd name="connsiteY87" fmla="*/ 1567543 h 1599307"/>
              <a:gd name="connsiteX88" fmla="*/ 3153747 w 3331029"/>
              <a:gd name="connsiteY88" fmla="*/ 1576873 h 1599307"/>
              <a:gd name="connsiteX89" fmla="*/ 3247053 w 3331029"/>
              <a:gd name="connsiteY89" fmla="*/ 1586204 h 1599307"/>
              <a:gd name="connsiteX90" fmla="*/ 3331029 w 3331029"/>
              <a:gd name="connsiteY90" fmla="*/ 1595535 h 15993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</a:cxnLst>
            <a:rect l="l" t="t" r="r" b="b"/>
            <a:pathLst>
              <a:path w="3331029" h="1599307">
                <a:moveTo>
                  <a:pt x="0" y="1511559"/>
                </a:moveTo>
                <a:cubicBezTo>
                  <a:pt x="9331" y="1505339"/>
                  <a:pt x="20063" y="1500827"/>
                  <a:pt x="27992" y="1492898"/>
                </a:cubicBezTo>
                <a:cubicBezTo>
                  <a:pt x="62417" y="1458473"/>
                  <a:pt x="28787" y="1467485"/>
                  <a:pt x="74645" y="1436914"/>
                </a:cubicBezTo>
                <a:cubicBezTo>
                  <a:pt x="82829" y="1431458"/>
                  <a:pt x="93306" y="1430694"/>
                  <a:pt x="102637" y="1427584"/>
                </a:cubicBezTo>
                <a:cubicBezTo>
                  <a:pt x="166804" y="1384805"/>
                  <a:pt x="137344" y="1397354"/>
                  <a:pt x="186612" y="1380930"/>
                </a:cubicBezTo>
                <a:cubicBezTo>
                  <a:pt x="259386" y="1308160"/>
                  <a:pt x="139085" y="1426015"/>
                  <a:pt x="233265" y="1343608"/>
                </a:cubicBezTo>
                <a:cubicBezTo>
                  <a:pt x="276934" y="1305398"/>
                  <a:pt x="273285" y="1306906"/>
                  <a:pt x="298580" y="1268963"/>
                </a:cubicBezTo>
                <a:cubicBezTo>
                  <a:pt x="325010" y="1189667"/>
                  <a:pt x="288148" y="1286349"/>
                  <a:pt x="326572" y="1222310"/>
                </a:cubicBezTo>
                <a:cubicBezTo>
                  <a:pt x="356619" y="1172232"/>
                  <a:pt x="308141" y="1212825"/>
                  <a:pt x="363894" y="1175657"/>
                </a:cubicBezTo>
                <a:lnTo>
                  <a:pt x="382555" y="1119673"/>
                </a:lnTo>
                <a:cubicBezTo>
                  <a:pt x="385665" y="1110342"/>
                  <a:pt x="386430" y="1099865"/>
                  <a:pt x="391886" y="1091681"/>
                </a:cubicBezTo>
                <a:cubicBezTo>
                  <a:pt x="398106" y="1082351"/>
                  <a:pt x="405993" y="1073937"/>
                  <a:pt x="410547" y="1063690"/>
                </a:cubicBezTo>
                <a:cubicBezTo>
                  <a:pt x="418536" y="1045715"/>
                  <a:pt x="422988" y="1026367"/>
                  <a:pt x="429208" y="1007706"/>
                </a:cubicBezTo>
                <a:lnTo>
                  <a:pt x="466531" y="895739"/>
                </a:lnTo>
                <a:lnTo>
                  <a:pt x="503853" y="783771"/>
                </a:lnTo>
                <a:lnTo>
                  <a:pt x="513184" y="755779"/>
                </a:lnTo>
                <a:cubicBezTo>
                  <a:pt x="516294" y="746449"/>
                  <a:pt x="517058" y="735971"/>
                  <a:pt x="522514" y="727788"/>
                </a:cubicBezTo>
                <a:lnTo>
                  <a:pt x="541176" y="699796"/>
                </a:lnTo>
                <a:cubicBezTo>
                  <a:pt x="544286" y="684245"/>
                  <a:pt x="546660" y="668528"/>
                  <a:pt x="550506" y="653143"/>
                </a:cubicBezTo>
                <a:cubicBezTo>
                  <a:pt x="552891" y="643601"/>
                  <a:pt x="557703" y="634752"/>
                  <a:pt x="559837" y="625151"/>
                </a:cubicBezTo>
                <a:cubicBezTo>
                  <a:pt x="563941" y="606683"/>
                  <a:pt x="564579" y="587521"/>
                  <a:pt x="569168" y="569167"/>
                </a:cubicBezTo>
                <a:cubicBezTo>
                  <a:pt x="573939" y="550084"/>
                  <a:pt x="583972" y="532472"/>
                  <a:pt x="587829" y="513184"/>
                </a:cubicBezTo>
                <a:cubicBezTo>
                  <a:pt x="592837" y="488142"/>
                  <a:pt x="602289" y="430846"/>
                  <a:pt x="615821" y="410547"/>
                </a:cubicBezTo>
                <a:lnTo>
                  <a:pt x="634482" y="382555"/>
                </a:lnTo>
                <a:cubicBezTo>
                  <a:pt x="640702" y="363894"/>
                  <a:pt x="648372" y="345654"/>
                  <a:pt x="653143" y="326571"/>
                </a:cubicBezTo>
                <a:cubicBezTo>
                  <a:pt x="656253" y="314130"/>
                  <a:pt x="656112" y="300383"/>
                  <a:pt x="662474" y="289249"/>
                </a:cubicBezTo>
                <a:cubicBezTo>
                  <a:pt x="669021" y="277792"/>
                  <a:pt x="681135" y="270588"/>
                  <a:pt x="690465" y="261257"/>
                </a:cubicBezTo>
                <a:cubicBezTo>
                  <a:pt x="713919" y="190898"/>
                  <a:pt x="682281" y="277624"/>
                  <a:pt x="718457" y="205273"/>
                </a:cubicBezTo>
                <a:cubicBezTo>
                  <a:pt x="722856" y="196476"/>
                  <a:pt x="723914" y="186321"/>
                  <a:pt x="727788" y="177281"/>
                </a:cubicBezTo>
                <a:cubicBezTo>
                  <a:pt x="733267" y="164497"/>
                  <a:pt x="739548" y="152035"/>
                  <a:pt x="746449" y="139959"/>
                </a:cubicBezTo>
                <a:cubicBezTo>
                  <a:pt x="775171" y="89696"/>
                  <a:pt x="753116" y="131625"/>
                  <a:pt x="783772" y="93306"/>
                </a:cubicBezTo>
                <a:cubicBezTo>
                  <a:pt x="790777" y="84549"/>
                  <a:pt x="793676" y="72319"/>
                  <a:pt x="802433" y="65314"/>
                </a:cubicBezTo>
                <a:cubicBezTo>
                  <a:pt x="810113" y="59170"/>
                  <a:pt x="821094" y="59094"/>
                  <a:pt x="830425" y="55984"/>
                </a:cubicBezTo>
                <a:cubicBezTo>
                  <a:pt x="836645" y="49763"/>
                  <a:pt x="841218" y="41256"/>
                  <a:pt x="849086" y="37322"/>
                </a:cubicBezTo>
                <a:cubicBezTo>
                  <a:pt x="860556" y="31587"/>
                  <a:pt x="874125" y="31677"/>
                  <a:pt x="886408" y="27992"/>
                </a:cubicBezTo>
                <a:cubicBezTo>
                  <a:pt x="905249" y="22340"/>
                  <a:pt x="923731" y="15550"/>
                  <a:pt x="942392" y="9330"/>
                </a:cubicBezTo>
                <a:lnTo>
                  <a:pt x="970384" y="0"/>
                </a:lnTo>
                <a:cubicBezTo>
                  <a:pt x="995266" y="3110"/>
                  <a:pt x="1020358" y="4844"/>
                  <a:pt x="1045029" y="9330"/>
                </a:cubicBezTo>
                <a:cubicBezTo>
                  <a:pt x="1054706" y="11089"/>
                  <a:pt x="1065341" y="12517"/>
                  <a:pt x="1073021" y="18661"/>
                </a:cubicBezTo>
                <a:cubicBezTo>
                  <a:pt x="1133313" y="66896"/>
                  <a:pt x="1049315" y="32530"/>
                  <a:pt x="1119674" y="55984"/>
                </a:cubicBezTo>
                <a:cubicBezTo>
                  <a:pt x="1173155" y="136204"/>
                  <a:pt x="1101942" y="41797"/>
                  <a:pt x="1166327" y="93306"/>
                </a:cubicBezTo>
                <a:cubicBezTo>
                  <a:pt x="1175084" y="100311"/>
                  <a:pt x="1177809" y="112683"/>
                  <a:pt x="1184988" y="121298"/>
                </a:cubicBezTo>
                <a:cubicBezTo>
                  <a:pt x="1193436" y="131435"/>
                  <a:pt x="1204532" y="139153"/>
                  <a:pt x="1212980" y="149290"/>
                </a:cubicBezTo>
                <a:cubicBezTo>
                  <a:pt x="1220159" y="157905"/>
                  <a:pt x="1224636" y="168525"/>
                  <a:pt x="1231641" y="177281"/>
                </a:cubicBezTo>
                <a:cubicBezTo>
                  <a:pt x="1254783" y="206209"/>
                  <a:pt x="1249818" y="185645"/>
                  <a:pt x="1268963" y="223935"/>
                </a:cubicBezTo>
                <a:cubicBezTo>
                  <a:pt x="1273361" y="232732"/>
                  <a:pt x="1273518" y="243329"/>
                  <a:pt x="1278294" y="251926"/>
                </a:cubicBezTo>
                <a:cubicBezTo>
                  <a:pt x="1289186" y="271532"/>
                  <a:pt x="1303176" y="289249"/>
                  <a:pt x="1315617" y="307910"/>
                </a:cubicBezTo>
                <a:lnTo>
                  <a:pt x="1334278" y="335902"/>
                </a:lnTo>
                <a:cubicBezTo>
                  <a:pt x="1360708" y="415198"/>
                  <a:pt x="1323846" y="318516"/>
                  <a:pt x="1362270" y="382555"/>
                </a:cubicBezTo>
                <a:cubicBezTo>
                  <a:pt x="1367330" y="390989"/>
                  <a:pt x="1367726" y="401507"/>
                  <a:pt x="1371600" y="410547"/>
                </a:cubicBezTo>
                <a:cubicBezTo>
                  <a:pt x="1385805" y="443693"/>
                  <a:pt x="1390181" y="447749"/>
                  <a:pt x="1408923" y="475861"/>
                </a:cubicBezTo>
                <a:cubicBezTo>
                  <a:pt x="1425345" y="525130"/>
                  <a:pt x="1412797" y="495670"/>
                  <a:pt x="1455576" y="559837"/>
                </a:cubicBezTo>
                <a:cubicBezTo>
                  <a:pt x="1461796" y="569167"/>
                  <a:pt x="1466308" y="579898"/>
                  <a:pt x="1474237" y="587828"/>
                </a:cubicBezTo>
                <a:cubicBezTo>
                  <a:pt x="1480457" y="594049"/>
                  <a:pt x="1487403" y="599621"/>
                  <a:pt x="1492898" y="606490"/>
                </a:cubicBezTo>
                <a:cubicBezTo>
                  <a:pt x="1499903" y="615246"/>
                  <a:pt x="1504554" y="625725"/>
                  <a:pt x="1511559" y="634481"/>
                </a:cubicBezTo>
                <a:cubicBezTo>
                  <a:pt x="1517055" y="641351"/>
                  <a:pt x="1524943" y="646105"/>
                  <a:pt x="1530221" y="653143"/>
                </a:cubicBezTo>
                <a:cubicBezTo>
                  <a:pt x="1543678" y="671085"/>
                  <a:pt x="1567543" y="709126"/>
                  <a:pt x="1567543" y="709126"/>
                </a:cubicBezTo>
                <a:cubicBezTo>
                  <a:pt x="1570653" y="721567"/>
                  <a:pt x="1569761" y="735779"/>
                  <a:pt x="1576874" y="746449"/>
                </a:cubicBezTo>
                <a:cubicBezTo>
                  <a:pt x="1583094" y="755779"/>
                  <a:pt x="1598922" y="755601"/>
                  <a:pt x="1604865" y="765110"/>
                </a:cubicBezTo>
                <a:cubicBezTo>
                  <a:pt x="1615291" y="781791"/>
                  <a:pt x="1612616" y="804727"/>
                  <a:pt x="1623527" y="821094"/>
                </a:cubicBezTo>
                <a:lnTo>
                  <a:pt x="1660849" y="877077"/>
                </a:lnTo>
                <a:cubicBezTo>
                  <a:pt x="1667069" y="886408"/>
                  <a:pt x="1675964" y="894430"/>
                  <a:pt x="1679510" y="905069"/>
                </a:cubicBezTo>
                <a:cubicBezTo>
                  <a:pt x="1682620" y="914400"/>
                  <a:pt x="1684065" y="924463"/>
                  <a:pt x="1688841" y="933061"/>
                </a:cubicBezTo>
                <a:cubicBezTo>
                  <a:pt x="1699733" y="952667"/>
                  <a:pt x="1710304" y="973186"/>
                  <a:pt x="1726163" y="989045"/>
                </a:cubicBezTo>
                <a:cubicBezTo>
                  <a:pt x="1732384" y="995265"/>
                  <a:pt x="1739547" y="1000668"/>
                  <a:pt x="1744825" y="1007706"/>
                </a:cubicBezTo>
                <a:cubicBezTo>
                  <a:pt x="1758282" y="1025648"/>
                  <a:pt x="1775054" y="1042413"/>
                  <a:pt x="1782147" y="1063690"/>
                </a:cubicBezTo>
                <a:cubicBezTo>
                  <a:pt x="1785257" y="1073020"/>
                  <a:pt x="1784523" y="1084727"/>
                  <a:pt x="1791478" y="1091681"/>
                </a:cubicBezTo>
                <a:cubicBezTo>
                  <a:pt x="1798433" y="1098636"/>
                  <a:pt x="1810139" y="1097902"/>
                  <a:pt x="1819470" y="1101012"/>
                </a:cubicBezTo>
                <a:cubicBezTo>
                  <a:pt x="1837634" y="1155507"/>
                  <a:pt x="1814588" y="1105461"/>
                  <a:pt x="1856792" y="1147665"/>
                </a:cubicBezTo>
                <a:cubicBezTo>
                  <a:pt x="1864721" y="1155594"/>
                  <a:pt x="1867524" y="1167728"/>
                  <a:pt x="1875453" y="1175657"/>
                </a:cubicBezTo>
                <a:cubicBezTo>
                  <a:pt x="1883382" y="1183586"/>
                  <a:pt x="1894830" y="1187139"/>
                  <a:pt x="1903445" y="1194318"/>
                </a:cubicBezTo>
                <a:cubicBezTo>
                  <a:pt x="1913582" y="1202766"/>
                  <a:pt x="1921021" y="1214209"/>
                  <a:pt x="1931437" y="1222310"/>
                </a:cubicBezTo>
                <a:cubicBezTo>
                  <a:pt x="1949141" y="1236079"/>
                  <a:pt x="1987421" y="1259632"/>
                  <a:pt x="1987421" y="1259632"/>
                </a:cubicBezTo>
                <a:cubicBezTo>
                  <a:pt x="2024742" y="1315614"/>
                  <a:pt x="1984312" y="1262744"/>
                  <a:pt x="2034074" y="1306286"/>
                </a:cubicBezTo>
                <a:cubicBezTo>
                  <a:pt x="2050625" y="1320768"/>
                  <a:pt x="2062428" y="1340740"/>
                  <a:pt x="2080727" y="1352939"/>
                </a:cubicBezTo>
                <a:cubicBezTo>
                  <a:pt x="2099388" y="1365380"/>
                  <a:pt x="2115433" y="1383169"/>
                  <a:pt x="2136710" y="1390261"/>
                </a:cubicBezTo>
                <a:cubicBezTo>
                  <a:pt x="2146041" y="1393371"/>
                  <a:pt x="2155905" y="1395193"/>
                  <a:pt x="2164702" y="1399592"/>
                </a:cubicBezTo>
                <a:cubicBezTo>
                  <a:pt x="2174732" y="1404607"/>
                  <a:pt x="2182664" y="1413238"/>
                  <a:pt x="2192694" y="1418253"/>
                </a:cubicBezTo>
                <a:cubicBezTo>
                  <a:pt x="2215347" y="1429579"/>
                  <a:pt x="2243910" y="1430524"/>
                  <a:pt x="2267339" y="1436914"/>
                </a:cubicBezTo>
                <a:cubicBezTo>
                  <a:pt x="2267374" y="1436923"/>
                  <a:pt x="2337301" y="1460235"/>
                  <a:pt x="2351314" y="1464906"/>
                </a:cubicBezTo>
                <a:cubicBezTo>
                  <a:pt x="2360645" y="1468016"/>
                  <a:pt x="2369547" y="1473017"/>
                  <a:pt x="2379306" y="1474237"/>
                </a:cubicBezTo>
                <a:lnTo>
                  <a:pt x="2453951" y="1483567"/>
                </a:lnTo>
                <a:cubicBezTo>
                  <a:pt x="2463282" y="1486677"/>
                  <a:pt x="2472228" y="1491364"/>
                  <a:pt x="2481943" y="1492898"/>
                </a:cubicBezTo>
                <a:cubicBezTo>
                  <a:pt x="2531480" y="1500720"/>
                  <a:pt x="2631233" y="1511559"/>
                  <a:pt x="2631233" y="1511559"/>
                </a:cubicBezTo>
                <a:cubicBezTo>
                  <a:pt x="2649828" y="1517757"/>
                  <a:pt x="2677797" y="1527876"/>
                  <a:pt x="2696547" y="1530220"/>
                </a:cubicBezTo>
                <a:cubicBezTo>
                  <a:pt x="2733710" y="1534865"/>
                  <a:pt x="2771167" y="1536750"/>
                  <a:pt x="2808514" y="1539551"/>
                </a:cubicBezTo>
                <a:lnTo>
                  <a:pt x="3069772" y="1558212"/>
                </a:lnTo>
                <a:cubicBezTo>
                  <a:pt x="3088433" y="1561322"/>
                  <a:pt x="3107287" y="1563439"/>
                  <a:pt x="3125755" y="1567543"/>
                </a:cubicBezTo>
                <a:cubicBezTo>
                  <a:pt x="3135356" y="1569677"/>
                  <a:pt x="3144026" y="1575377"/>
                  <a:pt x="3153747" y="1576873"/>
                </a:cubicBezTo>
                <a:cubicBezTo>
                  <a:pt x="3184641" y="1581626"/>
                  <a:pt x="3215951" y="1583094"/>
                  <a:pt x="3247053" y="1586204"/>
                </a:cubicBezTo>
                <a:cubicBezTo>
                  <a:pt x="3299463" y="1599307"/>
                  <a:pt x="3271552" y="1595535"/>
                  <a:pt x="3331029" y="1595535"/>
                </a:cubicBez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任意多边形 6"/>
          <p:cNvSpPr/>
          <p:nvPr/>
        </p:nvSpPr>
        <p:spPr>
          <a:xfrm>
            <a:off x="1176873" y="3933056"/>
            <a:ext cx="4068147" cy="1368963"/>
          </a:xfrm>
          <a:custGeom>
            <a:avLst/>
            <a:gdLst>
              <a:gd name="connsiteX0" fmla="*/ 0 w 4068147"/>
              <a:gd name="connsiteY0" fmla="*/ 1296955 h 1296955"/>
              <a:gd name="connsiteX1" fmla="*/ 177282 w 4068147"/>
              <a:gd name="connsiteY1" fmla="*/ 1287624 h 1296955"/>
              <a:gd name="connsiteX2" fmla="*/ 419878 w 4068147"/>
              <a:gd name="connsiteY2" fmla="*/ 1259632 h 1296955"/>
              <a:gd name="connsiteX3" fmla="*/ 466531 w 4068147"/>
              <a:gd name="connsiteY3" fmla="*/ 1250302 h 1296955"/>
              <a:gd name="connsiteX4" fmla="*/ 522515 w 4068147"/>
              <a:gd name="connsiteY4" fmla="*/ 1240971 h 1296955"/>
              <a:gd name="connsiteX5" fmla="*/ 578498 w 4068147"/>
              <a:gd name="connsiteY5" fmla="*/ 1222310 h 1296955"/>
              <a:gd name="connsiteX6" fmla="*/ 615821 w 4068147"/>
              <a:gd name="connsiteY6" fmla="*/ 1212979 h 1296955"/>
              <a:gd name="connsiteX7" fmla="*/ 653143 w 4068147"/>
              <a:gd name="connsiteY7" fmla="*/ 1194318 h 1296955"/>
              <a:gd name="connsiteX8" fmla="*/ 746449 w 4068147"/>
              <a:gd name="connsiteY8" fmla="*/ 1166326 h 1296955"/>
              <a:gd name="connsiteX9" fmla="*/ 802433 w 4068147"/>
              <a:gd name="connsiteY9" fmla="*/ 1138335 h 1296955"/>
              <a:gd name="connsiteX10" fmla="*/ 849086 w 4068147"/>
              <a:gd name="connsiteY10" fmla="*/ 1110343 h 1296955"/>
              <a:gd name="connsiteX11" fmla="*/ 905070 w 4068147"/>
              <a:gd name="connsiteY11" fmla="*/ 1082351 h 1296955"/>
              <a:gd name="connsiteX12" fmla="*/ 933062 w 4068147"/>
              <a:gd name="connsiteY12" fmla="*/ 1063690 h 1296955"/>
              <a:gd name="connsiteX13" fmla="*/ 951723 w 4068147"/>
              <a:gd name="connsiteY13" fmla="*/ 1045028 h 1296955"/>
              <a:gd name="connsiteX14" fmla="*/ 979715 w 4068147"/>
              <a:gd name="connsiteY14" fmla="*/ 1035698 h 1296955"/>
              <a:gd name="connsiteX15" fmla="*/ 1007706 w 4068147"/>
              <a:gd name="connsiteY15" fmla="*/ 1017037 h 1296955"/>
              <a:gd name="connsiteX16" fmla="*/ 1026368 w 4068147"/>
              <a:gd name="connsiteY16" fmla="*/ 998375 h 1296955"/>
              <a:gd name="connsiteX17" fmla="*/ 1101013 w 4068147"/>
              <a:gd name="connsiteY17" fmla="*/ 942392 h 1296955"/>
              <a:gd name="connsiteX18" fmla="*/ 1138335 w 4068147"/>
              <a:gd name="connsiteY18" fmla="*/ 905069 h 1296955"/>
              <a:gd name="connsiteX19" fmla="*/ 1166327 w 4068147"/>
              <a:gd name="connsiteY19" fmla="*/ 877077 h 1296955"/>
              <a:gd name="connsiteX20" fmla="*/ 1184988 w 4068147"/>
              <a:gd name="connsiteY20" fmla="*/ 849086 h 1296955"/>
              <a:gd name="connsiteX21" fmla="*/ 1212980 w 4068147"/>
              <a:gd name="connsiteY21" fmla="*/ 839755 h 1296955"/>
              <a:gd name="connsiteX22" fmla="*/ 1240972 w 4068147"/>
              <a:gd name="connsiteY22" fmla="*/ 811763 h 1296955"/>
              <a:gd name="connsiteX23" fmla="*/ 1278294 w 4068147"/>
              <a:gd name="connsiteY23" fmla="*/ 755779 h 1296955"/>
              <a:gd name="connsiteX24" fmla="*/ 1296955 w 4068147"/>
              <a:gd name="connsiteY24" fmla="*/ 727788 h 1296955"/>
              <a:gd name="connsiteX25" fmla="*/ 1315617 w 4068147"/>
              <a:gd name="connsiteY25" fmla="*/ 709126 h 1296955"/>
              <a:gd name="connsiteX26" fmla="*/ 1352939 w 4068147"/>
              <a:gd name="connsiteY26" fmla="*/ 662473 h 1296955"/>
              <a:gd name="connsiteX27" fmla="*/ 1362270 w 4068147"/>
              <a:gd name="connsiteY27" fmla="*/ 634481 h 1296955"/>
              <a:gd name="connsiteX28" fmla="*/ 1390262 w 4068147"/>
              <a:gd name="connsiteY28" fmla="*/ 615820 h 1296955"/>
              <a:gd name="connsiteX29" fmla="*/ 1427584 w 4068147"/>
              <a:gd name="connsiteY29" fmla="*/ 541175 h 1296955"/>
              <a:gd name="connsiteX30" fmla="*/ 1464906 w 4068147"/>
              <a:gd name="connsiteY30" fmla="*/ 485192 h 1296955"/>
              <a:gd name="connsiteX31" fmla="*/ 1474237 w 4068147"/>
              <a:gd name="connsiteY31" fmla="*/ 457200 h 1296955"/>
              <a:gd name="connsiteX32" fmla="*/ 1511560 w 4068147"/>
              <a:gd name="connsiteY32" fmla="*/ 410547 h 1296955"/>
              <a:gd name="connsiteX33" fmla="*/ 1520890 w 4068147"/>
              <a:gd name="connsiteY33" fmla="*/ 382555 h 1296955"/>
              <a:gd name="connsiteX34" fmla="*/ 1558213 w 4068147"/>
              <a:gd name="connsiteY34" fmla="*/ 335902 h 1296955"/>
              <a:gd name="connsiteX35" fmla="*/ 1586204 w 4068147"/>
              <a:gd name="connsiteY35" fmla="*/ 279918 h 1296955"/>
              <a:gd name="connsiteX36" fmla="*/ 1604866 w 4068147"/>
              <a:gd name="connsiteY36" fmla="*/ 261257 h 1296955"/>
              <a:gd name="connsiteX37" fmla="*/ 1651519 w 4068147"/>
              <a:gd name="connsiteY37" fmla="*/ 177281 h 1296955"/>
              <a:gd name="connsiteX38" fmla="*/ 1688841 w 4068147"/>
              <a:gd name="connsiteY38" fmla="*/ 130628 h 1296955"/>
              <a:gd name="connsiteX39" fmla="*/ 1726164 w 4068147"/>
              <a:gd name="connsiteY39" fmla="*/ 83975 h 1296955"/>
              <a:gd name="connsiteX40" fmla="*/ 1754155 w 4068147"/>
              <a:gd name="connsiteY40" fmla="*/ 74645 h 1296955"/>
              <a:gd name="connsiteX41" fmla="*/ 1800809 w 4068147"/>
              <a:gd name="connsiteY41" fmla="*/ 37322 h 1296955"/>
              <a:gd name="connsiteX42" fmla="*/ 1828800 w 4068147"/>
              <a:gd name="connsiteY42" fmla="*/ 27992 h 1296955"/>
              <a:gd name="connsiteX43" fmla="*/ 1847462 w 4068147"/>
              <a:gd name="connsiteY43" fmla="*/ 9330 h 1296955"/>
              <a:gd name="connsiteX44" fmla="*/ 1875453 w 4068147"/>
              <a:gd name="connsiteY44" fmla="*/ 0 h 1296955"/>
              <a:gd name="connsiteX45" fmla="*/ 2239347 w 4068147"/>
              <a:gd name="connsiteY45" fmla="*/ 9330 h 1296955"/>
              <a:gd name="connsiteX46" fmla="*/ 2295331 w 4068147"/>
              <a:gd name="connsiteY46" fmla="*/ 27992 h 1296955"/>
              <a:gd name="connsiteX47" fmla="*/ 2351315 w 4068147"/>
              <a:gd name="connsiteY47" fmla="*/ 55983 h 1296955"/>
              <a:gd name="connsiteX48" fmla="*/ 2379306 w 4068147"/>
              <a:gd name="connsiteY48" fmla="*/ 74645 h 1296955"/>
              <a:gd name="connsiteX49" fmla="*/ 2463282 w 4068147"/>
              <a:gd name="connsiteY49" fmla="*/ 111967 h 1296955"/>
              <a:gd name="connsiteX50" fmla="*/ 2537927 w 4068147"/>
              <a:gd name="connsiteY50" fmla="*/ 177281 h 1296955"/>
              <a:gd name="connsiteX51" fmla="*/ 2612572 w 4068147"/>
              <a:gd name="connsiteY51" fmla="*/ 251926 h 1296955"/>
              <a:gd name="connsiteX52" fmla="*/ 2631233 w 4068147"/>
              <a:gd name="connsiteY52" fmla="*/ 270588 h 1296955"/>
              <a:gd name="connsiteX53" fmla="*/ 2659225 w 4068147"/>
              <a:gd name="connsiteY53" fmla="*/ 289249 h 1296955"/>
              <a:gd name="connsiteX54" fmla="*/ 2705878 w 4068147"/>
              <a:gd name="connsiteY54" fmla="*/ 345232 h 1296955"/>
              <a:gd name="connsiteX55" fmla="*/ 2733870 w 4068147"/>
              <a:gd name="connsiteY55" fmla="*/ 363894 h 1296955"/>
              <a:gd name="connsiteX56" fmla="*/ 2789853 w 4068147"/>
              <a:gd name="connsiteY56" fmla="*/ 419877 h 1296955"/>
              <a:gd name="connsiteX57" fmla="*/ 2827176 w 4068147"/>
              <a:gd name="connsiteY57" fmla="*/ 466530 h 1296955"/>
              <a:gd name="connsiteX58" fmla="*/ 2845837 w 4068147"/>
              <a:gd name="connsiteY58" fmla="*/ 485192 h 1296955"/>
              <a:gd name="connsiteX59" fmla="*/ 2864498 w 4068147"/>
              <a:gd name="connsiteY59" fmla="*/ 513183 h 1296955"/>
              <a:gd name="connsiteX60" fmla="*/ 2892490 w 4068147"/>
              <a:gd name="connsiteY60" fmla="*/ 522514 h 1296955"/>
              <a:gd name="connsiteX61" fmla="*/ 2911151 w 4068147"/>
              <a:gd name="connsiteY61" fmla="*/ 550506 h 1296955"/>
              <a:gd name="connsiteX62" fmla="*/ 2967135 w 4068147"/>
              <a:gd name="connsiteY62" fmla="*/ 587828 h 1296955"/>
              <a:gd name="connsiteX63" fmla="*/ 3032449 w 4068147"/>
              <a:gd name="connsiteY63" fmla="*/ 653143 h 1296955"/>
              <a:gd name="connsiteX64" fmla="*/ 3079102 w 4068147"/>
              <a:gd name="connsiteY64" fmla="*/ 699796 h 1296955"/>
              <a:gd name="connsiteX65" fmla="*/ 3097764 w 4068147"/>
              <a:gd name="connsiteY65" fmla="*/ 718457 h 1296955"/>
              <a:gd name="connsiteX66" fmla="*/ 3125755 w 4068147"/>
              <a:gd name="connsiteY66" fmla="*/ 737118 h 1296955"/>
              <a:gd name="connsiteX67" fmla="*/ 3191070 w 4068147"/>
              <a:gd name="connsiteY67" fmla="*/ 793102 h 1296955"/>
              <a:gd name="connsiteX68" fmla="*/ 3209731 w 4068147"/>
              <a:gd name="connsiteY68" fmla="*/ 821094 h 1296955"/>
              <a:gd name="connsiteX69" fmla="*/ 3247053 w 4068147"/>
              <a:gd name="connsiteY69" fmla="*/ 849086 h 1296955"/>
              <a:gd name="connsiteX70" fmla="*/ 3265715 w 4068147"/>
              <a:gd name="connsiteY70" fmla="*/ 867747 h 1296955"/>
              <a:gd name="connsiteX71" fmla="*/ 3293706 w 4068147"/>
              <a:gd name="connsiteY71" fmla="*/ 886408 h 1296955"/>
              <a:gd name="connsiteX72" fmla="*/ 3340360 w 4068147"/>
              <a:gd name="connsiteY72" fmla="*/ 933061 h 1296955"/>
              <a:gd name="connsiteX73" fmla="*/ 3368351 w 4068147"/>
              <a:gd name="connsiteY73" fmla="*/ 951722 h 1296955"/>
              <a:gd name="connsiteX74" fmla="*/ 3433666 w 4068147"/>
              <a:gd name="connsiteY74" fmla="*/ 998375 h 1296955"/>
              <a:gd name="connsiteX75" fmla="*/ 3452327 w 4068147"/>
              <a:gd name="connsiteY75" fmla="*/ 1017037 h 1296955"/>
              <a:gd name="connsiteX76" fmla="*/ 3470988 w 4068147"/>
              <a:gd name="connsiteY76" fmla="*/ 1045028 h 1296955"/>
              <a:gd name="connsiteX77" fmla="*/ 3526972 w 4068147"/>
              <a:gd name="connsiteY77" fmla="*/ 1073020 h 1296955"/>
              <a:gd name="connsiteX78" fmla="*/ 3564294 w 4068147"/>
              <a:gd name="connsiteY78" fmla="*/ 1110343 h 1296955"/>
              <a:gd name="connsiteX79" fmla="*/ 3620278 w 4068147"/>
              <a:gd name="connsiteY79" fmla="*/ 1147665 h 1296955"/>
              <a:gd name="connsiteX80" fmla="*/ 3648270 w 4068147"/>
              <a:gd name="connsiteY80" fmla="*/ 1166326 h 1296955"/>
              <a:gd name="connsiteX81" fmla="*/ 3676262 w 4068147"/>
              <a:gd name="connsiteY81" fmla="*/ 1175657 h 1296955"/>
              <a:gd name="connsiteX82" fmla="*/ 3704253 w 4068147"/>
              <a:gd name="connsiteY82" fmla="*/ 1203649 h 1296955"/>
              <a:gd name="connsiteX83" fmla="*/ 3741576 w 4068147"/>
              <a:gd name="connsiteY83" fmla="*/ 1212979 h 1296955"/>
              <a:gd name="connsiteX84" fmla="*/ 3769568 w 4068147"/>
              <a:gd name="connsiteY84" fmla="*/ 1222310 h 1296955"/>
              <a:gd name="connsiteX85" fmla="*/ 3862874 w 4068147"/>
              <a:gd name="connsiteY85" fmla="*/ 1231641 h 1296955"/>
              <a:gd name="connsiteX86" fmla="*/ 3928188 w 4068147"/>
              <a:gd name="connsiteY86" fmla="*/ 1240971 h 1296955"/>
              <a:gd name="connsiteX87" fmla="*/ 4012164 w 4068147"/>
              <a:gd name="connsiteY87" fmla="*/ 1259632 h 1296955"/>
              <a:gd name="connsiteX88" fmla="*/ 4068147 w 4068147"/>
              <a:gd name="connsiteY88" fmla="*/ 1259632 h 12969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</a:cxnLst>
            <a:rect l="l" t="t" r="r" b="b"/>
            <a:pathLst>
              <a:path w="4068147" h="1296955">
                <a:moveTo>
                  <a:pt x="0" y="1296955"/>
                </a:moveTo>
                <a:cubicBezTo>
                  <a:pt x="59094" y="1293845"/>
                  <a:pt x="118290" y="1292281"/>
                  <a:pt x="177282" y="1287624"/>
                </a:cubicBezTo>
                <a:cubicBezTo>
                  <a:pt x="225684" y="1283803"/>
                  <a:pt x="351536" y="1271022"/>
                  <a:pt x="419878" y="1259632"/>
                </a:cubicBezTo>
                <a:cubicBezTo>
                  <a:pt x="435521" y="1257025"/>
                  <a:pt x="450928" y="1253139"/>
                  <a:pt x="466531" y="1250302"/>
                </a:cubicBezTo>
                <a:cubicBezTo>
                  <a:pt x="485145" y="1246918"/>
                  <a:pt x="504161" y="1245560"/>
                  <a:pt x="522515" y="1240971"/>
                </a:cubicBezTo>
                <a:cubicBezTo>
                  <a:pt x="541598" y="1236200"/>
                  <a:pt x="559415" y="1227081"/>
                  <a:pt x="578498" y="1222310"/>
                </a:cubicBezTo>
                <a:cubicBezTo>
                  <a:pt x="590939" y="1219200"/>
                  <a:pt x="603814" y="1217482"/>
                  <a:pt x="615821" y="1212979"/>
                </a:cubicBezTo>
                <a:cubicBezTo>
                  <a:pt x="628844" y="1208095"/>
                  <a:pt x="640119" y="1199202"/>
                  <a:pt x="653143" y="1194318"/>
                </a:cubicBezTo>
                <a:cubicBezTo>
                  <a:pt x="682954" y="1183139"/>
                  <a:pt x="719094" y="1184562"/>
                  <a:pt x="746449" y="1166326"/>
                </a:cubicBezTo>
                <a:cubicBezTo>
                  <a:pt x="782625" y="1142209"/>
                  <a:pt x="763802" y="1151211"/>
                  <a:pt x="802433" y="1138335"/>
                </a:cubicBezTo>
                <a:cubicBezTo>
                  <a:pt x="838883" y="1101883"/>
                  <a:pt x="800635" y="1134568"/>
                  <a:pt x="849086" y="1110343"/>
                </a:cubicBezTo>
                <a:cubicBezTo>
                  <a:pt x="921437" y="1074168"/>
                  <a:pt x="834712" y="1105802"/>
                  <a:pt x="905070" y="1082351"/>
                </a:cubicBezTo>
                <a:cubicBezTo>
                  <a:pt x="914401" y="1076131"/>
                  <a:pt x="924305" y="1070695"/>
                  <a:pt x="933062" y="1063690"/>
                </a:cubicBezTo>
                <a:cubicBezTo>
                  <a:pt x="939931" y="1058194"/>
                  <a:pt x="944180" y="1049554"/>
                  <a:pt x="951723" y="1045028"/>
                </a:cubicBezTo>
                <a:cubicBezTo>
                  <a:pt x="960157" y="1039968"/>
                  <a:pt x="970384" y="1038808"/>
                  <a:pt x="979715" y="1035698"/>
                </a:cubicBezTo>
                <a:cubicBezTo>
                  <a:pt x="989045" y="1029478"/>
                  <a:pt x="998950" y="1024042"/>
                  <a:pt x="1007706" y="1017037"/>
                </a:cubicBezTo>
                <a:cubicBezTo>
                  <a:pt x="1014576" y="1011541"/>
                  <a:pt x="1019330" y="1003653"/>
                  <a:pt x="1026368" y="998375"/>
                </a:cubicBezTo>
                <a:cubicBezTo>
                  <a:pt x="1110777" y="935068"/>
                  <a:pt x="1058213" y="985190"/>
                  <a:pt x="1101013" y="942392"/>
                </a:cubicBezTo>
                <a:cubicBezTo>
                  <a:pt x="1118784" y="889075"/>
                  <a:pt x="1095681" y="933505"/>
                  <a:pt x="1138335" y="905069"/>
                </a:cubicBezTo>
                <a:cubicBezTo>
                  <a:pt x="1149314" y="897749"/>
                  <a:pt x="1157879" y="887214"/>
                  <a:pt x="1166327" y="877077"/>
                </a:cubicBezTo>
                <a:cubicBezTo>
                  <a:pt x="1173506" y="868462"/>
                  <a:pt x="1176232" y="856091"/>
                  <a:pt x="1184988" y="849086"/>
                </a:cubicBezTo>
                <a:cubicBezTo>
                  <a:pt x="1192668" y="842942"/>
                  <a:pt x="1203649" y="842865"/>
                  <a:pt x="1212980" y="839755"/>
                </a:cubicBezTo>
                <a:cubicBezTo>
                  <a:pt x="1222311" y="830424"/>
                  <a:pt x="1232871" y="822179"/>
                  <a:pt x="1240972" y="811763"/>
                </a:cubicBezTo>
                <a:cubicBezTo>
                  <a:pt x="1254741" y="794059"/>
                  <a:pt x="1265853" y="774440"/>
                  <a:pt x="1278294" y="755779"/>
                </a:cubicBezTo>
                <a:cubicBezTo>
                  <a:pt x="1284514" y="746449"/>
                  <a:pt x="1289026" y="735717"/>
                  <a:pt x="1296955" y="727788"/>
                </a:cubicBezTo>
                <a:cubicBezTo>
                  <a:pt x="1303176" y="721567"/>
                  <a:pt x="1310121" y="715996"/>
                  <a:pt x="1315617" y="709126"/>
                </a:cubicBezTo>
                <a:cubicBezTo>
                  <a:pt x="1362705" y="650267"/>
                  <a:pt x="1307876" y="707538"/>
                  <a:pt x="1352939" y="662473"/>
                </a:cubicBezTo>
                <a:cubicBezTo>
                  <a:pt x="1356049" y="653142"/>
                  <a:pt x="1356126" y="642161"/>
                  <a:pt x="1362270" y="634481"/>
                </a:cubicBezTo>
                <a:cubicBezTo>
                  <a:pt x="1369275" y="625724"/>
                  <a:pt x="1384319" y="625329"/>
                  <a:pt x="1390262" y="615820"/>
                </a:cubicBezTo>
                <a:cubicBezTo>
                  <a:pt x="1461745" y="501449"/>
                  <a:pt x="1372635" y="596127"/>
                  <a:pt x="1427584" y="541175"/>
                </a:cubicBezTo>
                <a:cubicBezTo>
                  <a:pt x="1449771" y="474616"/>
                  <a:pt x="1418311" y="555085"/>
                  <a:pt x="1464906" y="485192"/>
                </a:cubicBezTo>
                <a:cubicBezTo>
                  <a:pt x="1470362" y="477008"/>
                  <a:pt x="1469838" y="465997"/>
                  <a:pt x="1474237" y="457200"/>
                </a:cubicBezTo>
                <a:cubicBezTo>
                  <a:pt x="1486009" y="433657"/>
                  <a:pt x="1494201" y="427905"/>
                  <a:pt x="1511560" y="410547"/>
                </a:cubicBezTo>
                <a:cubicBezTo>
                  <a:pt x="1514670" y="401216"/>
                  <a:pt x="1516492" y="391352"/>
                  <a:pt x="1520890" y="382555"/>
                </a:cubicBezTo>
                <a:cubicBezTo>
                  <a:pt x="1532661" y="359013"/>
                  <a:pt x="1540855" y="353260"/>
                  <a:pt x="1558213" y="335902"/>
                </a:cubicBezTo>
                <a:cubicBezTo>
                  <a:pt x="1568067" y="306337"/>
                  <a:pt x="1565533" y="305757"/>
                  <a:pt x="1586204" y="279918"/>
                </a:cubicBezTo>
                <a:cubicBezTo>
                  <a:pt x="1591700" y="273049"/>
                  <a:pt x="1599588" y="268295"/>
                  <a:pt x="1604866" y="261257"/>
                </a:cubicBezTo>
                <a:cubicBezTo>
                  <a:pt x="1693122" y="143583"/>
                  <a:pt x="1615152" y="250014"/>
                  <a:pt x="1651519" y="177281"/>
                </a:cubicBezTo>
                <a:cubicBezTo>
                  <a:pt x="1670662" y="138995"/>
                  <a:pt x="1665701" y="159554"/>
                  <a:pt x="1688841" y="130628"/>
                </a:cubicBezTo>
                <a:cubicBezTo>
                  <a:pt x="1700577" y="115958"/>
                  <a:pt x="1708834" y="94373"/>
                  <a:pt x="1726164" y="83975"/>
                </a:cubicBezTo>
                <a:cubicBezTo>
                  <a:pt x="1734597" y="78915"/>
                  <a:pt x="1744825" y="77755"/>
                  <a:pt x="1754155" y="74645"/>
                </a:cubicBezTo>
                <a:cubicBezTo>
                  <a:pt x="1771513" y="57287"/>
                  <a:pt x="1777267" y="49093"/>
                  <a:pt x="1800809" y="37322"/>
                </a:cubicBezTo>
                <a:cubicBezTo>
                  <a:pt x="1809606" y="32924"/>
                  <a:pt x="1819470" y="31102"/>
                  <a:pt x="1828800" y="27992"/>
                </a:cubicBezTo>
                <a:cubicBezTo>
                  <a:pt x="1835021" y="21771"/>
                  <a:pt x="1839918" y="13856"/>
                  <a:pt x="1847462" y="9330"/>
                </a:cubicBezTo>
                <a:cubicBezTo>
                  <a:pt x="1855895" y="4270"/>
                  <a:pt x="1865618" y="0"/>
                  <a:pt x="1875453" y="0"/>
                </a:cubicBezTo>
                <a:cubicBezTo>
                  <a:pt x="1996791" y="0"/>
                  <a:pt x="2118049" y="6220"/>
                  <a:pt x="2239347" y="9330"/>
                </a:cubicBezTo>
                <a:cubicBezTo>
                  <a:pt x="2258008" y="15551"/>
                  <a:pt x="2278964" y="17081"/>
                  <a:pt x="2295331" y="27992"/>
                </a:cubicBezTo>
                <a:cubicBezTo>
                  <a:pt x="2331507" y="52109"/>
                  <a:pt x="2312684" y="43107"/>
                  <a:pt x="2351315" y="55983"/>
                </a:cubicBezTo>
                <a:cubicBezTo>
                  <a:pt x="2360645" y="62204"/>
                  <a:pt x="2369059" y="70091"/>
                  <a:pt x="2379306" y="74645"/>
                </a:cubicBezTo>
                <a:cubicBezTo>
                  <a:pt x="2479248" y="119064"/>
                  <a:pt x="2399928" y="69732"/>
                  <a:pt x="2463282" y="111967"/>
                </a:cubicBezTo>
                <a:cubicBezTo>
                  <a:pt x="2516157" y="191281"/>
                  <a:pt x="2429065" y="68417"/>
                  <a:pt x="2537927" y="177281"/>
                </a:cubicBezTo>
                <a:lnTo>
                  <a:pt x="2612572" y="251926"/>
                </a:lnTo>
                <a:cubicBezTo>
                  <a:pt x="2618793" y="258147"/>
                  <a:pt x="2623913" y="265708"/>
                  <a:pt x="2631233" y="270588"/>
                </a:cubicBezTo>
                <a:cubicBezTo>
                  <a:pt x="2640564" y="276808"/>
                  <a:pt x="2650610" y="282070"/>
                  <a:pt x="2659225" y="289249"/>
                </a:cubicBezTo>
                <a:cubicBezTo>
                  <a:pt x="2750934" y="365672"/>
                  <a:pt x="2632489" y="271843"/>
                  <a:pt x="2705878" y="345232"/>
                </a:cubicBezTo>
                <a:cubicBezTo>
                  <a:pt x="2713808" y="353162"/>
                  <a:pt x="2725488" y="356444"/>
                  <a:pt x="2733870" y="363894"/>
                </a:cubicBezTo>
                <a:cubicBezTo>
                  <a:pt x="2753595" y="381427"/>
                  <a:pt x="2771192" y="401216"/>
                  <a:pt x="2789853" y="419877"/>
                </a:cubicBezTo>
                <a:cubicBezTo>
                  <a:pt x="2834909" y="464933"/>
                  <a:pt x="2780099" y="407683"/>
                  <a:pt x="2827176" y="466530"/>
                </a:cubicBezTo>
                <a:cubicBezTo>
                  <a:pt x="2832671" y="473399"/>
                  <a:pt x="2840342" y="478323"/>
                  <a:pt x="2845837" y="485192"/>
                </a:cubicBezTo>
                <a:cubicBezTo>
                  <a:pt x="2852842" y="493948"/>
                  <a:pt x="2855742" y="506178"/>
                  <a:pt x="2864498" y="513183"/>
                </a:cubicBezTo>
                <a:cubicBezTo>
                  <a:pt x="2872178" y="519327"/>
                  <a:pt x="2883159" y="519404"/>
                  <a:pt x="2892490" y="522514"/>
                </a:cubicBezTo>
                <a:cubicBezTo>
                  <a:pt x="2898710" y="531845"/>
                  <a:pt x="2902712" y="543122"/>
                  <a:pt x="2911151" y="550506"/>
                </a:cubicBezTo>
                <a:cubicBezTo>
                  <a:pt x="2928030" y="565275"/>
                  <a:pt x="2967135" y="587828"/>
                  <a:pt x="2967135" y="587828"/>
                </a:cubicBezTo>
                <a:cubicBezTo>
                  <a:pt x="2988248" y="651166"/>
                  <a:pt x="2957588" y="578282"/>
                  <a:pt x="3032449" y="653143"/>
                </a:cubicBezTo>
                <a:lnTo>
                  <a:pt x="3079102" y="699796"/>
                </a:lnTo>
                <a:cubicBezTo>
                  <a:pt x="3085323" y="706016"/>
                  <a:pt x="3090444" y="713577"/>
                  <a:pt x="3097764" y="718457"/>
                </a:cubicBezTo>
                <a:cubicBezTo>
                  <a:pt x="3107094" y="724677"/>
                  <a:pt x="3117241" y="729820"/>
                  <a:pt x="3125755" y="737118"/>
                </a:cubicBezTo>
                <a:cubicBezTo>
                  <a:pt x="3204941" y="804993"/>
                  <a:pt x="3126810" y="750263"/>
                  <a:pt x="3191070" y="793102"/>
                </a:cubicBezTo>
                <a:cubicBezTo>
                  <a:pt x="3197290" y="802433"/>
                  <a:pt x="3201802" y="813164"/>
                  <a:pt x="3209731" y="821094"/>
                </a:cubicBezTo>
                <a:cubicBezTo>
                  <a:pt x="3220727" y="832090"/>
                  <a:pt x="3235106" y="839131"/>
                  <a:pt x="3247053" y="849086"/>
                </a:cubicBezTo>
                <a:cubicBezTo>
                  <a:pt x="3253811" y="854718"/>
                  <a:pt x="3258846" y="862252"/>
                  <a:pt x="3265715" y="867747"/>
                </a:cubicBezTo>
                <a:cubicBezTo>
                  <a:pt x="3274471" y="874752"/>
                  <a:pt x="3285267" y="879024"/>
                  <a:pt x="3293706" y="886408"/>
                </a:cubicBezTo>
                <a:cubicBezTo>
                  <a:pt x="3310257" y="900890"/>
                  <a:pt x="3322061" y="920862"/>
                  <a:pt x="3340360" y="933061"/>
                </a:cubicBezTo>
                <a:cubicBezTo>
                  <a:pt x="3349690" y="939281"/>
                  <a:pt x="3359837" y="944424"/>
                  <a:pt x="3368351" y="951722"/>
                </a:cubicBezTo>
                <a:cubicBezTo>
                  <a:pt x="3424703" y="1000024"/>
                  <a:pt x="3382233" y="981232"/>
                  <a:pt x="3433666" y="998375"/>
                </a:cubicBezTo>
                <a:cubicBezTo>
                  <a:pt x="3439886" y="1004596"/>
                  <a:pt x="3446832" y="1010168"/>
                  <a:pt x="3452327" y="1017037"/>
                </a:cubicBezTo>
                <a:cubicBezTo>
                  <a:pt x="3459332" y="1025793"/>
                  <a:pt x="3463059" y="1037099"/>
                  <a:pt x="3470988" y="1045028"/>
                </a:cubicBezTo>
                <a:cubicBezTo>
                  <a:pt x="3489078" y="1063118"/>
                  <a:pt x="3504203" y="1065431"/>
                  <a:pt x="3526972" y="1073020"/>
                </a:cubicBezTo>
                <a:cubicBezTo>
                  <a:pt x="3542804" y="1120521"/>
                  <a:pt x="3523579" y="1087724"/>
                  <a:pt x="3564294" y="1110343"/>
                </a:cubicBezTo>
                <a:cubicBezTo>
                  <a:pt x="3583900" y="1121235"/>
                  <a:pt x="3601617" y="1135224"/>
                  <a:pt x="3620278" y="1147665"/>
                </a:cubicBezTo>
                <a:cubicBezTo>
                  <a:pt x="3629609" y="1153885"/>
                  <a:pt x="3637631" y="1162780"/>
                  <a:pt x="3648270" y="1166326"/>
                </a:cubicBezTo>
                <a:lnTo>
                  <a:pt x="3676262" y="1175657"/>
                </a:lnTo>
                <a:cubicBezTo>
                  <a:pt x="3685592" y="1184988"/>
                  <a:pt x="3692796" y="1197102"/>
                  <a:pt x="3704253" y="1203649"/>
                </a:cubicBezTo>
                <a:cubicBezTo>
                  <a:pt x="3715387" y="1210011"/>
                  <a:pt x="3729246" y="1209456"/>
                  <a:pt x="3741576" y="1212979"/>
                </a:cubicBezTo>
                <a:cubicBezTo>
                  <a:pt x="3751033" y="1215681"/>
                  <a:pt x="3759847" y="1220814"/>
                  <a:pt x="3769568" y="1222310"/>
                </a:cubicBezTo>
                <a:cubicBezTo>
                  <a:pt x="3800462" y="1227063"/>
                  <a:pt x="3831831" y="1227989"/>
                  <a:pt x="3862874" y="1231641"/>
                </a:cubicBezTo>
                <a:cubicBezTo>
                  <a:pt x="3884716" y="1234211"/>
                  <a:pt x="3906417" y="1237861"/>
                  <a:pt x="3928188" y="1240971"/>
                </a:cubicBezTo>
                <a:cubicBezTo>
                  <a:pt x="3962747" y="1252491"/>
                  <a:pt x="3968370" y="1255983"/>
                  <a:pt x="4012164" y="1259632"/>
                </a:cubicBezTo>
                <a:cubicBezTo>
                  <a:pt x="4030761" y="1261182"/>
                  <a:pt x="4049486" y="1259632"/>
                  <a:pt x="4068147" y="1259632"/>
                </a:cubicBez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连接符 8"/>
          <p:cNvCxnSpPr>
            <a:stCxn id="6" idx="47"/>
          </p:cNvCxnSpPr>
          <p:nvPr/>
        </p:nvCxnSpPr>
        <p:spPr>
          <a:xfrm>
            <a:off x="2089855" y="4021494"/>
            <a:ext cx="23122" cy="135172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>
            <a:stCxn id="7" idx="14"/>
          </p:cNvCxnSpPr>
          <p:nvPr/>
        </p:nvCxnSpPr>
        <p:spPr>
          <a:xfrm>
            <a:off x="2156588" y="5026257"/>
            <a:ext cx="28398" cy="324030"/>
          </a:xfrm>
          <a:prstGeom prst="line">
            <a:avLst/>
          </a:prstGeom>
          <a:ln w="571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1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476767"/>
              </p:ext>
            </p:extLst>
          </p:nvPr>
        </p:nvGraphicFramePr>
        <p:xfrm>
          <a:off x="2653490" y="2523190"/>
          <a:ext cx="5854700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28" name="Equation" r:id="rId3" imgW="75895200" imgH="14935200" progId="Equation.DSMT4">
                  <p:embed/>
                </p:oleObj>
              </mc:Choice>
              <mc:Fallback>
                <p:oleObj name="Equation" r:id="rId3" imgW="75895200" imgH="14935200" progId="Equation.DSMT4">
                  <p:embed/>
                  <p:pic>
                    <p:nvPicPr>
                      <p:cNvPr id="0" name="图片 6963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53490" y="2523190"/>
                        <a:ext cx="5854700" cy="11509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763688" y="4581128"/>
            <a:ext cx="3561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</a:rPr>
              <a:t>a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123728" y="4869160"/>
            <a:ext cx="3738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0000FF"/>
                </a:solidFill>
              </a:rPr>
              <a:t>b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131075" name="Object 3"/>
          <p:cNvGraphicFramePr>
            <a:graphicFrameLocks noChangeAspect="1"/>
          </p:cNvGraphicFramePr>
          <p:nvPr/>
        </p:nvGraphicFramePr>
        <p:xfrm>
          <a:off x="1403648" y="5301208"/>
          <a:ext cx="761623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29" name="Equation" r:id="rId5" imgW="7620000" imgH="7924800" progId="Equation.DSMT4">
                  <p:embed/>
                </p:oleObj>
              </mc:Choice>
              <mc:Fallback>
                <p:oleObj name="Equation" r:id="rId5" imgW="7620000" imgH="7924800" progId="Equation.DSMT4">
                  <p:embed/>
                  <p:pic>
                    <p:nvPicPr>
                      <p:cNvPr id="0" name="图片 6963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3648" y="5301208"/>
                        <a:ext cx="761623" cy="7920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2267744" y="5301208"/>
          <a:ext cx="761623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30" name="Equation" r:id="rId7" imgW="7620000" imgH="7924800" progId="Equation.DSMT4">
                  <p:embed/>
                </p:oleObj>
              </mc:Choice>
              <mc:Fallback>
                <p:oleObj name="Equation" r:id="rId7" imgW="7620000" imgH="7924800" progId="Equation.DSMT4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7744" y="5301208"/>
                        <a:ext cx="761623" cy="7920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E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E-step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graphicFrame>
        <p:nvGraphicFramePr>
          <p:cNvPr id="132098" name="Object 2"/>
          <p:cNvGraphicFramePr>
            <a:graphicFrameLocks noChangeAspect="1"/>
          </p:cNvGraphicFramePr>
          <p:nvPr/>
        </p:nvGraphicFramePr>
        <p:xfrm>
          <a:off x="2411760" y="1556792"/>
          <a:ext cx="39179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52" name="Equation" r:id="rId3" imgW="42367200" imgH="6400800" progId="Equation.DSMT4">
                  <p:embed/>
                </p:oleObj>
              </mc:Choice>
              <mc:Fallback>
                <p:oleObj name="Equation" r:id="rId3" imgW="42367200" imgH="6400800" progId="Equation.DSMT4">
                  <p:embed/>
                  <p:pic>
                    <p:nvPicPr>
                      <p:cNvPr id="0" name="图片 7065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1760" y="1556792"/>
                        <a:ext cx="3917950" cy="5953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2" name="Object 6"/>
          <p:cNvGraphicFramePr>
            <a:graphicFrameLocks noChangeAspect="1"/>
          </p:cNvGraphicFramePr>
          <p:nvPr/>
        </p:nvGraphicFramePr>
        <p:xfrm>
          <a:off x="323528" y="2060848"/>
          <a:ext cx="8666162" cy="465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53" name="Equation" r:id="rId5" imgW="87477600" imgH="46939200" progId="Equation.DSMT4">
                  <p:embed/>
                </p:oleObj>
              </mc:Choice>
              <mc:Fallback>
                <p:oleObj name="Equation" r:id="rId5" imgW="87477600" imgH="46939200" progId="Equation.DSMT4">
                  <p:embed/>
                  <p:pic>
                    <p:nvPicPr>
                      <p:cNvPr id="0" name="图片 7065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528" y="2060848"/>
                        <a:ext cx="8666162" cy="4652962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3" name="Object 7"/>
          <p:cNvGraphicFramePr>
            <a:graphicFrameLocks noChangeAspect="1"/>
          </p:cNvGraphicFramePr>
          <p:nvPr/>
        </p:nvGraphicFramePr>
        <p:xfrm>
          <a:off x="-36512" y="1484784"/>
          <a:ext cx="9237422" cy="5373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54" name="Equation" r:id="rId7" imgW="96926400" imgH="56388000" progId="Equation.DSMT4">
                  <p:embed/>
                </p:oleObj>
              </mc:Choice>
              <mc:Fallback>
                <p:oleObj name="Equation" r:id="rId7" imgW="96926400" imgH="56388000" progId="Equation.DSMT4">
                  <p:embed/>
                  <p:pic>
                    <p:nvPicPr>
                      <p:cNvPr id="0" name="图片 70658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-36512" y="1484784"/>
                        <a:ext cx="9237422" cy="5373216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E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M-step</a:t>
            </a:r>
            <a:endParaRPr lang="zh-CN" altLang="en-US" dirty="0"/>
          </a:p>
          <a:p>
            <a:endParaRPr lang="zh-CN" altLang="en-US" dirty="0"/>
          </a:p>
        </p:txBody>
      </p:sp>
      <p:graphicFrame>
        <p:nvGraphicFramePr>
          <p:cNvPr id="133122" name="Object 2"/>
          <p:cNvGraphicFramePr>
            <a:graphicFrameLocks noChangeAspect="1"/>
          </p:cNvGraphicFramePr>
          <p:nvPr/>
        </p:nvGraphicFramePr>
        <p:xfrm>
          <a:off x="602753" y="2132856"/>
          <a:ext cx="7713663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6" name="Equation" r:id="rId3" imgW="77724000" imgH="8839200" progId="Equation.DSMT4">
                  <p:embed/>
                </p:oleObj>
              </mc:Choice>
              <mc:Fallback>
                <p:oleObj name="Equation" r:id="rId3" imgW="77724000" imgH="8839200" progId="Equation.DSMT4">
                  <p:embed/>
                  <p:pic>
                    <p:nvPicPr>
                      <p:cNvPr id="0" name="图片 7168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2753" y="2132856"/>
                        <a:ext cx="7713663" cy="87788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6" name="Object 6"/>
          <p:cNvGraphicFramePr>
            <a:graphicFrameLocks noChangeAspect="1"/>
          </p:cNvGraphicFramePr>
          <p:nvPr/>
        </p:nvGraphicFramePr>
        <p:xfrm>
          <a:off x="604341" y="3068638"/>
          <a:ext cx="77120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7" name="Equation" r:id="rId5" imgW="73761600" imgH="9448800" progId="Equation.DSMT4">
                  <p:embed/>
                </p:oleObj>
              </mc:Choice>
              <mc:Fallback>
                <p:oleObj name="Equation" r:id="rId5" imgW="73761600" imgH="9448800" progId="Equation.DSMT4">
                  <p:embed/>
                  <p:pic>
                    <p:nvPicPr>
                      <p:cNvPr id="0" name="图片 7168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4341" y="3068638"/>
                        <a:ext cx="7712075" cy="98742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7" name="Object 7"/>
          <p:cNvGraphicFramePr>
            <a:graphicFrameLocks noChangeAspect="1"/>
          </p:cNvGraphicFramePr>
          <p:nvPr/>
        </p:nvGraphicFramePr>
        <p:xfrm>
          <a:off x="611560" y="4100661"/>
          <a:ext cx="7712075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8" name="Equation" r:id="rId7" imgW="72847200" imgH="22250400" progId="Equation.DSMT4">
                  <p:embed/>
                </p:oleObj>
              </mc:Choice>
              <mc:Fallback>
                <p:oleObj name="Equation" r:id="rId7" imgW="72847200" imgH="22250400" progId="Equation.DSMT4">
                  <p:embed/>
                  <p:pic>
                    <p:nvPicPr>
                      <p:cNvPr id="0" name="图片 71682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1560" y="4100661"/>
                        <a:ext cx="7712075" cy="235267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178</TotalTime>
  <Words>2485</Words>
  <Application>Microsoft Macintosh PowerPoint</Application>
  <PresentationFormat>全屏显示(4:3)</PresentationFormat>
  <Paragraphs>764</Paragraphs>
  <Slides>126</Slides>
  <Notes>4</Notes>
  <HiddenSlides>2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6</vt:i4>
      </vt:variant>
    </vt:vector>
  </HeadingPairs>
  <TitlesOfParts>
    <vt:vector size="137" baseType="lpstr">
      <vt:lpstr>Calibri</vt:lpstr>
      <vt:lpstr>Times New Roman</vt:lpstr>
      <vt:lpstr>Wingdings</vt:lpstr>
      <vt:lpstr>华文楷体</vt:lpstr>
      <vt:lpstr>华文中宋</vt:lpstr>
      <vt:lpstr>楷体</vt:lpstr>
      <vt:lpstr>宋体</vt:lpstr>
      <vt:lpstr>Arial</vt:lpstr>
      <vt:lpstr>Office 主题</vt:lpstr>
      <vt:lpstr>Equation</vt:lpstr>
      <vt:lpstr>公式</vt:lpstr>
      <vt:lpstr>贝叶斯学习与EM算法</vt:lpstr>
      <vt:lpstr>厦门大学-机器学习-主要内容</vt:lpstr>
      <vt:lpstr>主要内容</vt:lpstr>
      <vt:lpstr>1. 贝叶斯学习</vt:lpstr>
      <vt:lpstr>1. 贝叶斯学习</vt:lpstr>
      <vt:lpstr>1. 贝叶斯学习</vt:lpstr>
      <vt:lpstr>1. 贝叶斯学习</vt:lpstr>
      <vt:lpstr>1. 贝叶斯学习</vt:lpstr>
      <vt:lpstr>1. 贝叶斯学习</vt:lpstr>
      <vt:lpstr>1. 贝叶斯学习</vt:lpstr>
      <vt:lpstr>1. 贝叶斯学习</vt:lpstr>
      <vt:lpstr>1. 贝叶斯学习</vt:lpstr>
      <vt:lpstr>1. 贝叶斯学习</vt:lpstr>
      <vt:lpstr>1. 贝叶斯学习</vt:lpstr>
      <vt:lpstr>1. 贝叶斯学习</vt:lpstr>
      <vt:lpstr>1. 贝叶斯学习</vt:lpstr>
      <vt:lpstr>1. 贝叶斯学习</vt:lpstr>
      <vt:lpstr>1. 贝叶斯学习</vt:lpstr>
      <vt:lpstr>1. 贝叶斯学习</vt:lpstr>
      <vt:lpstr>1. 贝叶斯学习</vt:lpstr>
      <vt:lpstr>1. 贝叶斯学习</vt:lpstr>
      <vt:lpstr>1. 贝叶斯学习</vt:lpstr>
      <vt:lpstr>1. 贝叶斯学习</vt:lpstr>
      <vt:lpstr>1. 贝叶斯学习</vt:lpstr>
      <vt:lpstr>1. 贝叶斯学习</vt:lpstr>
      <vt:lpstr>1. 贝叶斯学习</vt:lpstr>
      <vt:lpstr>1. 贝叶斯学习</vt:lpstr>
      <vt:lpstr>1. 贝叶斯学习</vt:lpstr>
      <vt:lpstr>1. 贝叶斯学习</vt:lpstr>
      <vt:lpstr>1. 贝叶斯学习</vt:lpstr>
      <vt:lpstr>1. 贝叶斯学习</vt:lpstr>
      <vt:lpstr>1. 贝叶斯学习</vt:lpstr>
      <vt:lpstr>1. 贝叶斯学习</vt:lpstr>
      <vt:lpstr>1. 贝叶斯学习</vt:lpstr>
      <vt:lpstr>1. 贝叶斯学习</vt:lpstr>
      <vt:lpstr>1. 贝叶斯学习</vt:lpstr>
      <vt:lpstr>1. 贝叶斯学习</vt:lpstr>
      <vt:lpstr>1. 贝叶斯学习</vt:lpstr>
      <vt:lpstr>1. 贝叶斯学习</vt:lpstr>
      <vt:lpstr>1. 贝叶斯学习</vt:lpstr>
      <vt:lpstr>1. 贝叶斯学习</vt:lpstr>
      <vt:lpstr>1. 贝叶斯学习</vt:lpstr>
      <vt:lpstr>1. 贝叶斯学习</vt:lpstr>
      <vt:lpstr>3. 逻辑斯蒂回归分类器</vt:lpstr>
      <vt:lpstr>1. 贝叶斯学习</vt:lpstr>
      <vt:lpstr>1. 贝叶斯学习</vt:lpstr>
      <vt:lpstr>1. 贝叶斯学习</vt:lpstr>
      <vt:lpstr>1. 贝叶斯学习</vt:lpstr>
      <vt:lpstr>1. 贝叶斯学习</vt:lpstr>
      <vt:lpstr>1. 贝叶斯学习</vt:lpstr>
      <vt:lpstr>1. 贝叶斯学习</vt:lpstr>
      <vt:lpstr>1. 贝叶斯学习</vt:lpstr>
      <vt:lpstr>1. 贝叶斯学习</vt:lpstr>
      <vt:lpstr>[Recap]. 朴素贝叶斯</vt:lpstr>
      <vt:lpstr>1. 贝叶斯学习</vt:lpstr>
      <vt:lpstr>2. EM</vt:lpstr>
      <vt:lpstr>2. EM</vt:lpstr>
      <vt:lpstr>2. EM</vt:lpstr>
      <vt:lpstr>2. EM</vt:lpstr>
      <vt:lpstr>2. EM</vt:lpstr>
      <vt:lpstr>2. EM算法</vt:lpstr>
      <vt:lpstr>2. EM</vt:lpstr>
      <vt:lpstr>2. EM</vt:lpstr>
      <vt:lpstr>2. EM</vt:lpstr>
      <vt:lpstr>2. EM</vt:lpstr>
      <vt:lpstr>2. EM</vt:lpstr>
      <vt:lpstr>2. EM</vt:lpstr>
      <vt:lpstr>2. EM</vt:lpstr>
      <vt:lpstr>2. EM</vt:lpstr>
      <vt:lpstr>2. EM</vt:lpstr>
      <vt:lpstr>2. EM</vt:lpstr>
      <vt:lpstr>2. EM</vt:lpstr>
      <vt:lpstr>2. EM</vt:lpstr>
      <vt:lpstr>2. EM</vt:lpstr>
      <vt:lpstr>2. EM</vt:lpstr>
      <vt:lpstr>2. EM</vt:lpstr>
      <vt:lpstr>2. EM算法</vt:lpstr>
      <vt:lpstr>2. EM算法</vt:lpstr>
      <vt:lpstr>2. EM算法</vt:lpstr>
      <vt:lpstr>2. EM算法</vt:lpstr>
      <vt:lpstr>2. EM算法</vt:lpstr>
      <vt:lpstr>2. EM算法</vt:lpstr>
      <vt:lpstr>2. EM算法</vt:lpstr>
      <vt:lpstr>2. EM算法</vt:lpstr>
      <vt:lpstr>2. EM算法</vt:lpstr>
      <vt:lpstr>2. EM</vt:lpstr>
      <vt:lpstr>2. EM</vt:lpstr>
      <vt:lpstr>2. EM</vt:lpstr>
      <vt:lpstr>2. EM</vt:lpstr>
      <vt:lpstr>2. EM</vt:lpstr>
      <vt:lpstr>2. EM</vt:lpstr>
      <vt:lpstr>2. EM</vt:lpstr>
      <vt:lpstr>2. EM</vt:lpstr>
      <vt:lpstr>2. EM</vt:lpstr>
      <vt:lpstr>2. EM</vt:lpstr>
      <vt:lpstr>2. EM</vt:lpstr>
      <vt:lpstr>2. EM</vt:lpstr>
      <vt:lpstr>2. EM</vt:lpstr>
      <vt:lpstr>2. EM</vt:lpstr>
      <vt:lpstr>2. EM</vt:lpstr>
      <vt:lpstr>2. EM</vt:lpstr>
      <vt:lpstr>2. EM</vt:lpstr>
      <vt:lpstr>2. EM</vt:lpstr>
      <vt:lpstr>2. 隐马尔科夫模型</vt:lpstr>
      <vt:lpstr>2. 隐马尔科夫模型</vt:lpstr>
      <vt:lpstr>2. 隐马尔科夫模型</vt:lpstr>
      <vt:lpstr>2. 隐马尔科夫模型</vt:lpstr>
      <vt:lpstr>2. EM算法</vt:lpstr>
      <vt:lpstr>2. EM</vt:lpstr>
      <vt:lpstr>2. EM</vt:lpstr>
      <vt:lpstr>2. EM</vt:lpstr>
      <vt:lpstr>2. EM</vt:lpstr>
      <vt:lpstr>2. EM</vt:lpstr>
      <vt:lpstr>2. EM</vt:lpstr>
      <vt:lpstr>2. EM</vt:lpstr>
      <vt:lpstr>2. EM</vt:lpstr>
      <vt:lpstr>2. EM</vt:lpstr>
      <vt:lpstr>2. EM</vt:lpstr>
      <vt:lpstr>2. EM</vt:lpstr>
      <vt:lpstr>2. EM</vt:lpstr>
      <vt:lpstr>2. EM</vt:lpstr>
      <vt:lpstr>2. EM</vt:lpstr>
      <vt:lpstr>2. EM</vt:lpstr>
      <vt:lpstr>2. EM</vt:lpstr>
      <vt:lpstr>2. EM算法</vt:lpstr>
      <vt:lpstr>More about EM</vt:lpstr>
    </vt:vector>
  </TitlesOfParts>
  <LinksUpToDate>false</LinksUpToDate>
  <SharedDoc>false</SharedDoc>
  <HyperlinksChanged>false</HyperlinksChanged>
  <AppVersion>15.0037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贝叶斯学习与EM算法</dc:title>
  <dc:creator>pine</dc:creator>
  <cp:lastModifiedBy>su songzhi</cp:lastModifiedBy>
  <cp:revision>150</cp:revision>
  <dcterms:created xsi:type="dcterms:W3CDTF">2015-08-10T03:34:00Z</dcterms:created>
  <dcterms:modified xsi:type="dcterms:W3CDTF">2019-11-04T11:27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393</vt:lpwstr>
  </property>
</Properties>
</file>